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svg" ContentType="image/svg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8" r:id="rId1"/>
  </p:sldMasterIdLst>
  <p:notesMasterIdLst>
    <p:notesMasterId r:id="rId36"/>
  </p:notesMasterIdLst>
  <p:sldIdLst>
    <p:sldId id="748" r:id="rId2"/>
    <p:sldId id="782" r:id="rId3"/>
    <p:sldId id="749" r:id="rId4"/>
    <p:sldId id="750" r:id="rId5"/>
    <p:sldId id="832" r:id="rId6"/>
    <p:sldId id="833" r:id="rId7"/>
    <p:sldId id="835" r:id="rId8"/>
    <p:sldId id="834" r:id="rId9"/>
    <p:sldId id="836" r:id="rId10"/>
    <p:sldId id="837" r:id="rId11"/>
    <p:sldId id="838" r:id="rId12"/>
    <p:sldId id="839" r:id="rId13"/>
    <p:sldId id="840" r:id="rId14"/>
    <p:sldId id="841" r:id="rId15"/>
    <p:sldId id="842" r:id="rId16"/>
    <p:sldId id="843" r:id="rId17"/>
    <p:sldId id="844" r:id="rId18"/>
    <p:sldId id="849" r:id="rId19"/>
    <p:sldId id="850" r:id="rId20"/>
    <p:sldId id="851" r:id="rId21"/>
    <p:sldId id="846" r:id="rId22"/>
    <p:sldId id="847" r:id="rId23"/>
    <p:sldId id="848" r:id="rId24"/>
    <p:sldId id="852" r:id="rId25"/>
    <p:sldId id="853" r:id="rId26"/>
    <p:sldId id="855" r:id="rId27"/>
    <p:sldId id="856" r:id="rId28"/>
    <p:sldId id="857" r:id="rId29"/>
    <p:sldId id="858" r:id="rId30"/>
    <p:sldId id="859" r:id="rId31"/>
    <p:sldId id="860" r:id="rId32"/>
    <p:sldId id="861" r:id="rId33"/>
    <p:sldId id="862" r:id="rId34"/>
    <p:sldId id="797" r:id="rId35"/>
  </p:sldIdLst>
  <p:sldSz cx="12192000" cy="6858000"/>
  <p:notesSz cx="9144000" cy="6858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EE4036"/>
    <a:srgbClr val="DCC3AC"/>
    <a:srgbClr val="DCBDA3"/>
    <a:srgbClr val="88513A"/>
    <a:srgbClr val="FFFEF3"/>
    <a:srgbClr val="FFF2E2"/>
    <a:srgbClr val="F0BAA2"/>
    <a:srgbClr val="E68D66"/>
    <a:srgbClr val="AC5241"/>
    <a:srgbClr val="7AA19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000" autoAdjust="0"/>
    <p:restoredTop sz="94291" autoAdjust="0"/>
  </p:normalViewPr>
  <p:slideViewPr>
    <p:cSldViewPr snapToGrid="0" showGuides="1">
      <p:cViewPr varScale="1">
        <p:scale>
          <a:sx n="59" d="100"/>
          <a:sy n="59" d="100"/>
        </p:scale>
        <p:origin x="964" y="28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-2454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962400" cy="34409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5179484" y="0"/>
            <a:ext cx="3962400" cy="34409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251E6C3-F789-48F5-B2A6-CD3ED24F557E}" type="datetimeFigureOut">
              <a:rPr lang="en-US" smtClean="0"/>
              <a:t>3/22/202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2514600" y="857250"/>
            <a:ext cx="4114800" cy="231457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914400" y="3300412"/>
            <a:ext cx="7315200" cy="2700338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6513910"/>
            <a:ext cx="3962400" cy="34409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5179484" y="6513910"/>
            <a:ext cx="3962400" cy="34409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691CC3A-EBFA-42A7-A0D2-9B9CD7C03C1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389195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0A1F14-DA11-4E43-87F3-BE07CCE51531}" type="datetime1">
              <a:rPr lang="en-US" smtClean="0"/>
              <a:t>3/22/202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C20B1D-C678-4C69-9E65-5611E138EDC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670711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0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7454484-8038-40A1-A8F6-6E672B55E9E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829C2E-4D1E-4F59-91D1-95B83ABEEBF7}" type="datetime1">
              <a:rPr lang="en-US" smtClean="0"/>
              <a:t>3/22/2026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80FC74CE-79B6-4B2B-9C3C-FB9E11250DB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BDF9EEF-DFF9-4634-AC52-6B7FC573CB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C20B1D-C678-4C69-9E65-5611E138EDC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882065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E0CB401-6D82-4712-B9E2-C59E35209B0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746A1F-9E99-4E72-9D09-5F6A6C41B36D}" type="datetime1">
              <a:rPr lang="en-US" smtClean="0"/>
              <a:t>3/22/2026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B04DB14-2C5A-43F3-8064-E7F713324EB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B52E516-77F2-401D-B9B5-9210EF442DC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C20B1D-C678-4C69-9E65-5611E138EDC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579768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2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F8139E17-5C6E-4A2B-BB0E-4DAE9E5CDF0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83F7B2-BB06-4C2C-A0BF-C3C4D1F4133B}" type="datetime1">
              <a:rPr lang="en-US" smtClean="0"/>
              <a:t>3/22/2026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B4A3704-8A44-465E-8FF3-26CB1F40A69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FA5BFB1-52BA-4AC8-85AB-F8756C77D7B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C20B1D-C678-4C69-9E65-5611E138EDC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34279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D27D59-6977-44DD-8E4E-5EC5FBCC1A34}" type="datetime1">
              <a:rPr lang="en-US" smtClean="0"/>
              <a:t>3/22/202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C20B1D-C678-4C69-9E65-5611E138EDC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457455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7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829C2E-4D1E-4F59-91D1-95B83ABEEBF7}" type="datetime1">
              <a:rPr lang="en-US" smtClean="0"/>
              <a:t>3/22/202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C20B1D-C678-4C69-9E65-5611E138EDC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1326043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8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746A1F-9E99-4E72-9D09-5F6A6C41B36D}" type="datetime1">
              <a:rPr lang="en-US" smtClean="0"/>
              <a:t>3/22/202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C20B1D-C678-4C69-9E65-5611E138EDC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896352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9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83F7B2-BB06-4C2C-A0BF-C3C4D1F4133B}" type="datetime1">
              <a:rPr lang="en-US" smtClean="0"/>
              <a:t>3/22/202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C20B1D-C678-4C69-9E65-5611E138EDC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658788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t>3/22/202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146689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5B0775E-5E30-4581-80EA-1380250BAD3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F9126D2-EEB5-4557-A3C3-E0E8916E21F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F3313DF-68CD-4EC0-9BB3-8AB96C1A733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E335C2-1F42-4A2B-9679-A84064AED5A1}" type="datetimeFigureOut">
              <a:rPr lang="en-US" smtClean="0"/>
              <a:t>3/22/2026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666573F-F484-4E69-AF3C-A400243E275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E1A454F-0034-4E1C-8F7B-734E99DCF3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C8AE38-4D19-4FAC-8D7A-CE27D3E423E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071214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4FCB7EC7-6610-4C5A-B94A-C0FE1DC1DB1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0A1F14-DA11-4E43-87F3-BE07CCE51531}" type="datetime1">
              <a:rPr lang="en-US" smtClean="0"/>
              <a:t>3/22/2026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D86F19C-D440-4F57-9BDC-07395BAFA97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8DEB811-DCFD-4CC2-A7DD-FDD13157F43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C20B1D-C678-4C69-9E65-5611E138EDC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445130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1203219-0ED5-4CAD-8F16-4E3B3502CBB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D27D59-6977-44DD-8E4E-5EC5FBCC1A34}" type="datetime1">
              <a:rPr lang="en-US" smtClean="0"/>
              <a:t>3/22/2026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9A89BAB-B41F-4760-996E-A658ABD611E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385E896-6A31-4981-B626-05CE0AE3B7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C20B1D-C678-4C69-9E65-5611E138EDC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169712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16E9974-F0DC-4DB8-9A38-2F8F55216D11}" type="datetime1">
              <a:rPr lang="en-US" smtClean="0"/>
              <a:t>3/22/20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9C20B1D-C678-4C69-9E65-5611E138EDC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780915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9" r:id="rId1"/>
    <p:sldLayoutId id="2147483670" r:id="rId2"/>
    <p:sldLayoutId id="2147483671" r:id="rId3"/>
    <p:sldLayoutId id="2147483672" r:id="rId4"/>
    <p:sldLayoutId id="2147483673" r:id="rId5"/>
    <p:sldLayoutId id="2147483674" r:id="rId6"/>
    <p:sldLayoutId id="2147483675" r:id="rId7"/>
    <p:sldLayoutId id="2147483667" r:id="rId8"/>
    <p:sldLayoutId id="2147483662" r:id="rId9"/>
    <p:sldLayoutId id="2147483663" r:id="rId10"/>
    <p:sldLayoutId id="2147483664" r:id="rId11"/>
    <p:sldLayoutId id="2147483665" r:id="rId12"/>
  </p:sldLayoutIdLst>
  <p:hf sldNum="0"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image" Target="../media/image2.svg"/><Relationship Id="rId7" Type="http://schemas.openxmlformats.org/officeDocument/2006/relationships/image" Target="../media/image6.sv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5.png"/><Relationship Id="rId5" Type="http://schemas.openxmlformats.org/officeDocument/2006/relationships/image" Target="../media/image4.svg"/><Relationship Id="rId4" Type="http://schemas.openxmlformats.org/officeDocument/2006/relationships/image" Target="../media/image3.png"/><Relationship Id="rId9" Type="http://schemas.openxmlformats.org/officeDocument/2006/relationships/image" Target="../media/image8.sv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jpeg"/><Relationship Id="rId2" Type="http://schemas.openxmlformats.org/officeDocument/2006/relationships/image" Target="../media/image28.jp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jp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sv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sv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2.jpeg"/><Relationship Id="rId5" Type="http://schemas.openxmlformats.org/officeDocument/2006/relationships/image" Target="../media/image31.wmf"/><Relationship Id="rId4" Type="http://schemas.openxmlformats.org/officeDocument/2006/relationships/oleObject" Target="../embeddings/oleObject1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4.wmf"/><Relationship Id="rId4" Type="http://schemas.openxmlformats.org/officeDocument/2006/relationships/oleObject" Target="../embeddings/oleObject3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sv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sv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sv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sv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3" Type="http://schemas.openxmlformats.org/officeDocument/2006/relationships/image" Target="../media/image10.svg"/><Relationship Id="rId7" Type="http://schemas.openxmlformats.org/officeDocument/2006/relationships/image" Target="../media/image14.sv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3.png"/><Relationship Id="rId5" Type="http://schemas.openxmlformats.org/officeDocument/2006/relationships/image" Target="../media/image12.svg"/><Relationship Id="rId10" Type="http://schemas.openxmlformats.org/officeDocument/2006/relationships/image" Target="../media/image17.png"/><Relationship Id="rId4" Type="http://schemas.openxmlformats.org/officeDocument/2006/relationships/image" Target="../media/image11.png"/><Relationship Id="rId9" Type="http://schemas.openxmlformats.org/officeDocument/2006/relationships/image" Target="../media/image16.svg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jpeg"/><Relationship Id="rId2" Type="http://schemas.openxmlformats.org/officeDocument/2006/relationships/image" Target="../media/image35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7.png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sv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sv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Relationship Id="rId5" Type="http://schemas.microsoft.com/office/2007/relationships/hdphoto" Target="../media/hdphoto1.wdp"/><Relationship Id="rId4" Type="http://schemas.openxmlformats.org/officeDocument/2006/relationships/image" Target="../media/image39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sv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sv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emf"/><Relationship Id="rId7" Type="http://schemas.openxmlformats.org/officeDocument/2006/relationships/image" Target="../media/image42.e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41.emf"/><Relationship Id="rId4" Type="http://schemas.openxmlformats.org/officeDocument/2006/relationships/oleObject" Target="../embeddings/oleObject5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image" Target="../media/image22.svg"/><Relationship Id="rId7" Type="http://schemas.openxmlformats.org/officeDocument/2006/relationships/oleObject" Target="../embeddings/oleObject7.bin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Relationship Id="rId6" Type="http://schemas.microsoft.com/office/2007/relationships/hdphoto" Target="../media/hdphoto2.wdp"/><Relationship Id="rId5" Type="http://schemas.openxmlformats.org/officeDocument/2006/relationships/image" Target="../media/image44.png"/><Relationship Id="rId10" Type="http://schemas.openxmlformats.org/officeDocument/2006/relationships/image" Target="../media/image46.emf"/><Relationship Id="rId4" Type="http://schemas.openxmlformats.org/officeDocument/2006/relationships/image" Target="../media/image43.jpeg"/><Relationship Id="rId9" Type="http://schemas.openxmlformats.org/officeDocument/2006/relationships/oleObject" Target="../embeddings/oleObject8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sv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7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43.jpe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image" Target="../media/image43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9.wmf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51.wmf"/><Relationship Id="rId4" Type="http://schemas.openxmlformats.org/officeDocument/2006/relationships/image" Target="../media/image48.wmf"/><Relationship Id="rId9" Type="http://schemas.openxmlformats.org/officeDocument/2006/relationships/oleObject" Target="../embeddings/oleObject13.bin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jpeg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svg"/><Relationship Id="rId7" Type="http://schemas.openxmlformats.org/officeDocument/2006/relationships/image" Target="../media/image57.sv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6.png"/><Relationship Id="rId5" Type="http://schemas.openxmlformats.org/officeDocument/2006/relationships/image" Target="../media/image55.svg"/><Relationship Id="rId4" Type="http://schemas.openxmlformats.org/officeDocument/2006/relationships/image" Target="../media/image54.png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png"/><Relationship Id="rId13" Type="http://schemas.openxmlformats.org/officeDocument/2006/relationships/image" Target="../media/image57.svg"/><Relationship Id="rId3" Type="http://schemas.openxmlformats.org/officeDocument/2006/relationships/image" Target="../media/image53.svg"/><Relationship Id="rId7" Type="http://schemas.openxmlformats.org/officeDocument/2006/relationships/image" Target="../media/image61.svg"/><Relationship Id="rId12" Type="http://schemas.openxmlformats.org/officeDocument/2006/relationships/image" Target="../media/image56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60.png"/><Relationship Id="rId11" Type="http://schemas.openxmlformats.org/officeDocument/2006/relationships/image" Target="../media/image55.svg"/><Relationship Id="rId5" Type="http://schemas.openxmlformats.org/officeDocument/2006/relationships/image" Target="../media/image59.svg"/><Relationship Id="rId10" Type="http://schemas.openxmlformats.org/officeDocument/2006/relationships/image" Target="../media/image54.png"/><Relationship Id="rId4" Type="http://schemas.openxmlformats.org/officeDocument/2006/relationships/image" Target="../media/image58.png"/><Relationship Id="rId9" Type="http://schemas.openxmlformats.org/officeDocument/2006/relationships/image" Target="../media/image63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gif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sv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3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sv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5.png"/><Relationship Id="rId4" Type="http://schemas.openxmlformats.org/officeDocument/2006/relationships/image" Target="../media/image24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sv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3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2.sv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23011">
              <a:srgbClr val="FED5BA"/>
            </a:gs>
            <a:gs pos="0">
              <a:srgbClr val="FED5BA"/>
            </a:gs>
          </a:gsLst>
          <a:path path="circle">
            <a:fillToRect l="50000" t="50000" r="50000" b="50000"/>
          </a:path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n26 fb Tran Phu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 rot="7694373">
            <a:off x="7284636" y="-4056670"/>
            <a:ext cx="7350847" cy="6981029"/>
          </a:xfrm>
          <a:prstGeom prst="rect">
            <a:avLst/>
          </a:prstGeom>
        </p:spPr>
      </p:pic>
      <p:pic>
        <p:nvPicPr>
          <p:cNvPr id="3" name="Picture 3" descr="n26 fb Tran Phu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 rot="-7290594">
            <a:off x="-713717" y="4769003"/>
            <a:ext cx="5186237" cy="4925319"/>
          </a:xfrm>
          <a:prstGeom prst="rect">
            <a:avLst/>
          </a:prstGeom>
        </p:spPr>
      </p:pic>
      <p:pic>
        <p:nvPicPr>
          <p:cNvPr id="4" name="Picture 4" descr="n26 fb Tran Phu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>
            <a:off x="10820400" y="1388878"/>
            <a:ext cx="1940493" cy="1484477"/>
          </a:xfrm>
          <a:prstGeom prst="rect">
            <a:avLst/>
          </a:prstGeom>
        </p:spPr>
      </p:pic>
      <p:sp>
        <p:nvSpPr>
          <p:cNvPr id="11" name="Google Shape;1218;p41" descr="n26 fb Tran Phu">
            <a:extLst>
              <a:ext uri="{FF2B5EF4-FFF2-40B4-BE49-F238E27FC236}">
                <a16:creationId xmlns:a16="http://schemas.microsoft.com/office/drawing/2014/main" id="{1049051D-6A28-499B-9C44-8C58439B1976}"/>
              </a:ext>
            </a:extLst>
          </p:cNvPr>
          <p:cNvSpPr txBox="1">
            <a:spLocks/>
          </p:cNvSpPr>
          <p:nvPr/>
        </p:nvSpPr>
        <p:spPr>
          <a:xfrm>
            <a:off x="315868" y="751879"/>
            <a:ext cx="7268586" cy="372921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5200"/>
              <a:buFont typeface="Lexend"/>
              <a:buNone/>
              <a:defRPr sz="6500" b="1" i="0" u="none" strike="noStrike" cap="none">
                <a:solidFill>
                  <a:schemeClr val="dk2"/>
                </a:solidFill>
                <a:latin typeface="Lexend"/>
                <a:ea typeface="Lexend"/>
                <a:cs typeface="Lexend"/>
                <a:sym typeface="Lexend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5200"/>
              <a:buFont typeface="Lexend"/>
              <a:buNone/>
              <a:defRPr sz="5200" b="1" i="0" u="none" strike="noStrike" cap="none">
                <a:solidFill>
                  <a:schemeClr val="dk2"/>
                </a:solidFill>
                <a:latin typeface="Lexend"/>
                <a:ea typeface="Lexend"/>
                <a:cs typeface="Lexend"/>
                <a:sym typeface="Lexend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5200"/>
              <a:buFont typeface="Lexend"/>
              <a:buNone/>
              <a:defRPr sz="5200" b="1" i="0" u="none" strike="noStrike" cap="none">
                <a:solidFill>
                  <a:schemeClr val="dk2"/>
                </a:solidFill>
                <a:latin typeface="Lexend"/>
                <a:ea typeface="Lexend"/>
                <a:cs typeface="Lexend"/>
                <a:sym typeface="Lexend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5200"/>
              <a:buFont typeface="Lexend"/>
              <a:buNone/>
              <a:defRPr sz="5200" b="1" i="0" u="none" strike="noStrike" cap="none">
                <a:solidFill>
                  <a:schemeClr val="dk2"/>
                </a:solidFill>
                <a:latin typeface="Lexend"/>
                <a:ea typeface="Lexend"/>
                <a:cs typeface="Lexend"/>
                <a:sym typeface="Lexend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5200"/>
              <a:buFont typeface="Lexend"/>
              <a:buNone/>
              <a:defRPr sz="5200" b="1" i="0" u="none" strike="noStrike" cap="none">
                <a:solidFill>
                  <a:schemeClr val="dk2"/>
                </a:solidFill>
                <a:latin typeface="Lexend"/>
                <a:ea typeface="Lexend"/>
                <a:cs typeface="Lexend"/>
                <a:sym typeface="Lexend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5200"/>
              <a:buFont typeface="Lexend"/>
              <a:buNone/>
              <a:defRPr sz="5200" b="1" i="0" u="none" strike="noStrike" cap="none">
                <a:solidFill>
                  <a:schemeClr val="dk2"/>
                </a:solidFill>
                <a:latin typeface="Lexend"/>
                <a:ea typeface="Lexend"/>
                <a:cs typeface="Lexend"/>
                <a:sym typeface="Lexend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5200"/>
              <a:buFont typeface="Lexend"/>
              <a:buNone/>
              <a:defRPr sz="5200" b="1" i="0" u="none" strike="noStrike" cap="none">
                <a:solidFill>
                  <a:schemeClr val="dk2"/>
                </a:solidFill>
                <a:latin typeface="Lexend"/>
                <a:ea typeface="Lexend"/>
                <a:cs typeface="Lexend"/>
                <a:sym typeface="Lexend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5200"/>
              <a:buFont typeface="Lexend"/>
              <a:buNone/>
              <a:defRPr sz="5200" b="1" i="0" u="none" strike="noStrike" cap="none">
                <a:solidFill>
                  <a:schemeClr val="dk2"/>
                </a:solidFill>
                <a:latin typeface="Lexend"/>
                <a:ea typeface="Lexend"/>
                <a:cs typeface="Lexend"/>
                <a:sym typeface="Lexend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5200"/>
              <a:buFont typeface="Lexend"/>
              <a:buNone/>
              <a:defRPr sz="5200" b="1" i="0" u="none" strike="noStrike" cap="none">
                <a:solidFill>
                  <a:schemeClr val="dk2"/>
                </a:solidFill>
                <a:latin typeface="Lexend"/>
                <a:ea typeface="Lexend"/>
                <a:cs typeface="Lexend"/>
                <a:sym typeface="Lexend"/>
              </a:defRPr>
            </a:lvl9pPr>
          </a:lstStyle>
          <a:p>
            <a:pPr>
              <a:lnSpc>
                <a:spcPct val="150000"/>
              </a:lnSpc>
              <a:buClr>
                <a:srgbClr val="3B6894"/>
              </a:buClr>
              <a:defRPr/>
            </a:pPr>
            <a:r>
              <a:rPr lang="en-US" sz="5334" dirty="0">
                <a:solidFill>
                  <a:srgbClr val="C00000"/>
                </a:solidFill>
                <a:latin typeface="Cambria" panose="02040503050406030204" pitchFamily="18" charset="0"/>
                <a:ea typeface="Cambria" panose="02040503050406030204" pitchFamily="18" charset="0"/>
                <a:cs typeface="Lexend Medium"/>
                <a:sym typeface="Lexend Medium"/>
              </a:rPr>
              <a:t>CHÀO MỪNG CÁC EM </a:t>
            </a:r>
            <a:br>
              <a:rPr lang="en-US" sz="5334" dirty="0">
                <a:solidFill>
                  <a:srgbClr val="C00000"/>
                </a:solidFill>
                <a:latin typeface="Cambria" panose="02040503050406030204" pitchFamily="18" charset="0"/>
                <a:ea typeface="Cambria" panose="02040503050406030204" pitchFamily="18" charset="0"/>
                <a:cs typeface="Lexend Medium"/>
                <a:sym typeface="Lexend Medium"/>
              </a:rPr>
            </a:br>
            <a:r>
              <a:rPr lang="en-US" sz="5334" dirty="0">
                <a:solidFill>
                  <a:srgbClr val="C00000"/>
                </a:solidFill>
                <a:latin typeface="Cambria" panose="02040503050406030204" pitchFamily="18" charset="0"/>
                <a:ea typeface="Cambria" panose="02040503050406030204" pitchFamily="18" charset="0"/>
                <a:cs typeface="Lexend Medium"/>
                <a:sym typeface="Lexend Medium"/>
              </a:rPr>
              <a:t>ĐẾN VỚI BÀI HỌC HÔM NAY!</a:t>
            </a:r>
          </a:p>
        </p:txBody>
      </p:sp>
      <p:pic>
        <p:nvPicPr>
          <p:cNvPr id="12" name="Picture 5" descr="n26 fb Tran Phu">
            <a:extLst>
              <a:ext uri="{FF2B5EF4-FFF2-40B4-BE49-F238E27FC236}">
                <a16:creationId xmlns:a16="http://schemas.microsoft.com/office/drawing/2014/main" id="{3BAA839D-2554-4670-87A1-02551D1F2BA7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>
            <a:off x="6010829" y="3951489"/>
            <a:ext cx="6160851" cy="2895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1705978"/>
      </p:ext>
    </p:extLst>
  </p:cSld>
  <p:clrMapOvr>
    <a:masterClrMapping/>
  </p:clrMapOvr>
  <p:transition spd="med">
    <p:random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51000">
              <a:srgbClr val="FFF2E2"/>
            </a:gs>
            <a:gs pos="6195">
              <a:srgbClr val="FFF2E2"/>
            </a:gs>
            <a:gs pos="100000">
              <a:srgbClr val="F0BAA2"/>
            </a:gs>
          </a:gsLst>
          <a:path path="circle">
            <a:fillToRect l="50000" t="50000" r="50000" b="50000"/>
          </a:path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D36B3486-8561-A2F4-14A5-E30328B319B6}"/>
              </a:ext>
            </a:extLst>
          </p:cNvPr>
          <p:cNvGrpSpPr/>
          <p:nvPr/>
        </p:nvGrpSpPr>
        <p:grpSpPr>
          <a:xfrm>
            <a:off x="8768772" y="0"/>
            <a:ext cx="3445342" cy="447366"/>
            <a:chOff x="2407872" y="11875"/>
            <a:chExt cx="6809014" cy="485466"/>
          </a:xfrm>
          <a:solidFill>
            <a:schemeClr val="accent4">
              <a:lumMod val="75000"/>
            </a:schemeClr>
          </a:solidFill>
        </p:grpSpPr>
        <p:sp>
          <p:nvSpPr>
            <p:cNvPr id="3" name="Rectangle: Rounded Corners 2">
              <a:extLst>
                <a:ext uri="{FF2B5EF4-FFF2-40B4-BE49-F238E27FC236}">
                  <a16:creationId xmlns:a16="http://schemas.microsoft.com/office/drawing/2014/main" id="{2B09A4C4-054B-4CF1-358F-EAE6849B47EF}"/>
                </a:ext>
              </a:extLst>
            </p:cNvPr>
            <p:cNvSpPr/>
            <p:nvPr/>
          </p:nvSpPr>
          <p:spPr>
            <a:xfrm>
              <a:off x="2407872" y="11875"/>
              <a:ext cx="6809014" cy="485466"/>
            </a:xfrm>
            <a:prstGeom prst="roundRect">
              <a:avLst>
                <a:gd name="adj" fmla="val 0"/>
              </a:avLst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2.Jovis-WorkSansRegular-San"/>
                <a:ea typeface="+mn-ea"/>
                <a:cs typeface="+mn-cs"/>
              </a:endParaRPr>
            </a:p>
          </p:txBody>
        </p:sp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F4CB89C9-357E-3025-418B-F38723F33286}"/>
                </a:ext>
              </a:extLst>
            </p:cNvPr>
            <p:cNvSpPr txBox="1"/>
            <p:nvPr/>
          </p:nvSpPr>
          <p:spPr>
            <a:xfrm>
              <a:off x="2742608" y="97149"/>
              <a:ext cx="6474278" cy="400110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0" i="0" u="none" strike="noStrike" kern="1200" cap="none" spc="0" normalizeH="0" baseline="0" noProof="0" dirty="0">
                  <a:ln w="0"/>
                  <a:solidFill>
                    <a:srgbClr val="3F3F3F"/>
                  </a:solidFill>
                  <a:effectLst>
                    <a:outerShdw blurRad="38100" dist="19050" dir="2700000" algn="tl" rotWithShape="0">
                      <a:srgbClr val="3F3F3F">
                        <a:alpha val="40000"/>
                      </a:srgbClr>
                    </a:outerShdw>
                  </a:effectLst>
                  <a:uLnTx/>
                  <a:uFillTx/>
                  <a:latin typeface="A2.Jovis-WorkSansRegular-San"/>
                  <a:ea typeface="+mn-ea"/>
                  <a:cs typeface="+mn-cs"/>
                </a:rPr>
                <a:t>BÀI 6: NHIỆT HÓA HƠI RIÊNG</a:t>
              </a:r>
            </a:p>
          </p:txBody>
        </p:sp>
      </p:grpSp>
      <p:sp>
        <p:nvSpPr>
          <p:cNvPr id="21" name="Text Box 76">
            <a:extLst>
              <a:ext uri="{FF2B5EF4-FFF2-40B4-BE49-F238E27FC236}">
                <a16:creationId xmlns:a16="http://schemas.microsoft.com/office/drawing/2014/main" id="{1BF4F79E-8E13-361A-3636-7985DDBFD2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466" y="-82922"/>
            <a:ext cx="2495774" cy="57770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ctr" defTabSz="914400" rtl="0" eaLnBrk="0" fontAlgn="auto" latinLnBrk="0" hangingPunct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NỘI DUNG</a:t>
            </a:r>
          </a:p>
          <a:p>
            <a:pPr marL="0" marR="0" lvl="0" indent="0" algn="l" defTabSz="914400" rtl="0" eaLnBrk="0" fontAlgn="auto" latinLnBrk="0" hangingPunct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I. </a:t>
            </a:r>
            <a:r>
              <a:rPr kumimoji="0" lang="en-US" sz="200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Khái</a:t>
            </a:r>
            <a:r>
              <a:rPr kumimoji="0" lang="en-US" sz="200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00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niệm</a:t>
            </a:r>
            <a:r>
              <a:rPr kumimoji="0" lang="en-US" sz="200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00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nhiệt</a:t>
            </a:r>
            <a:r>
              <a:rPr kumimoji="0" lang="en-US" sz="200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00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hóa</a:t>
            </a:r>
            <a:r>
              <a:rPr kumimoji="0" lang="en-US" sz="200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00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hơi</a:t>
            </a:r>
            <a:r>
              <a:rPr kumimoji="0" lang="en-US" sz="200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00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riêng</a:t>
            </a:r>
            <a:endParaRPr kumimoji="0" lang="en-US" sz="2000" i="0" u="none" strike="noStrike" kern="1200" cap="none" spc="0" normalizeH="0" baseline="0" noProof="0" dirty="0">
              <a:ln>
                <a:noFill/>
              </a:ln>
              <a:solidFill>
                <a:srgbClr val="3F3F3F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  <a:p>
            <a:pPr marL="0" marR="0" lvl="0" indent="0" algn="just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D7181F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en-US" sz="200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1. </a:t>
            </a:r>
            <a:r>
              <a:rPr kumimoji="0" lang="en-US" altLang="en-US" sz="200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Hệ</a:t>
            </a:r>
            <a:r>
              <a:rPr kumimoji="0" lang="en-US" altLang="en-US" sz="200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thức</a:t>
            </a:r>
            <a:r>
              <a:rPr kumimoji="0" lang="en-US" altLang="en-US" sz="200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tính</a:t>
            </a:r>
            <a:r>
              <a:rPr kumimoji="0" lang="en-US" altLang="en-US" sz="200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nhiệt</a:t>
            </a:r>
            <a:r>
              <a:rPr kumimoji="0" lang="en-US" altLang="en-US" sz="200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lượng</a:t>
            </a:r>
            <a:r>
              <a:rPr kumimoji="0" lang="en-US" altLang="en-US" sz="200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trong</a:t>
            </a:r>
            <a:r>
              <a:rPr kumimoji="0" lang="en-US" altLang="en-US" sz="200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quá</a:t>
            </a:r>
            <a:r>
              <a:rPr kumimoji="0" lang="en-US" altLang="en-US" sz="200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trình</a:t>
            </a:r>
            <a:r>
              <a:rPr kumimoji="0" lang="en-US" altLang="en-US" sz="200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truyền</a:t>
            </a:r>
            <a:r>
              <a:rPr kumimoji="0" lang="en-US" altLang="en-US" sz="200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nhiệt</a:t>
            </a:r>
            <a:r>
              <a:rPr kumimoji="0" lang="en-US" altLang="en-US" sz="200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khi</a:t>
            </a:r>
            <a:r>
              <a:rPr kumimoji="0" lang="en-US" altLang="en-US" sz="200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một</a:t>
            </a:r>
            <a:r>
              <a:rPr kumimoji="0" lang="en-US" altLang="en-US" sz="200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lượng</a:t>
            </a:r>
            <a:r>
              <a:rPr kumimoji="0" lang="en-US" altLang="en-US" sz="200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chất</a:t>
            </a:r>
            <a:r>
              <a:rPr kumimoji="0" lang="en-US" altLang="en-US" sz="200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lỏng</a:t>
            </a:r>
            <a:r>
              <a:rPr kumimoji="0" lang="en-US" altLang="en-US" sz="200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hóa</a:t>
            </a:r>
            <a:r>
              <a:rPr kumimoji="0" lang="en-US" altLang="en-US" sz="200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hơi</a:t>
            </a:r>
            <a:r>
              <a:rPr kumimoji="0" lang="en-US" altLang="en-US" sz="200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ở </a:t>
            </a:r>
            <a:r>
              <a:rPr kumimoji="0" lang="en-US" altLang="en-US" sz="200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nhiệt</a:t>
            </a:r>
            <a:r>
              <a:rPr kumimoji="0" lang="en-US" altLang="en-US" sz="200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độ</a:t>
            </a:r>
            <a:r>
              <a:rPr kumimoji="0" lang="en-US" altLang="en-US" sz="200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không</a:t>
            </a:r>
            <a:r>
              <a:rPr kumimoji="0" lang="en-US" altLang="en-US" sz="200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đổi</a:t>
            </a:r>
            <a:endParaRPr kumimoji="0" lang="en-US" altLang="en-US" sz="2000" i="0" u="none" strike="noStrike" kern="1200" cap="none" spc="0" normalizeH="0" baseline="0" noProof="0" dirty="0">
              <a:ln>
                <a:noFill/>
              </a:ln>
              <a:solidFill>
                <a:srgbClr val="3F3F3F"/>
              </a:solidFill>
              <a:effectLst/>
              <a:uLnTx/>
              <a:uFillTx/>
              <a:latin typeface="Cambria" panose="02040503050406030204" pitchFamily="18" charset="0"/>
              <a:ea typeface="Cambria" panose="02040503050406030204" pitchFamily="18" charset="0"/>
              <a:cs typeface="+mn-cs"/>
            </a:endParaRPr>
          </a:p>
          <a:p>
            <a:pPr marL="0" marR="0" lvl="0" indent="0" algn="just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D7181F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 2. </a:t>
            </a:r>
            <a:r>
              <a:rPr kumimoji="0" lang="en-US" altLang="en-US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Định</a:t>
            </a:r>
            <a:r>
              <a:rPr kumimoji="0" lang="en-US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nghĩa</a:t>
            </a:r>
            <a:r>
              <a:rPr kumimoji="0" lang="en-US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nhiệt</a:t>
            </a:r>
            <a:r>
              <a:rPr kumimoji="0" lang="en-US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hóa</a:t>
            </a:r>
            <a:r>
              <a:rPr kumimoji="0" lang="en-US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hơi</a:t>
            </a:r>
            <a:r>
              <a:rPr kumimoji="0" lang="en-US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riêng</a:t>
            </a:r>
            <a:endParaRPr kumimoji="0" lang="en-US" altLang="en-US" sz="2000" b="1" i="0" u="none" strike="noStrike" kern="1200" cap="none" spc="0" normalizeH="0" baseline="0" noProof="0" dirty="0">
              <a:ln>
                <a:noFill/>
              </a:ln>
              <a:solidFill>
                <a:srgbClr val="3F3F3F"/>
              </a:solidFill>
              <a:effectLst/>
              <a:uLnTx/>
              <a:uFillTx/>
              <a:latin typeface="Cambria" panose="02040503050406030204" pitchFamily="18" charset="0"/>
              <a:ea typeface="Cambria" panose="02040503050406030204" pitchFamily="18" charset="0"/>
              <a:cs typeface="+mn-cs"/>
            </a:endParaRPr>
          </a:p>
          <a:p>
            <a:pPr marL="0" marR="0" lvl="0" indent="0" algn="just" defTabSz="914400" rtl="0" eaLnBrk="0" fontAlgn="auto" latinLnBrk="0" hangingPunct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D7181F"/>
              </a:buClr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II.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Thực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hành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đo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nhiệt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hoá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hơi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riêng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của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nước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.</a:t>
            </a:r>
          </a:p>
          <a:p>
            <a:pPr marL="0" marR="0" lvl="0" indent="0" algn="l" defTabSz="914400" rtl="0" eaLnBrk="0" fontAlgn="auto" latinLnBrk="0" hangingPunct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rgbClr val="3F3F3F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grpSp>
        <p:nvGrpSpPr>
          <p:cNvPr id="4" name="Group 35" descr="n26 fb Tran Phu">
            <a:extLst>
              <a:ext uri="{FF2B5EF4-FFF2-40B4-BE49-F238E27FC236}">
                <a16:creationId xmlns:a16="http://schemas.microsoft.com/office/drawing/2014/main" id="{E8F1EF49-F040-4B36-D220-F348EC69143A}"/>
              </a:ext>
            </a:extLst>
          </p:cNvPr>
          <p:cNvGrpSpPr>
            <a:grpSpLocks/>
          </p:cNvGrpSpPr>
          <p:nvPr/>
        </p:nvGrpSpPr>
        <p:grpSpPr bwMode="auto">
          <a:xfrm>
            <a:off x="3793507" y="860671"/>
            <a:ext cx="7869443" cy="445846"/>
            <a:chOff x="2057400" y="1767112"/>
            <a:chExt cx="11142609" cy="494599"/>
          </a:xfrm>
        </p:grpSpPr>
        <p:grpSp>
          <p:nvGrpSpPr>
            <p:cNvPr id="5" name="Group 36">
              <a:extLst>
                <a:ext uri="{FF2B5EF4-FFF2-40B4-BE49-F238E27FC236}">
                  <a16:creationId xmlns:a16="http://schemas.microsoft.com/office/drawing/2014/main" id="{CBAE8AE5-BFB3-74BA-5AA2-614DFABF33D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057400" y="1767112"/>
              <a:ext cx="11142609" cy="494599"/>
              <a:chOff x="2057400" y="1767112"/>
              <a:chExt cx="11142609" cy="494599"/>
            </a:xfrm>
          </p:grpSpPr>
          <p:sp>
            <p:nvSpPr>
              <p:cNvPr id="7" name="Rectangle 257">
                <a:extLst>
                  <a:ext uri="{FF2B5EF4-FFF2-40B4-BE49-F238E27FC236}">
                    <a16:creationId xmlns:a16="http://schemas.microsoft.com/office/drawing/2014/main" id="{AAD4A99A-7E7D-DF7D-9195-CB1E56555937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 rot="3419336">
                <a:off x="2079119" y="1762629"/>
                <a:ext cx="477363" cy="520801"/>
              </a:xfrm>
              <a:prstGeom prst="rect">
                <a:avLst/>
              </a:prstGeom>
              <a:solidFill>
                <a:srgbClr val="FFF2E2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0" lon="1500000" rev="0"/>
                </a:camera>
                <a:lightRig rig="legacyFlat4" dir="b"/>
              </a:scene3d>
              <a:sp3d extrusionH="430200" prstMaterial="legacyMatte">
                <a:bevelT w="13500" h="13500" prst="angle"/>
                <a:bevelB w="13500" h="13500" prst="angle"/>
                <a:extrusionClr>
                  <a:schemeClr val="accent1"/>
                </a:extrusionClr>
              </a:sp3d>
            </p:spPr>
            <p:txBody>
              <a:bodyPr wrap="none" anchor="ctr">
                <a:flatTx/>
              </a:bodyPr>
              <a:lstStyle/>
              <a:p>
                <a:pPr>
                  <a:defRPr/>
                </a:pPr>
                <a:endParaRPr lang="en-US" sz="2000">
                  <a:solidFill>
                    <a:srgbClr val="F0BAA2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8" name="Text Box 258">
                <a:extLst>
                  <a:ext uri="{FF2B5EF4-FFF2-40B4-BE49-F238E27FC236}">
                    <a16:creationId xmlns:a16="http://schemas.microsoft.com/office/drawing/2014/main" id="{A7D6F15F-14A8-95D3-EDCB-117904E43DE6}"/>
                  </a:ext>
                </a:extLst>
              </p:cNvPr>
              <p:cNvSpPr txBox="1">
                <a:spLocks noChangeArrowheads="1"/>
              </p:cNvSpPr>
              <p:nvPr/>
            </p:nvSpPr>
            <p:spPr bwMode="gray">
              <a:xfrm>
                <a:off x="2855253" y="1767112"/>
                <a:ext cx="10344756" cy="4010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en-US" sz="2000" b="1" dirty="0" err="1">
                    <a:solidFill>
                      <a:srgbClr val="C00000"/>
                    </a:solidFill>
                    <a:ea typeface="Cambria" panose="02040503050406030204" pitchFamily="18" charset="0"/>
                  </a:rPr>
                  <a:t>Định</a:t>
                </a:r>
                <a:r>
                  <a:rPr lang="en-US" altLang="en-US" sz="2000" b="1" dirty="0">
                    <a:solidFill>
                      <a:srgbClr val="C00000"/>
                    </a:solidFill>
                    <a:ea typeface="Cambria" panose="02040503050406030204" pitchFamily="18" charset="0"/>
                  </a:rPr>
                  <a:t> nghĩa </a:t>
                </a:r>
                <a:r>
                  <a:rPr lang="en-US" altLang="en-US" sz="2000" b="1" dirty="0" err="1">
                    <a:solidFill>
                      <a:srgbClr val="C00000"/>
                    </a:solidFill>
                    <a:ea typeface="Cambria" panose="02040503050406030204" pitchFamily="18" charset="0"/>
                  </a:rPr>
                  <a:t>nhiệt</a:t>
                </a:r>
                <a:r>
                  <a:rPr lang="en-US" altLang="en-US" sz="2000" b="1" dirty="0">
                    <a:solidFill>
                      <a:srgbClr val="C00000"/>
                    </a:solidFill>
                    <a:ea typeface="Cambria" panose="02040503050406030204" pitchFamily="18" charset="0"/>
                  </a:rPr>
                  <a:t> </a:t>
                </a:r>
                <a:r>
                  <a:rPr lang="en-US" altLang="en-US" sz="2000" b="1" dirty="0" err="1">
                    <a:solidFill>
                      <a:srgbClr val="C00000"/>
                    </a:solidFill>
                    <a:ea typeface="Cambria" panose="02040503050406030204" pitchFamily="18" charset="0"/>
                  </a:rPr>
                  <a:t>hoá</a:t>
                </a:r>
                <a:r>
                  <a:rPr lang="en-US" altLang="en-US" sz="2000" b="1" dirty="0">
                    <a:solidFill>
                      <a:srgbClr val="C00000"/>
                    </a:solidFill>
                    <a:ea typeface="Cambria" panose="02040503050406030204" pitchFamily="18" charset="0"/>
                  </a:rPr>
                  <a:t> </a:t>
                </a:r>
                <a:r>
                  <a:rPr lang="en-US" altLang="en-US" sz="2000" b="1" dirty="0" err="1">
                    <a:solidFill>
                      <a:srgbClr val="C00000"/>
                    </a:solidFill>
                    <a:ea typeface="Cambria" panose="02040503050406030204" pitchFamily="18" charset="0"/>
                  </a:rPr>
                  <a:t>hơi</a:t>
                </a:r>
                <a:r>
                  <a:rPr lang="en-US" altLang="en-US" sz="2000" b="1" dirty="0">
                    <a:solidFill>
                      <a:srgbClr val="C00000"/>
                    </a:solidFill>
                    <a:ea typeface="Cambria" panose="02040503050406030204" pitchFamily="18" charset="0"/>
                  </a:rPr>
                  <a:t> </a:t>
                </a:r>
                <a:r>
                  <a:rPr lang="en-US" altLang="en-US" sz="2000" b="1" dirty="0" err="1">
                    <a:solidFill>
                      <a:srgbClr val="C00000"/>
                    </a:solidFill>
                    <a:ea typeface="Cambria" panose="02040503050406030204" pitchFamily="18" charset="0"/>
                  </a:rPr>
                  <a:t>riêng</a:t>
                </a:r>
                <a:r>
                  <a:rPr lang="en-US" altLang="en-US" sz="2000" b="1" dirty="0">
                    <a:solidFill>
                      <a:srgbClr val="C00000"/>
                    </a:solidFill>
                    <a:ea typeface="Cambria" panose="02040503050406030204" pitchFamily="18" charset="0"/>
                  </a:rPr>
                  <a:t>.</a:t>
                </a:r>
              </a:p>
            </p:txBody>
          </p:sp>
        </p:grpSp>
        <p:sp>
          <p:nvSpPr>
            <p:cNvPr id="6" name="Text Box 259">
              <a:extLst>
                <a:ext uri="{FF2B5EF4-FFF2-40B4-BE49-F238E27FC236}">
                  <a16:creationId xmlns:a16="http://schemas.microsoft.com/office/drawing/2014/main" id="{ABEE48ED-62BE-4222-3749-4E3FA67A5BF3}"/>
                </a:ext>
              </a:extLst>
            </p:cNvPr>
            <p:cNvSpPr txBox="1">
              <a:spLocks noChangeArrowheads="1"/>
            </p:cNvSpPr>
            <p:nvPr/>
          </p:nvSpPr>
          <p:spPr bwMode="gray">
            <a:xfrm>
              <a:off x="2146907" y="1806575"/>
              <a:ext cx="327398" cy="4010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/>
              <a:r>
                <a:rPr lang="en-US" altLang="en-US" sz="2000" b="1" dirty="0">
                  <a:solidFill>
                    <a:srgbClr val="FFFEF3"/>
                  </a:solidFill>
                </a:rPr>
                <a:t>2</a:t>
              </a:r>
            </a:p>
          </p:txBody>
        </p:sp>
      </p:grpSp>
      <p:grpSp>
        <p:nvGrpSpPr>
          <p:cNvPr id="9" name="Group 55" descr="n26 fb Tran Phu">
            <a:extLst>
              <a:ext uri="{FF2B5EF4-FFF2-40B4-BE49-F238E27FC236}">
                <a16:creationId xmlns:a16="http://schemas.microsoft.com/office/drawing/2014/main" id="{C2952D8A-501A-2075-1503-65EB65CB8FAB}"/>
              </a:ext>
            </a:extLst>
          </p:cNvPr>
          <p:cNvGrpSpPr>
            <a:grpSpLocks/>
          </p:cNvGrpSpPr>
          <p:nvPr/>
        </p:nvGrpSpPr>
        <p:grpSpPr bwMode="auto">
          <a:xfrm>
            <a:off x="3537857" y="1745528"/>
            <a:ext cx="7958900" cy="2387892"/>
            <a:chOff x="271310" y="1432294"/>
            <a:chExt cx="8471317" cy="1563998"/>
          </a:xfrm>
        </p:grpSpPr>
        <p:sp>
          <p:nvSpPr>
            <p:cNvPr id="10" name="Freeform 55">
              <a:extLst>
                <a:ext uri="{FF2B5EF4-FFF2-40B4-BE49-F238E27FC236}">
                  <a16:creationId xmlns:a16="http://schemas.microsoft.com/office/drawing/2014/main" id="{C81E0D29-21CE-EFC2-60BB-578E1EC04353}"/>
                </a:ext>
              </a:extLst>
            </p:cNvPr>
            <p:cNvSpPr/>
            <p:nvPr/>
          </p:nvSpPr>
          <p:spPr>
            <a:xfrm>
              <a:off x="275156" y="1432294"/>
              <a:ext cx="1627293" cy="144993"/>
            </a:xfrm>
            <a:custGeom>
              <a:avLst/>
              <a:gdLst>
                <a:gd name="connsiteX0" fmla="*/ 1712118 w 1712118"/>
                <a:gd name="connsiteY0" fmla="*/ 188119 h 197644"/>
                <a:gd name="connsiteX1" fmla="*/ 1566862 w 1712118"/>
                <a:gd name="connsiteY1" fmla="*/ 195263 h 197644"/>
                <a:gd name="connsiteX2" fmla="*/ 0 w 1712118"/>
                <a:gd name="connsiteY2" fmla="*/ 197644 h 197644"/>
                <a:gd name="connsiteX3" fmla="*/ 159543 w 1712118"/>
                <a:gd name="connsiteY3" fmla="*/ 0 h 197644"/>
                <a:gd name="connsiteX4" fmla="*/ 1588293 w 1712118"/>
                <a:gd name="connsiteY4" fmla="*/ 4763 h 197644"/>
                <a:gd name="connsiteX5" fmla="*/ 1712118 w 1712118"/>
                <a:gd name="connsiteY5" fmla="*/ 188119 h 197644"/>
                <a:gd name="connsiteX0" fmla="*/ 1712118 w 1712118"/>
                <a:gd name="connsiteY0" fmla="*/ 188119 h 197644"/>
                <a:gd name="connsiteX1" fmla="*/ 1566862 w 1712118"/>
                <a:gd name="connsiteY1" fmla="*/ 195263 h 197644"/>
                <a:gd name="connsiteX2" fmla="*/ 0 w 1712118"/>
                <a:gd name="connsiteY2" fmla="*/ 197644 h 197644"/>
                <a:gd name="connsiteX3" fmla="*/ 159543 w 1712118"/>
                <a:gd name="connsiteY3" fmla="*/ 0 h 197644"/>
                <a:gd name="connsiteX4" fmla="*/ 1588293 w 1712118"/>
                <a:gd name="connsiteY4" fmla="*/ 4763 h 197644"/>
                <a:gd name="connsiteX5" fmla="*/ 1712118 w 1712118"/>
                <a:gd name="connsiteY5" fmla="*/ 188119 h 197644"/>
                <a:gd name="connsiteX0" fmla="*/ 1712118 w 1712118"/>
                <a:gd name="connsiteY0" fmla="*/ 188291 h 197816"/>
                <a:gd name="connsiteX1" fmla="*/ 1566862 w 1712118"/>
                <a:gd name="connsiteY1" fmla="*/ 195435 h 197816"/>
                <a:gd name="connsiteX2" fmla="*/ 0 w 1712118"/>
                <a:gd name="connsiteY2" fmla="*/ 197816 h 197816"/>
                <a:gd name="connsiteX3" fmla="*/ 159543 w 1712118"/>
                <a:gd name="connsiteY3" fmla="*/ 172 h 197816"/>
                <a:gd name="connsiteX4" fmla="*/ 1588293 w 1712118"/>
                <a:gd name="connsiteY4" fmla="*/ 4935 h 197816"/>
                <a:gd name="connsiteX5" fmla="*/ 1712118 w 1712118"/>
                <a:gd name="connsiteY5" fmla="*/ 188291 h 197816"/>
                <a:gd name="connsiteX0" fmla="*/ 1712118 w 1712118"/>
                <a:gd name="connsiteY0" fmla="*/ 188291 h 197816"/>
                <a:gd name="connsiteX1" fmla="*/ 1566862 w 1712118"/>
                <a:gd name="connsiteY1" fmla="*/ 195435 h 197816"/>
                <a:gd name="connsiteX2" fmla="*/ 0 w 1712118"/>
                <a:gd name="connsiteY2" fmla="*/ 197816 h 197816"/>
                <a:gd name="connsiteX3" fmla="*/ 159543 w 1712118"/>
                <a:gd name="connsiteY3" fmla="*/ 172 h 197816"/>
                <a:gd name="connsiteX4" fmla="*/ 1588293 w 1712118"/>
                <a:gd name="connsiteY4" fmla="*/ 4935 h 197816"/>
                <a:gd name="connsiteX5" fmla="*/ 1712118 w 1712118"/>
                <a:gd name="connsiteY5" fmla="*/ 188291 h 197816"/>
                <a:gd name="connsiteX0" fmla="*/ 1712118 w 1712118"/>
                <a:gd name="connsiteY0" fmla="*/ 188291 h 197816"/>
                <a:gd name="connsiteX1" fmla="*/ 1566862 w 1712118"/>
                <a:gd name="connsiteY1" fmla="*/ 195435 h 197816"/>
                <a:gd name="connsiteX2" fmla="*/ 0 w 1712118"/>
                <a:gd name="connsiteY2" fmla="*/ 197816 h 197816"/>
                <a:gd name="connsiteX3" fmla="*/ 159543 w 1712118"/>
                <a:gd name="connsiteY3" fmla="*/ 172 h 197816"/>
                <a:gd name="connsiteX4" fmla="*/ 1588293 w 1712118"/>
                <a:gd name="connsiteY4" fmla="*/ 4935 h 197816"/>
                <a:gd name="connsiteX5" fmla="*/ 1712118 w 1712118"/>
                <a:gd name="connsiteY5" fmla="*/ 188291 h 197816"/>
                <a:gd name="connsiteX0" fmla="*/ 1712118 w 1712118"/>
                <a:gd name="connsiteY0" fmla="*/ 195435 h 197816"/>
                <a:gd name="connsiteX1" fmla="*/ 1566862 w 1712118"/>
                <a:gd name="connsiteY1" fmla="*/ 195435 h 197816"/>
                <a:gd name="connsiteX2" fmla="*/ 0 w 1712118"/>
                <a:gd name="connsiteY2" fmla="*/ 197816 h 197816"/>
                <a:gd name="connsiteX3" fmla="*/ 159543 w 1712118"/>
                <a:gd name="connsiteY3" fmla="*/ 172 h 197816"/>
                <a:gd name="connsiteX4" fmla="*/ 1588293 w 1712118"/>
                <a:gd name="connsiteY4" fmla="*/ 4935 h 197816"/>
                <a:gd name="connsiteX5" fmla="*/ 1712118 w 1712118"/>
                <a:gd name="connsiteY5" fmla="*/ 195435 h 197816"/>
                <a:gd name="connsiteX0" fmla="*/ 1712118 w 1712279"/>
                <a:gd name="connsiteY0" fmla="*/ 195435 h 197816"/>
                <a:gd name="connsiteX1" fmla="*/ 1566862 w 1712279"/>
                <a:gd name="connsiteY1" fmla="*/ 195435 h 197816"/>
                <a:gd name="connsiteX2" fmla="*/ 0 w 1712279"/>
                <a:gd name="connsiteY2" fmla="*/ 197816 h 197816"/>
                <a:gd name="connsiteX3" fmla="*/ 159543 w 1712279"/>
                <a:gd name="connsiteY3" fmla="*/ 172 h 197816"/>
                <a:gd name="connsiteX4" fmla="*/ 1588293 w 1712279"/>
                <a:gd name="connsiteY4" fmla="*/ 4935 h 197816"/>
                <a:gd name="connsiteX5" fmla="*/ 1712118 w 1712279"/>
                <a:gd name="connsiteY5" fmla="*/ 195435 h 197816"/>
                <a:gd name="connsiteX0" fmla="*/ 1712118 w 1712470"/>
                <a:gd name="connsiteY0" fmla="*/ 195435 h 197816"/>
                <a:gd name="connsiteX1" fmla="*/ 1566862 w 1712470"/>
                <a:gd name="connsiteY1" fmla="*/ 195435 h 197816"/>
                <a:gd name="connsiteX2" fmla="*/ 0 w 1712470"/>
                <a:gd name="connsiteY2" fmla="*/ 197816 h 197816"/>
                <a:gd name="connsiteX3" fmla="*/ 159543 w 1712470"/>
                <a:gd name="connsiteY3" fmla="*/ 172 h 197816"/>
                <a:gd name="connsiteX4" fmla="*/ 1588293 w 1712470"/>
                <a:gd name="connsiteY4" fmla="*/ 4935 h 197816"/>
                <a:gd name="connsiteX5" fmla="*/ 1712118 w 1712470"/>
                <a:gd name="connsiteY5" fmla="*/ 195435 h 19781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712470" h="197816">
                  <a:moveTo>
                    <a:pt x="1712118" y="195435"/>
                  </a:moveTo>
                  <a:lnTo>
                    <a:pt x="1566862" y="195435"/>
                  </a:lnTo>
                  <a:lnTo>
                    <a:pt x="0" y="197816"/>
                  </a:lnTo>
                  <a:cubicBezTo>
                    <a:pt x="10318" y="36685"/>
                    <a:pt x="15875" y="-3003"/>
                    <a:pt x="159543" y="172"/>
                  </a:cubicBezTo>
                  <a:lnTo>
                    <a:pt x="1588293" y="4935"/>
                  </a:lnTo>
                  <a:cubicBezTo>
                    <a:pt x="1715292" y="1760"/>
                    <a:pt x="1713706" y="67641"/>
                    <a:pt x="1712118" y="195435"/>
                  </a:cubicBezTo>
                  <a:close/>
                </a:path>
              </a:pathLst>
            </a:custGeom>
            <a:gradFill flip="none" rotWithShape="1">
              <a:gsLst>
                <a:gs pos="0">
                  <a:srgbClr val="D78000"/>
                </a:gs>
                <a:gs pos="100000">
                  <a:srgbClr val="D78500"/>
                </a:gs>
              </a:gsLst>
              <a:lin ang="5400000" scaled="1"/>
              <a:tileRect/>
            </a:gradFill>
            <a:ln w="31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200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1" name="Freeform 56">
              <a:extLst>
                <a:ext uri="{FF2B5EF4-FFF2-40B4-BE49-F238E27FC236}">
                  <a16:creationId xmlns:a16="http://schemas.microsoft.com/office/drawing/2014/main" id="{1072C2BA-F993-0A7E-CAF9-733EDA9FB89D}"/>
                </a:ext>
              </a:extLst>
            </p:cNvPr>
            <p:cNvSpPr/>
            <p:nvPr/>
          </p:nvSpPr>
          <p:spPr>
            <a:xfrm flipV="1">
              <a:off x="271911" y="2898419"/>
              <a:ext cx="1627293" cy="97317"/>
            </a:xfrm>
            <a:custGeom>
              <a:avLst/>
              <a:gdLst>
                <a:gd name="connsiteX0" fmla="*/ 1712118 w 1712118"/>
                <a:gd name="connsiteY0" fmla="*/ 188119 h 197644"/>
                <a:gd name="connsiteX1" fmla="*/ 1566862 w 1712118"/>
                <a:gd name="connsiteY1" fmla="*/ 195263 h 197644"/>
                <a:gd name="connsiteX2" fmla="*/ 0 w 1712118"/>
                <a:gd name="connsiteY2" fmla="*/ 197644 h 197644"/>
                <a:gd name="connsiteX3" fmla="*/ 159543 w 1712118"/>
                <a:gd name="connsiteY3" fmla="*/ 0 h 197644"/>
                <a:gd name="connsiteX4" fmla="*/ 1588293 w 1712118"/>
                <a:gd name="connsiteY4" fmla="*/ 4763 h 197644"/>
                <a:gd name="connsiteX5" fmla="*/ 1712118 w 1712118"/>
                <a:gd name="connsiteY5" fmla="*/ 188119 h 197644"/>
                <a:gd name="connsiteX0" fmla="*/ 1712118 w 1712118"/>
                <a:gd name="connsiteY0" fmla="*/ 188119 h 197644"/>
                <a:gd name="connsiteX1" fmla="*/ 1566862 w 1712118"/>
                <a:gd name="connsiteY1" fmla="*/ 195263 h 197644"/>
                <a:gd name="connsiteX2" fmla="*/ 0 w 1712118"/>
                <a:gd name="connsiteY2" fmla="*/ 197644 h 197644"/>
                <a:gd name="connsiteX3" fmla="*/ 159543 w 1712118"/>
                <a:gd name="connsiteY3" fmla="*/ 0 h 197644"/>
                <a:gd name="connsiteX4" fmla="*/ 1588293 w 1712118"/>
                <a:gd name="connsiteY4" fmla="*/ 4763 h 197644"/>
                <a:gd name="connsiteX5" fmla="*/ 1712118 w 1712118"/>
                <a:gd name="connsiteY5" fmla="*/ 188119 h 197644"/>
                <a:gd name="connsiteX0" fmla="*/ 1712118 w 1712118"/>
                <a:gd name="connsiteY0" fmla="*/ 188291 h 197816"/>
                <a:gd name="connsiteX1" fmla="*/ 1566862 w 1712118"/>
                <a:gd name="connsiteY1" fmla="*/ 195435 h 197816"/>
                <a:gd name="connsiteX2" fmla="*/ 0 w 1712118"/>
                <a:gd name="connsiteY2" fmla="*/ 197816 h 197816"/>
                <a:gd name="connsiteX3" fmla="*/ 159543 w 1712118"/>
                <a:gd name="connsiteY3" fmla="*/ 172 h 197816"/>
                <a:gd name="connsiteX4" fmla="*/ 1588293 w 1712118"/>
                <a:gd name="connsiteY4" fmla="*/ 4935 h 197816"/>
                <a:gd name="connsiteX5" fmla="*/ 1712118 w 1712118"/>
                <a:gd name="connsiteY5" fmla="*/ 188291 h 197816"/>
                <a:gd name="connsiteX0" fmla="*/ 1712118 w 1712118"/>
                <a:gd name="connsiteY0" fmla="*/ 188291 h 197816"/>
                <a:gd name="connsiteX1" fmla="*/ 1566862 w 1712118"/>
                <a:gd name="connsiteY1" fmla="*/ 195435 h 197816"/>
                <a:gd name="connsiteX2" fmla="*/ 0 w 1712118"/>
                <a:gd name="connsiteY2" fmla="*/ 197816 h 197816"/>
                <a:gd name="connsiteX3" fmla="*/ 159543 w 1712118"/>
                <a:gd name="connsiteY3" fmla="*/ 172 h 197816"/>
                <a:gd name="connsiteX4" fmla="*/ 1588293 w 1712118"/>
                <a:gd name="connsiteY4" fmla="*/ 4935 h 197816"/>
                <a:gd name="connsiteX5" fmla="*/ 1712118 w 1712118"/>
                <a:gd name="connsiteY5" fmla="*/ 188291 h 197816"/>
                <a:gd name="connsiteX0" fmla="*/ 1712118 w 1712118"/>
                <a:gd name="connsiteY0" fmla="*/ 188291 h 197816"/>
                <a:gd name="connsiteX1" fmla="*/ 1566862 w 1712118"/>
                <a:gd name="connsiteY1" fmla="*/ 195435 h 197816"/>
                <a:gd name="connsiteX2" fmla="*/ 0 w 1712118"/>
                <a:gd name="connsiteY2" fmla="*/ 197816 h 197816"/>
                <a:gd name="connsiteX3" fmla="*/ 159543 w 1712118"/>
                <a:gd name="connsiteY3" fmla="*/ 172 h 197816"/>
                <a:gd name="connsiteX4" fmla="*/ 1588293 w 1712118"/>
                <a:gd name="connsiteY4" fmla="*/ 4935 h 197816"/>
                <a:gd name="connsiteX5" fmla="*/ 1712118 w 1712118"/>
                <a:gd name="connsiteY5" fmla="*/ 188291 h 197816"/>
                <a:gd name="connsiteX0" fmla="*/ 1712118 w 1712118"/>
                <a:gd name="connsiteY0" fmla="*/ 195435 h 197816"/>
                <a:gd name="connsiteX1" fmla="*/ 1566862 w 1712118"/>
                <a:gd name="connsiteY1" fmla="*/ 195435 h 197816"/>
                <a:gd name="connsiteX2" fmla="*/ 0 w 1712118"/>
                <a:gd name="connsiteY2" fmla="*/ 197816 h 197816"/>
                <a:gd name="connsiteX3" fmla="*/ 159543 w 1712118"/>
                <a:gd name="connsiteY3" fmla="*/ 172 h 197816"/>
                <a:gd name="connsiteX4" fmla="*/ 1588293 w 1712118"/>
                <a:gd name="connsiteY4" fmla="*/ 4935 h 197816"/>
                <a:gd name="connsiteX5" fmla="*/ 1712118 w 1712118"/>
                <a:gd name="connsiteY5" fmla="*/ 195435 h 197816"/>
                <a:gd name="connsiteX0" fmla="*/ 1712118 w 1712279"/>
                <a:gd name="connsiteY0" fmla="*/ 195435 h 197816"/>
                <a:gd name="connsiteX1" fmla="*/ 1566862 w 1712279"/>
                <a:gd name="connsiteY1" fmla="*/ 195435 h 197816"/>
                <a:gd name="connsiteX2" fmla="*/ 0 w 1712279"/>
                <a:gd name="connsiteY2" fmla="*/ 197816 h 197816"/>
                <a:gd name="connsiteX3" fmla="*/ 159543 w 1712279"/>
                <a:gd name="connsiteY3" fmla="*/ 172 h 197816"/>
                <a:gd name="connsiteX4" fmla="*/ 1588293 w 1712279"/>
                <a:gd name="connsiteY4" fmla="*/ 4935 h 197816"/>
                <a:gd name="connsiteX5" fmla="*/ 1712118 w 1712279"/>
                <a:gd name="connsiteY5" fmla="*/ 195435 h 197816"/>
                <a:gd name="connsiteX0" fmla="*/ 1712118 w 1712470"/>
                <a:gd name="connsiteY0" fmla="*/ 195435 h 197816"/>
                <a:gd name="connsiteX1" fmla="*/ 1566862 w 1712470"/>
                <a:gd name="connsiteY1" fmla="*/ 195435 h 197816"/>
                <a:gd name="connsiteX2" fmla="*/ 0 w 1712470"/>
                <a:gd name="connsiteY2" fmla="*/ 197816 h 197816"/>
                <a:gd name="connsiteX3" fmla="*/ 159543 w 1712470"/>
                <a:gd name="connsiteY3" fmla="*/ 172 h 197816"/>
                <a:gd name="connsiteX4" fmla="*/ 1588293 w 1712470"/>
                <a:gd name="connsiteY4" fmla="*/ 4935 h 197816"/>
                <a:gd name="connsiteX5" fmla="*/ 1712118 w 1712470"/>
                <a:gd name="connsiteY5" fmla="*/ 195435 h 19781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712470" h="197816">
                  <a:moveTo>
                    <a:pt x="1712118" y="195435"/>
                  </a:moveTo>
                  <a:lnTo>
                    <a:pt x="1566862" y="195435"/>
                  </a:lnTo>
                  <a:lnTo>
                    <a:pt x="0" y="197816"/>
                  </a:lnTo>
                  <a:cubicBezTo>
                    <a:pt x="10318" y="36685"/>
                    <a:pt x="15875" y="-3003"/>
                    <a:pt x="159543" y="172"/>
                  </a:cubicBezTo>
                  <a:lnTo>
                    <a:pt x="1588293" y="4935"/>
                  </a:lnTo>
                  <a:cubicBezTo>
                    <a:pt x="1715292" y="1760"/>
                    <a:pt x="1713706" y="67641"/>
                    <a:pt x="1712118" y="195435"/>
                  </a:cubicBezTo>
                  <a:close/>
                </a:path>
              </a:pathLst>
            </a:custGeom>
            <a:gradFill flip="none" rotWithShape="1">
              <a:gsLst>
                <a:gs pos="0">
                  <a:srgbClr val="D78000"/>
                </a:gs>
                <a:gs pos="100000">
                  <a:srgbClr val="D78500"/>
                </a:gs>
              </a:gsLst>
              <a:lin ang="5400000" scaled="1"/>
              <a:tileRect/>
            </a:gradFill>
            <a:ln w="31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200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2" name="Freeform 57">
              <a:extLst>
                <a:ext uri="{FF2B5EF4-FFF2-40B4-BE49-F238E27FC236}">
                  <a16:creationId xmlns:a16="http://schemas.microsoft.com/office/drawing/2014/main" id="{27BCA278-15B1-6D96-348D-7517BBDD3ECA}"/>
                </a:ext>
              </a:extLst>
            </p:cNvPr>
            <p:cNvSpPr/>
            <p:nvPr/>
          </p:nvSpPr>
          <p:spPr>
            <a:xfrm>
              <a:off x="271310" y="1437955"/>
              <a:ext cx="1570139" cy="1558337"/>
            </a:xfrm>
            <a:custGeom>
              <a:avLst/>
              <a:gdLst>
                <a:gd name="connsiteX0" fmla="*/ 1638300 w 1645920"/>
                <a:gd name="connsiteY0" fmla="*/ 0 h 1752600"/>
                <a:gd name="connsiteX1" fmla="*/ 182880 w 1645920"/>
                <a:gd name="connsiteY1" fmla="*/ 15240 h 1752600"/>
                <a:gd name="connsiteX2" fmla="*/ 7620 w 1645920"/>
                <a:gd name="connsiteY2" fmla="*/ 205740 h 1752600"/>
                <a:gd name="connsiteX3" fmla="*/ 0 w 1645920"/>
                <a:gd name="connsiteY3" fmla="*/ 1478280 h 1752600"/>
                <a:gd name="connsiteX4" fmla="*/ 243840 w 1645920"/>
                <a:gd name="connsiteY4" fmla="*/ 1752600 h 1752600"/>
                <a:gd name="connsiteX5" fmla="*/ 1645920 w 1645920"/>
                <a:gd name="connsiteY5" fmla="*/ 1737360 h 1752600"/>
                <a:gd name="connsiteX6" fmla="*/ 1546860 w 1645920"/>
                <a:gd name="connsiteY6" fmla="*/ 1417320 h 1752600"/>
                <a:gd name="connsiteX7" fmla="*/ 1569720 w 1645920"/>
                <a:gd name="connsiteY7" fmla="*/ 251460 h 1752600"/>
                <a:gd name="connsiteX8" fmla="*/ 1638300 w 1645920"/>
                <a:gd name="connsiteY8" fmla="*/ 0 h 1752600"/>
                <a:gd name="connsiteX0" fmla="*/ 1638300 w 1645920"/>
                <a:gd name="connsiteY0" fmla="*/ 0 h 1752600"/>
                <a:gd name="connsiteX1" fmla="*/ 182880 w 1645920"/>
                <a:gd name="connsiteY1" fmla="*/ 15240 h 1752600"/>
                <a:gd name="connsiteX2" fmla="*/ 476 w 1645920"/>
                <a:gd name="connsiteY2" fmla="*/ 203358 h 1752600"/>
                <a:gd name="connsiteX3" fmla="*/ 0 w 1645920"/>
                <a:gd name="connsiteY3" fmla="*/ 1478280 h 1752600"/>
                <a:gd name="connsiteX4" fmla="*/ 243840 w 1645920"/>
                <a:gd name="connsiteY4" fmla="*/ 1752600 h 1752600"/>
                <a:gd name="connsiteX5" fmla="*/ 1645920 w 1645920"/>
                <a:gd name="connsiteY5" fmla="*/ 1737360 h 1752600"/>
                <a:gd name="connsiteX6" fmla="*/ 1546860 w 1645920"/>
                <a:gd name="connsiteY6" fmla="*/ 1417320 h 1752600"/>
                <a:gd name="connsiteX7" fmla="*/ 1569720 w 1645920"/>
                <a:gd name="connsiteY7" fmla="*/ 251460 h 1752600"/>
                <a:gd name="connsiteX8" fmla="*/ 1638300 w 1645920"/>
                <a:gd name="connsiteY8" fmla="*/ 0 h 1752600"/>
                <a:gd name="connsiteX0" fmla="*/ 1638300 w 1645920"/>
                <a:gd name="connsiteY0" fmla="*/ 0 h 1752600"/>
                <a:gd name="connsiteX1" fmla="*/ 182880 w 1645920"/>
                <a:gd name="connsiteY1" fmla="*/ 15240 h 1752600"/>
                <a:gd name="connsiteX2" fmla="*/ 476 w 1645920"/>
                <a:gd name="connsiteY2" fmla="*/ 203358 h 1752600"/>
                <a:gd name="connsiteX3" fmla="*/ 0 w 1645920"/>
                <a:gd name="connsiteY3" fmla="*/ 1478280 h 1752600"/>
                <a:gd name="connsiteX4" fmla="*/ 243840 w 1645920"/>
                <a:gd name="connsiteY4" fmla="*/ 1752600 h 1752600"/>
                <a:gd name="connsiteX5" fmla="*/ 1645920 w 1645920"/>
                <a:gd name="connsiteY5" fmla="*/ 1737360 h 1752600"/>
                <a:gd name="connsiteX6" fmla="*/ 1546860 w 1645920"/>
                <a:gd name="connsiteY6" fmla="*/ 1417320 h 1752600"/>
                <a:gd name="connsiteX7" fmla="*/ 1569720 w 1645920"/>
                <a:gd name="connsiteY7" fmla="*/ 251460 h 1752600"/>
                <a:gd name="connsiteX8" fmla="*/ 1638300 w 1645920"/>
                <a:gd name="connsiteY8" fmla="*/ 0 h 1752600"/>
                <a:gd name="connsiteX0" fmla="*/ 1638300 w 1645920"/>
                <a:gd name="connsiteY0" fmla="*/ 0 h 1752600"/>
                <a:gd name="connsiteX1" fmla="*/ 182880 w 1645920"/>
                <a:gd name="connsiteY1" fmla="*/ 15240 h 1752600"/>
                <a:gd name="connsiteX2" fmla="*/ 476 w 1645920"/>
                <a:gd name="connsiteY2" fmla="*/ 203358 h 1752600"/>
                <a:gd name="connsiteX3" fmla="*/ 0 w 1645920"/>
                <a:gd name="connsiteY3" fmla="*/ 1478280 h 1752600"/>
                <a:gd name="connsiteX4" fmla="*/ 243840 w 1645920"/>
                <a:gd name="connsiteY4" fmla="*/ 1752600 h 1752600"/>
                <a:gd name="connsiteX5" fmla="*/ 1645920 w 1645920"/>
                <a:gd name="connsiteY5" fmla="*/ 1737360 h 1752600"/>
                <a:gd name="connsiteX6" fmla="*/ 1546860 w 1645920"/>
                <a:gd name="connsiteY6" fmla="*/ 1417320 h 1752600"/>
                <a:gd name="connsiteX7" fmla="*/ 1569720 w 1645920"/>
                <a:gd name="connsiteY7" fmla="*/ 251460 h 1752600"/>
                <a:gd name="connsiteX8" fmla="*/ 1638300 w 1645920"/>
                <a:gd name="connsiteY8" fmla="*/ 0 h 1752600"/>
                <a:gd name="connsiteX0" fmla="*/ 1638300 w 1645920"/>
                <a:gd name="connsiteY0" fmla="*/ 0 h 1752600"/>
                <a:gd name="connsiteX1" fmla="*/ 182880 w 1645920"/>
                <a:gd name="connsiteY1" fmla="*/ 15240 h 1752600"/>
                <a:gd name="connsiteX2" fmla="*/ 476 w 1645920"/>
                <a:gd name="connsiteY2" fmla="*/ 203358 h 1752600"/>
                <a:gd name="connsiteX3" fmla="*/ 0 w 1645920"/>
                <a:gd name="connsiteY3" fmla="*/ 1478280 h 1752600"/>
                <a:gd name="connsiteX4" fmla="*/ 243840 w 1645920"/>
                <a:gd name="connsiteY4" fmla="*/ 1752600 h 1752600"/>
                <a:gd name="connsiteX5" fmla="*/ 1645920 w 1645920"/>
                <a:gd name="connsiteY5" fmla="*/ 1737360 h 1752600"/>
                <a:gd name="connsiteX6" fmla="*/ 1546860 w 1645920"/>
                <a:gd name="connsiteY6" fmla="*/ 1417320 h 1752600"/>
                <a:gd name="connsiteX7" fmla="*/ 1569720 w 1645920"/>
                <a:gd name="connsiteY7" fmla="*/ 251460 h 1752600"/>
                <a:gd name="connsiteX8" fmla="*/ 1638300 w 1645920"/>
                <a:gd name="connsiteY8" fmla="*/ 0 h 1752600"/>
                <a:gd name="connsiteX0" fmla="*/ 1638300 w 1645920"/>
                <a:gd name="connsiteY0" fmla="*/ 0 h 1752600"/>
                <a:gd name="connsiteX1" fmla="*/ 182880 w 1645920"/>
                <a:gd name="connsiteY1" fmla="*/ 15240 h 1752600"/>
                <a:gd name="connsiteX2" fmla="*/ 476 w 1645920"/>
                <a:gd name="connsiteY2" fmla="*/ 203358 h 1752600"/>
                <a:gd name="connsiteX3" fmla="*/ 0 w 1645920"/>
                <a:gd name="connsiteY3" fmla="*/ 1478280 h 1752600"/>
                <a:gd name="connsiteX4" fmla="*/ 243840 w 1645920"/>
                <a:gd name="connsiteY4" fmla="*/ 1752600 h 1752600"/>
                <a:gd name="connsiteX5" fmla="*/ 1645920 w 1645920"/>
                <a:gd name="connsiteY5" fmla="*/ 1737360 h 1752600"/>
                <a:gd name="connsiteX6" fmla="*/ 1546860 w 1645920"/>
                <a:gd name="connsiteY6" fmla="*/ 1417320 h 1752600"/>
                <a:gd name="connsiteX7" fmla="*/ 1569720 w 1645920"/>
                <a:gd name="connsiteY7" fmla="*/ 251460 h 1752600"/>
                <a:gd name="connsiteX8" fmla="*/ 1638300 w 1645920"/>
                <a:gd name="connsiteY8" fmla="*/ 0 h 1752600"/>
                <a:gd name="connsiteX0" fmla="*/ 1638300 w 1645920"/>
                <a:gd name="connsiteY0" fmla="*/ 0 h 1752600"/>
                <a:gd name="connsiteX1" fmla="*/ 254318 w 1645920"/>
                <a:gd name="connsiteY1" fmla="*/ 17622 h 1752600"/>
                <a:gd name="connsiteX2" fmla="*/ 476 w 1645920"/>
                <a:gd name="connsiteY2" fmla="*/ 203358 h 1752600"/>
                <a:gd name="connsiteX3" fmla="*/ 0 w 1645920"/>
                <a:gd name="connsiteY3" fmla="*/ 1478280 h 1752600"/>
                <a:gd name="connsiteX4" fmla="*/ 243840 w 1645920"/>
                <a:gd name="connsiteY4" fmla="*/ 1752600 h 1752600"/>
                <a:gd name="connsiteX5" fmla="*/ 1645920 w 1645920"/>
                <a:gd name="connsiteY5" fmla="*/ 1737360 h 1752600"/>
                <a:gd name="connsiteX6" fmla="*/ 1546860 w 1645920"/>
                <a:gd name="connsiteY6" fmla="*/ 1417320 h 1752600"/>
                <a:gd name="connsiteX7" fmla="*/ 1569720 w 1645920"/>
                <a:gd name="connsiteY7" fmla="*/ 251460 h 1752600"/>
                <a:gd name="connsiteX8" fmla="*/ 1638300 w 1645920"/>
                <a:gd name="connsiteY8" fmla="*/ 0 h 1752600"/>
                <a:gd name="connsiteX0" fmla="*/ 1638340 w 1645960"/>
                <a:gd name="connsiteY0" fmla="*/ 0 h 1752600"/>
                <a:gd name="connsiteX1" fmla="*/ 254358 w 1645960"/>
                <a:gd name="connsiteY1" fmla="*/ 17622 h 1752600"/>
                <a:gd name="connsiteX2" fmla="*/ 516 w 1645960"/>
                <a:gd name="connsiteY2" fmla="*/ 203358 h 1752600"/>
                <a:gd name="connsiteX3" fmla="*/ 40 w 1645960"/>
                <a:gd name="connsiteY3" fmla="*/ 1478280 h 1752600"/>
                <a:gd name="connsiteX4" fmla="*/ 243880 w 1645960"/>
                <a:gd name="connsiteY4" fmla="*/ 1752600 h 1752600"/>
                <a:gd name="connsiteX5" fmla="*/ 1645960 w 1645960"/>
                <a:gd name="connsiteY5" fmla="*/ 1737360 h 1752600"/>
                <a:gd name="connsiteX6" fmla="*/ 1546900 w 1645960"/>
                <a:gd name="connsiteY6" fmla="*/ 1417320 h 1752600"/>
                <a:gd name="connsiteX7" fmla="*/ 1569760 w 1645960"/>
                <a:gd name="connsiteY7" fmla="*/ 251460 h 1752600"/>
                <a:gd name="connsiteX8" fmla="*/ 1638340 w 1645960"/>
                <a:gd name="connsiteY8" fmla="*/ 0 h 1752600"/>
                <a:gd name="connsiteX0" fmla="*/ 1638340 w 1645960"/>
                <a:gd name="connsiteY0" fmla="*/ 0 h 1752600"/>
                <a:gd name="connsiteX1" fmla="*/ 254358 w 1645960"/>
                <a:gd name="connsiteY1" fmla="*/ 10478 h 1752600"/>
                <a:gd name="connsiteX2" fmla="*/ 516 w 1645960"/>
                <a:gd name="connsiteY2" fmla="*/ 203358 h 1752600"/>
                <a:gd name="connsiteX3" fmla="*/ 40 w 1645960"/>
                <a:gd name="connsiteY3" fmla="*/ 1478280 h 1752600"/>
                <a:gd name="connsiteX4" fmla="*/ 243880 w 1645960"/>
                <a:gd name="connsiteY4" fmla="*/ 1752600 h 1752600"/>
                <a:gd name="connsiteX5" fmla="*/ 1645960 w 1645960"/>
                <a:gd name="connsiteY5" fmla="*/ 1737360 h 1752600"/>
                <a:gd name="connsiteX6" fmla="*/ 1546900 w 1645960"/>
                <a:gd name="connsiteY6" fmla="*/ 1417320 h 1752600"/>
                <a:gd name="connsiteX7" fmla="*/ 1569760 w 1645960"/>
                <a:gd name="connsiteY7" fmla="*/ 251460 h 1752600"/>
                <a:gd name="connsiteX8" fmla="*/ 1638340 w 1645960"/>
                <a:gd name="connsiteY8" fmla="*/ 0 h 1752600"/>
                <a:gd name="connsiteX0" fmla="*/ 1638300 w 1645920"/>
                <a:gd name="connsiteY0" fmla="*/ 0 h 1752600"/>
                <a:gd name="connsiteX1" fmla="*/ 254318 w 1645920"/>
                <a:gd name="connsiteY1" fmla="*/ 10478 h 1752600"/>
                <a:gd name="connsiteX2" fmla="*/ 476 w 1645920"/>
                <a:gd name="connsiteY2" fmla="*/ 203358 h 1752600"/>
                <a:gd name="connsiteX3" fmla="*/ 0 w 1645920"/>
                <a:gd name="connsiteY3" fmla="*/ 1478280 h 1752600"/>
                <a:gd name="connsiteX4" fmla="*/ 243840 w 1645920"/>
                <a:gd name="connsiteY4" fmla="*/ 1752600 h 1752600"/>
                <a:gd name="connsiteX5" fmla="*/ 1645920 w 1645920"/>
                <a:gd name="connsiteY5" fmla="*/ 1737360 h 1752600"/>
                <a:gd name="connsiteX6" fmla="*/ 1546860 w 1645920"/>
                <a:gd name="connsiteY6" fmla="*/ 1417320 h 1752600"/>
                <a:gd name="connsiteX7" fmla="*/ 1569720 w 1645920"/>
                <a:gd name="connsiteY7" fmla="*/ 251460 h 1752600"/>
                <a:gd name="connsiteX8" fmla="*/ 1638300 w 1645920"/>
                <a:gd name="connsiteY8" fmla="*/ 0 h 1752600"/>
                <a:gd name="connsiteX0" fmla="*/ 1638300 w 1645920"/>
                <a:gd name="connsiteY0" fmla="*/ 0 h 1752600"/>
                <a:gd name="connsiteX1" fmla="*/ 254318 w 1645920"/>
                <a:gd name="connsiteY1" fmla="*/ 10478 h 1752600"/>
                <a:gd name="connsiteX2" fmla="*/ 476 w 1645920"/>
                <a:gd name="connsiteY2" fmla="*/ 203358 h 1752600"/>
                <a:gd name="connsiteX3" fmla="*/ 0 w 1645920"/>
                <a:gd name="connsiteY3" fmla="*/ 1478280 h 1752600"/>
                <a:gd name="connsiteX4" fmla="*/ 243840 w 1645920"/>
                <a:gd name="connsiteY4" fmla="*/ 1752600 h 1752600"/>
                <a:gd name="connsiteX5" fmla="*/ 1645920 w 1645920"/>
                <a:gd name="connsiteY5" fmla="*/ 1737360 h 1752600"/>
                <a:gd name="connsiteX6" fmla="*/ 1546860 w 1645920"/>
                <a:gd name="connsiteY6" fmla="*/ 1417320 h 1752600"/>
                <a:gd name="connsiteX7" fmla="*/ 1569720 w 1645920"/>
                <a:gd name="connsiteY7" fmla="*/ 251460 h 1752600"/>
                <a:gd name="connsiteX8" fmla="*/ 1638300 w 1645920"/>
                <a:gd name="connsiteY8" fmla="*/ 0 h 1752600"/>
                <a:gd name="connsiteX0" fmla="*/ 1638300 w 1645920"/>
                <a:gd name="connsiteY0" fmla="*/ 0 h 1752600"/>
                <a:gd name="connsiteX1" fmla="*/ 290036 w 1645920"/>
                <a:gd name="connsiteY1" fmla="*/ 15240 h 1752600"/>
                <a:gd name="connsiteX2" fmla="*/ 476 w 1645920"/>
                <a:gd name="connsiteY2" fmla="*/ 203358 h 1752600"/>
                <a:gd name="connsiteX3" fmla="*/ 0 w 1645920"/>
                <a:gd name="connsiteY3" fmla="*/ 1478280 h 1752600"/>
                <a:gd name="connsiteX4" fmla="*/ 243840 w 1645920"/>
                <a:gd name="connsiteY4" fmla="*/ 1752600 h 1752600"/>
                <a:gd name="connsiteX5" fmla="*/ 1645920 w 1645920"/>
                <a:gd name="connsiteY5" fmla="*/ 1737360 h 1752600"/>
                <a:gd name="connsiteX6" fmla="*/ 1546860 w 1645920"/>
                <a:gd name="connsiteY6" fmla="*/ 1417320 h 1752600"/>
                <a:gd name="connsiteX7" fmla="*/ 1569720 w 1645920"/>
                <a:gd name="connsiteY7" fmla="*/ 251460 h 1752600"/>
                <a:gd name="connsiteX8" fmla="*/ 1638300 w 1645920"/>
                <a:gd name="connsiteY8" fmla="*/ 0 h 1752600"/>
                <a:gd name="connsiteX0" fmla="*/ 1638300 w 1645920"/>
                <a:gd name="connsiteY0" fmla="*/ 0 h 1752600"/>
                <a:gd name="connsiteX1" fmla="*/ 290036 w 1645920"/>
                <a:gd name="connsiteY1" fmla="*/ 15240 h 1752600"/>
                <a:gd name="connsiteX2" fmla="*/ 476 w 1645920"/>
                <a:gd name="connsiteY2" fmla="*/ 203358 h 1752600"/>
                <a:gd name="connsiteX3" fmla="*/ 0 w 1645920"/>
                <a:gd name="connsiteY3" fmla="*/ 1478280 h 1752600"/>
                <a:gd name="connsiteX4" fmla="*/ 243840 w 1645920"/>
                <a:gd name="connsiteY4" fmla="*/ 1752600 h 1752600"/>
                <a:gd name="connsiteX5" fmla="*/ 1645920 w 1645920"/>
                <a:gd name="connsiteY5" fmla="*/ 1737360 h 1752600"/>
                <a:gd name="connsiteX6" fmla="*/ 1546860 w 1645920"/>
                <a:gd name="connsiteY6" fmla="*/ 1417320 h 1752600"/>
                <a:gd name="connsiteX7" fmla="*/ 1569720 w 1645920"/>
                <a:gd name="connsiteY7" fmla="*/ 251460 h 1752600"/>
                <a:gd name="connsiteX8" fmla="*/ 1638300 w 1645920"/>
                <a:gd name="connsiteY8" fmla="*/ 0 h 1752600"/>
                <a:gd name="connsiteX0" fmla="*/ 1638300 w 1645920"/>
                <a:gd name="connsiteY0" fmla="*/ 0 h 1752600"/>
                <a:gd name="connsiteX1" fmla="*/ 290036 w 1645920"/>
                <a:gd name="connsiteY1" fmla="*/ 15240 h 1752600"/>
                <a:gd name="connsiteX2" fmla="*/ 476 w 1645920"/>
                <a:gd name="connsiteY2" fmla="*/ 203358 h 1752600"/>
                <a:gd name="connsiteX3" fmla="*/ 0 w 1645920"/>
                <a:gd name="connsiteY3" fmla="*/ 1478280 h 1752600"/>
                <a:gd name="connsiteX4" fmla="*/ 243840 w 1645920"/>
                <a:gd name="connsiteY4" fmla="*/ 1752600 h 1752600"/>
                <a:gd name="connsiteX5" fmla="*/ 1645920 w 1645920"/>
                <a:gd name="connsiteY5" fmla="*/ 1737360 h 1752600"/>
                <a:gd name="connsiteX6" fmla="*/ 1546860 w 1645920"/>
                <a:gd name="connsiteY6" fmla="*/ 1417320 h 1752600"/>
                <a:gd name="connsiteX7" fmla="*/ 1569720 w 1645920"/>
                <a:gd name="connsiteY7" fmla="*/ 251460 h 1752600"/>
                <a:gd name="connsiteX8" fmla="*/ 1638300 w 1645920"/>
                <a:gd name="connsiteY8" fmla="*/ 0 h 1752600"/>
                <a:gd name="connsiteX0" fmla="*/ 1638300 w 1645920"/>
                <a:gd name="connsiteY0" fmla="*/ 0 h 1752600"/>
                <a:gd name="connsiteX1" fmla="*/ 290036 w 1645920"/>
                <a:gd name="connsiteY1" fmla="*/ 15240 h 1752600"/>
                <a:gd name="connsiteX2" fmla="*/ 476 w 1645920"/>
                <a:gd name="connsiteY2" fmla="*/ 203358 h 1752600"/>
                <a:gd name="connsiteX3" fmla="*/ 0 w 1645920"/>
                <a:gd name="connsiteY3" fmla="*/ 1478280 h 1752600"/>
                <a:gd name="connsiteX4" fmla="*/ 243840 w 1645920"/>
                <a:gd name="connsiteY4" fmla="*/ 1752600 h 1752600"/>
                <a:gd name="connsiteX5" fmla="*/ 1645920 w 1645920"/>
                <a:gd name="connsiteY5" fmla="*/ 1737360 h 1752600"/>
                <a:gd name="connsiteX6" fmla="*/ 1546860 w 1645920"/>
                <a:gd name="connsiteY6" fmla="*/ 1417320 h 1752600"/>
                <a:gd name="connsiteX7" fmla="*/ 1569720 w 1645920"/>
                <a:gd name="connsiteY7" fmla="*/ 251460 h 1752600"/>
                <a:gd name="connsiteX8" fmla="*/ 1638300 w 1645920"/>
                <a:gd name="connsiteY8" fmla="*/ 0 h 1752600"/>
                <a:gd name="connsiteX0" fmla="*/ 1638300 w 1645920"/>
                <a:gd name="connsiteY0" fmla="*/ 0 h 1752600"/>
                <a:gd name="connsiteX1" fmla="*/ 294799 w 1645920"/>
                <a:gd name="connsiteY1" fmla="*/ 5715 h 1752600"/>
                <a:gd name="connsiteX2" fmla="*/ 476 w 1645920"/>
                <a:gd name="connsiteY2" fmla="*/ 203358 h 1752600"/>
                <a:gd name="connsiteX3" fmla="*/ 0 w 1645920"/>
                <a:gd name="connsiteY3" fmla="*/ 1478280 h 1752600"/>
                <a:gd name="connsiteX4" fmla="*/ 243840 w 1645920"/>
                <a:gd name="connsiteY4" fmla="*/ 1752600 h 1752600"/>
                <a:gd name="connsiteX5" fmla="*/ 1645920 w 1645920"/>
                <a:gd name="connsiteY5" fmla="*/ 1737360 h 1752600"/>
                <a:gd name="connsiteX6" fmla="*/ 1546860 w 1645920"/>
                <a:gd name="connsiteY6" fmla="*/ 1417320 h 1752600"/>
                <a:gd name="connsiteX7" fmla="*/ 1569720 w 1645920"/>
                <a:gd name="connsiteY7" fmla="*/ 251460 h 1752600"/>
                <a:gd name="connsiteX8" fmla="*/ 1638300 w 1645920"/>
                <a:gd name="connsiteY8" fmla="*/ 0 h 1752600"/>
                <a:gd name="connsiteX0" fmla="*/ 1638300 w 1645920"/>
                <a:gd name="connsiteY0" fmla="*/ 0 h 1752600"/>
                <a:gd name="connsiteX1" fmla="*/ 294799 w 1645920"/>
                <a:gd name="connsiteY1" fmla="*/ 5715 h 1752600"/>
                <a:gd name="connsiteX2" fmla="*/ 476 w 1645920"/>
                <a:gd name="connsiteY2" fmla="*/ 203358 h 1752600"/>
                <a:gd name="connsiteX3" fmla="*/ 0 w 1645920"/>
                <a:gd name="connsiteY3" fmla="*/ 1478280 h 1752600"/>
                <a:gd name="connsiteX4" fmla="*/ 243840 w 1645920"/>
                <a:gd name="connsiteY4" fmla="*/ 1752600 h 1752600"/>
                <a:gd name="connsiteX5" fmla="*/ 1645920 w 1645920"/>
                <a:gd name="connsiteY5" fmla="*/ 1737360 h 1752600"/>
                <a:gd name="connsiteX6" fmla="*/ 1546860 w 1645920"/>
                <a:gd name="connsiteY6" fmla="*/ 1417320 h 1752600"/>
                <a:gd name="connsiteX7" fmla="*/ 1569720 w 1645920"/>
                <a:gd name="connsiteY7" fmla="*/ 251460 h 1752600"/>
                <a:gd name="connsiteX8" fmla="*/ 1638300 w 1645920"/>
                <a:gd name="connsiteY8" fmla="*/ 0 h 1752600"/>
                <a:gd name="connsiteX0" fmla="*/ 1638300 w 1645920"/>
                <a:gd name="connsiteY0" fmla="*/ 0 h 1752600"/>
                <a:gd name="connsiteX1" fmla="*/ 294799 w 1645920"/>
                <a:gd name="connsiteY1" fmla="*/ 5715 h 1752600"/>
                <a:gd name="connsiteX2" fmla="*/ 476 w 1645920"/>
                <a:gd name="connsiteY2" fmla="*/ 203358 h 1752600"/>
                <a:gd name="connsiteX3" fmla="*/ 0 w 1645920"/>
                <a:gd name="connsiteY3" fmla="*/ 1478280 h 1752600"/>
                <a:gd name="connsiteX4" fmla="*/ 243840 w 1645920"/>
                <a:gd name="connsiteY4" fmla="*/ 1752600 h 1752600"/>
                <a:gd name="connsiteX5" fmla="*/ 1645920 w 1645920"/>
                <a:gd name="connsiteY5" fmla="*/ 1737360 h 1752600"/>
                <a:gd name="connsiteX6" fmla="*/ 1546860 w 1645920"/>
                <a:gd name="connsiteY6" fmla="*/ 1417320 h 1752600"/>
                <a:gd name="connsiteX7" fmla="*/ 1569720 w 1645920"/>
                <a:gd name="connsiteY7" fmla="*/ 251460 h 1752600"/>
                <a:gd name="connsiteX8" fmla="*/ 1638300 w 1645920"/>
                <a:gd name="connsiteY8" fmla="*/ 0 h 1752600"/>
                <a:gd name="connsiteX0" fmla="*/ 1643062 w 1645920"/>
                <a:gd name="connsiteY0" fmla="*/ 0 h 1747838"/>
                <a:gd name="connsiteX1" fmla="*/ 294799 w 1645920"/>
                <a:gd name="connsiteY1" fmla="*/ 953 h 1747838"/>
                <a:gd name="connsiteX2" fmla="*/ 476 w 1645920"/>
                <a:gd name="connsiteY2" fmla="*/ 198596 h 1747838"/>
                <a:gd name="connsiteX3" fmla="*/ 0 w 1645920"/>
                <a:gd name="connsiteY3" fmla="*/ 1473518 h 1747838"/>
                <a:gd name="connsiteX4" fmla="*/ 243840 w 1645920"/>
                <a:gd name="connsiteY4" fmla="*/ 1747838 h 1747838"/>
                <a:gd name="connsiteX5" fmla="*/ 1645920 w 1645920"/>
                <a:gd name="connsiteY5" fmla="*/ 1732598 h 1747838"/>
                <a:gd name="connsiteX6" fmla="*/ 1546860 w 1645920"/>
                <a:gd name="connsiteY6" fmla="*/ 1412558 h 1747838"/>
                <a:gd name="connsiteX7" fmla="*/ 1569720 w 1645920"/>
                <a:gd name="connsiteY7" fmla="*/ 246698 h 1747838"/>
                <a:gd name="connsiteX8" fmla="*/ 1643062 w 1645920"/>
                <a:gd name="connsiteY8" fmla="*/ 0 h 1747838"/>
                <a:gd name="connsiteX0" fmla="*/ 1643062 w 1645920"/>
                <a:gd name="connsiteY0" fmla="*/ 0 h 1747838"/>
                <a:gd name="connsiteX1" fmla="*/ 294799 w 1645920"/>
                <a:gd name="connsiteY1" fmla="*/ 953 h 1747838"/>
                <a:gd name="connsiteX2" fmla="*/ 476 w 1645920"/>
                <a:gd name="connsiteY2" fmla="*/ 198596 h 1747838"/>
                <a:gd name="connsiteX3" fmla="*/ 0 w 1645920"/>
                <a:gd name="connsiteY3" fmla="*/ 1473518 h 1747838"/>
                <a:gd name="connsiteX4" fmla="*/ 243840 w 1645920"/>
                <a:gd name="connsiteY4" fmla="*/ 1747838 h 1747838"/>
                <a:gd name="connsiteX5" fmla="*/ 1645920 w 1645920"/>
                <a:gd name="connsiteY5" fmla="*/ 1732598 h 1747838"/>
                <a:gd name="connsiteX6" fmla="*/ 1546860 w 1645920"/>
                <a:gd name="connsiteY6" fmla="*/ 1412558 h 1747838"/>
                <a:gd name="connsiteX7" fmla="*/ 1569720 w 1645920"/>
                <a:gd name="connsiteY7" fmla="*/ 246698 h 1747838"/>
                <a:gd name="connsiteX8" fmla="*/ 1643062 w 1645920"/>
                <a:gd name="connsiteY8" fmla="*/ 0 h 1747838"/>
                <a:gd name="connsiteX0" fmla="*/ 1643062 w 1645920"/>
                <a:gd name="connsiteY0" fmla="*/ 0 h 1747838"/>
                <a:gd name="connsiteX1" fmla="*/ 294799 w 1645920"/>
                <a:gd name="connsiteY1" fmla="*/ 953 h 1747838"/>
                <a:gd name="connsiteX2" fmla="*/ 476 w 1645920"/>
                <a:gd name="connsiteY2" fmla="*/ 198596 h 1747838"/>
                <a:gd name="connsiteX3" fmla="*/ 0 w 1645920"/>
                <a:gd name="connsiteY3" fmla="*/ 1473518 h 1747838"/>
                <a:gd name="connsiteX4" fmla="*/ 243840 w 1645920"/>
                <a:gd name="connsiteY4" fmla="*/ 1747838 h 1747838"/>
                <a:gd name="connsiteX5" fmla="*/ 1645920 w 1645920"/>
                <a:gd name="connsiteY5" fmla="*/ 1732598 h 1747838"/>
                <a:gd name="connsiteX6" fmla="*/ 1546860 w 1645920"/>
                <a:gd name="connsiteY6" fmla="*/ 1412558 h 1747838"/>
                <a:gd name="connsiteX7" fmla="*/ 1560195 w 1645920"/>
                <a:gd name="connsiteY7" fmla="*/ 337186 h 1747838"/>
                <a:gd name="connsiteX8" fmla="*/ 1643062 w 1645920"/>
                <a:gd name="connsiteY8" fmla="*/ 0 h 1747838"/>
                <a:gd name="connsiteX0" fmla="*/ 1643062 w 1645920"/>
                <a:gd name="connsiteY0" fmla="*/ 0 h 1747838"/>
                <a:gd name="connsiteX1" fmla="*/ 294799 w 1645920"/>
                <a:gd name="connsiteY1" fmla="*/ 953 h 1747838"/>
                <a:gd name="connsiteX2" fmla="*/ 476 w 1645920"/>
                <a:gd name="connsiteY2" fmla="*/ 198596 h 1747838"/>
                <a:gd name="connsiteX3" fmla="*/ 0 w 1645920"/>
                <a:gd name="connsiteY3" fmla="*/ 1473518 h 1747838"/>
                <a:gd name="connsiteX4" fmla="*/ 243840 w 1645920"/>
                <a:gd name="connsiteY4" fmla="*/ 1747838 h 1747838"/>
                <a:gd name="connsiteX5" fmla="*/ 1645920 w 1645920"/>
                <a:gd name="connsiteY5" fmla="*/ 1732598 h 1747838"/>
                <a:gd name="connsiteX6" fmla="*/ 1546860 w 1645920"/>
                <a:gd name="connsiteY6" fmla="*/ 1412558 h 1747838"/>
                <a:gd name="connsiteX7" fmla="*/ 1560195 w 1645920"/>
                <a:gd name="connsiteY7" fmla="*/ 337186 h 1747838"/>
                <a:gd name="connsiteX8" fmla="*/ 1643062 w 1645920"/>
                <a:gd name="connsiteY8" fmla="*/ 0 h 1747838"/>
                <a:gd name="connsiteX0" fmla="*/ 1643062 w 1645920"/>
                <a:gd name="connsiteY0" fmla="*/ 0 h 1747838"/>
                <a:gd name="connsiteX1" fmla="*/ 294799 w 1645920"/>
                <a:gd name="connsiteY1" fmla="*/ 953 h 1747838"/>
                <a:gd name="connsiteX2" fmla="*/ 476 w 1645920"/>
                <a:gd name="connsiteY2" fmla="*/ 198596 h 1747838"/>
                <a:gd name="connsiteX3" fmla="*/ 0 w 1645920"/>
                <a:gd name="connsiteY3" fmla="*/ 1473518 h 1747838"/>
                <a:gd name="connsiteX4" fmla="*/ 243840 w 1645920"/>
                <a:gd name="connsiteY4" fmla="*/ 1747838 h 1747838"/>
                <a:gd name="connsiteX5" fmla="*/ 1645920 w 1645920"/>
                <a:gd name="connsiteY5" fmla="*/ 1732598 h 1747838"/>
                <a:gd name="connsiteX6" fmla="*/ 1546860 w 1645920"/>
                <a:gd name="connsiteY6" fmla="*/ 1412558 h 1747838"/>
                <a:gd name="connsiteX7" fmla="*/ 1564958 w 1645920"/>
                <a:gd name="connsiteY7" fmla="*/ 391955 h 1747838"/>
                <a:gd name="connsiteX8" fmla="*/ 1643062 w 1645920"/>
                <a:gd name="connsiteY8" fmla="*/ 0 h 1747838"/>
                <a:gd name="connsiteX0" fmla="*/ 1643062 w 1645920"/>
                <a:gd name="connsiteY0" fmla="*/ 0 h 1747838"/>
                <a:gd name="connsiteX1" fmla="*/ 294799 w 1645920"/>
                <a:gd name="connsiteY1" fmla="*/ 953 h 1747838"/>
                <a:gd name="connsiteX2" fmla="*/ 476 w 1645920"/>
                <a:gd name="connsiteY2" fmla="*/ 198596 h 1747838"/>
                <a:gd name="connsiteX3" fmla="*/ 0 w 1645920"/>
                <a:gd name="connsiteY3" fmla="*/ 1473518 h 1747838"/>
                <a:gd name="connsiteX4" fmla="*/ 243840 w 1645920"/>
                <a:gd name="connsiteY4" fmla="*/ 1747838 h 1747838"/>
                <a:gd name="connsiteX5" fmla="*/ 1645920 w 1645920"/>
                <a:gd name="connsiteY5" fmla="*/ 1732598 h 1747838"/>
                <a:gd name="connsiteX6" fmla="*/ 1546860 w 1645920"/>
                <a:gd name="connsiteY6" fmla="*/ 1412558 h 1747838"/>
                <a:gd name="connsiteX7" fmla="*/ 1564958 w 1645920"/>
                <a:gd name="connsiteY7" fmla="*/ 391955 h 1747838"/>
                <a:gd name="connsiteX8" fmla="*/ 1643062 w 1645920"/>
                <a:gd name="connsiteY8" fmla="*/ 0 h 1747838"/>
                <a:gd name="connsiteX0" fmla="*/ 1643062 w 1645920"/>
                <a:gd name="connsiteY0" fmla="*/ 0 h 1747838"/>
                <a:gd name="connsiteX1" fmla="*/ 294799 w 1645920"/>
                <a:gd name="connsiteY1" fmla="*/ 953 h 1747838"/>
                <a:gd name="connsiteX2" fmla="*/ 476 w 1645920"/>
                <a:gd name="connsiteY2" fmla="*/ 198596 h 1747838"/>
                <a:gd name="connsiteX3" fmla="*/ 0 w 1645920"/>
                <a:gd name="connsiteY3" fmla="*/ 1473518 h 1747838"/>
                <a:gd name="connsiteX4" fmla="*/ 243840 w 1645920"/>
                <a:gd name="connsiteY4" fmla="*/ 1747838 h 1747838"/>
                <a:gd name="connsiteX5" fmla="*/ 1645920 w 1645920"/>
                <a:gd name="connsiteY5" fmla="*/ 1732598 h 1747838"/>
                <a:gd name="connsiteX6" fmla="*/ 1563529 w 1645920"/>
                <a:gd name="connsiteY6" fmla="*/ 1412558 h 1747838"/>
                <a:gd name="connsiteX7" fmla="*/ 1564958 w 1645920"/>
                <a:gd name="connsiteY7" fmla="*/ 391955 h 1747838"/>
                <a:gd name="connsiteX8" fmla="*/ 1643062 w 1645920"/>
                <a:gd name="connsiteY8" fmla="*/ 0 h 1747838"/>
                <a:gd name="connsiteX0" fmla="*/ 1643062 w 1645920"/>
                <a:gd name="connsiteY0" fmla="*/ 0 h 1747838"/>
                <a:gd name="connsiteX1" fmla="*/ 294799 w 1645920"/>
                <a:gd name="connsiteY1" fmla="*/ 953 h 1747838"/>
                <a:gd name="connsiteX2" fmla="*/ 476 w 1645920"/>
                <a:gd name="connsiteY2" fmla="*/ 198596 h 1747838"/>
                <a:gd name="connsiteX3" fmla="*/ 0 w 1645920"/>
                <a:gd name="connsiteY3" fmla="*/ 1473518 h 1747838"/>
                <a:gd name="connsiteX4" fmla="*/ 243840 w 1645920"/>
                <a:gd name="connsiteY4" fmla="*/ 1747838 h 1747838"/>
                <a:gd name="connsiteX5" fmla="*/ 1645920 w 1645920"/>
                <a:gd name="connsiteY5" fmla="*/ 1732598 h 1747838"/>
                <a:gd name="connsiteX6" fmla="*/ 1563529 w 1645920"/>
                <a:gd name="connsiteY6" fmla="*/ 1412558 h 1747838"/>
                <a:gd name="connsiteX7" fmla="*/ 1564958 w 1645920"/>
                <a:gd name="connsiteY7" fmla="*/ 391955 h 1747838"/>
                <a:gd name="connsiteX8" fmla="*/ 1643062 w 1645920"/>
                <a:gd name="connsiteY8" fmla="*/ 0 h 1747838"/>
                <a:gd name="connsiteX0" fmla="*/ 1643062 w 1645920"/>
                <a:gd name="connsiteY0" fmla="*/ 0 h 1747838"/>
                <a:gd name="connsiteX1" fmla="*/ 294799 w 1645920"/>
                <a:gd name="connsiteY1" fmla="*/ 953 h 1747838"/>
                <a:gd name="connsiteX2" fmla="*/ 476 w 1645920"/>
                <a:gd name="connsiteY2" fmla="*/ 198596 h 1747838"/>
                <a:gd name="connsiteX3" fmla="*/ 0 w 1645920"/>
                <a:gd name="connsiteY3" fmla="*/ 1473518 h 1747838"/>
                <a:gd name="connsiteX4" fmla="*/ 243840 w 1645920"/>
                <a:gd name="connsiteY4" fmla="*/ 1747838 h 1747838"/>
                <a:gd name="connsiteX5" fmla="*/ 1645920 w 1645920"/>
                <a:gd name="connsiteY5" fmla="*/ 1732598 h 1747838"/>
                <a:gd name="connsiteX6" fmla="*/ 1563529 w 1645920"/>
                <a:gd name="connsiteY6" fmla="*/ 1412558 h 1747838"/>
                <a:gd name="connsiteX7" fmla="*/ 1564958 w 1645920"/>
                <a:gd name="connsiteY7" fmla="*/ 391955 h 1747838"/>
                <a:gd name="connsiteX8" fmla="*/ 1643062 w 1645920"/>
                <a:gd name="connsiteY8" fmla="*/ 0 h 1747838"/>
                <a:gd name="connsiteX0" fmla="*/ 1643062 w 1650682"/>
                <a:gd name="connsiteY0" fmla="*/ 0 h 1747838"/>
                <a:gd name="connsiteX1" fmla="*/ 294799 w 1650682"/>
                <a:gd name="connsiteY1" fmla="*/ 953 h 1747838"/>
                <a:gd name="connsiteX2" fmla="*/ 476 w 1650682"/>
                <a:gd name="connsiteY2" fmla="*/ 198596 h 1747838"/>
                <a:gd name="connsiteX3" fmla="*/ 0 w 1650682"/>
                <a:gd name="connsiteY3" fmla="*/ 1473518 h 1747838"/>
                <a:gd name="connsiteX4" fmla="*/ 243840 w 1650682"/>
                <a:gd name="connsiteY4" fmla="*/ 1747838 h 1747838"/>
                <a:gd name="connsiteX5" fmla="*/ 1650682 w 1650682"/>
                <a:gd name="connsiteY5" fmla="*/ 1739742 h 1747838"/>
                <a:gd name="connsiteX6" fmla="*/ 1563529 w 1650682"/>
                <a:gd name="connsiteY6" fmla="*/ 1412558 h 1747838"/>
                <a:gd name="connsiteX7" fmla="*/ 1564958 w 1650682"/>
                <a:gd name="connsiteY7" fmla="*/ 391955 h 1747838"/>
                <a:gd name="connsiteX8" fmla="*/ 1643062 w 1650682"/>
                <a:gd name="connsiteY8" fmla="*/ 0 h 1747838"/>
                <a:gd name="connsiteX0" fmla="*/ 1643062 w 1650682"/>
                <a:gd name="connsiteY0" fmla="*/ 0 h 1743075"/>
                <a:gd name="connsiteX1" fmla="*/ 294799 w 1650682"/>
                <a:gd name="connsiteY1" fmla="*/ 953 h 1743075"/>
                <a:gd name="connsiteX2" fmla="*/ 476 w 1650682"/>
                <a:gd name="connsiteY2" fmla="*/ 198596 h 1743075"/>
                <a:gd name="connsiteX3" fmla="*/ 0 w 1650682"/>
                <a:gd name="connsiteY3" fmla="*/ 1473518 h 1743075"/>
                <a:gd name="connsiteX4" fmla="*/ 243840 w 1650682"/>
                <a:gd name="connsiteY4" fmla="*/ 1743075 h 1743075"/>
                <a:gd name="connsiteX5" fmla="*/ 1650682 w 1650682"/>
                <a:gd name="connsiteY5" fmla="*/ 1739742 h 1743075"/>
                <a:gd name="connsiteX6" fmla="*/ 1563529 w 1650682"/>
                <a:gd name="connsiteY6" fmla="*/ 1412558 h 1743075"/>
                <a:gd name="connsiteX7" fmla="*/ 1564958 w 1650682"/>
                <a:gd name="connsiteY7" fmla="*/ 391955 h 1743075"/>
                <a:gd name="connsiteX8" fmla="*/ 1643062 w 1650682"/>
                <a:gd name="connsiteY8" fmla="*/ 0 h 1743075"/>
                <a:gd name="connsiteX0" fmla="*/ 1643062 w 1650682"/>
                <a:gd name="connsiteY0" fmla="*/ 0 h 1743076"/>
                <a:gd name="connsiteX1" fmla="*/ 294799 w 1650682"/>
                <a:gd name="connsiteY1" fmla="*/ 953 h 1743076"/>
                <a:gd name="connsiteX2" fmla="*/ 476 w 1650682"/>
                <a:gd name="connsiteY2" fmla="*/ 198596 h 1743076"/>
                <a:gd name="connsiteX3" fmla="*/ 0 w 1650682"/>
                <a:gd name="connsiteY3" fmla="*/ 1473518 h 1743076"/>
                <a:gd name="connsiteX4" fmla="*/ 243840 w 1650682"/>
                <a:gd name="connsiteY4" fmla="*/ 1743075 h 1743076"/>
                <a:gd name="connsiteX5" fmla="*/ 1650682 w 1650682"/>
                <a:gd name="connsiteY5" fmla="*/ 1739742 h 1743076"/>
                <a:gd name="connsiteX6" fmla="*/ 1563529 w 1650682"/>
                <a:gd name="connsiteY6" fmla="*/ 1412558 h 1743076"/>
                <a:gd name="connsiteX7" fmla="*/ 1564958 w 1650682"/>
                <a:gd name="connsiteY7" fmla="*/ 391955 h 1743076"/>
                <a:gd name="connsiteX8" fmla="*/ 1643062 w 1650682"/>
                <a:gd name="connsiteY8" fmla="*/ 0 h 1743076"/>
                <a:gd name="connsiteX0" fmla="*/ 1643504 w 1651124"/>
                <a:gd name="connsiteY0" fmla="*/ 0 h 1748137"/>
                <a:gd name="connsiteX1" fmla="*/ 295241 w 1651124"/>
                <a:gd name="connsiteY1" fmla="*/ 953 h 1748137"/>
                <a:gd name="connsiteX2" fmla="*/ 918 w 1651124"/>
                <a:gd name="connsiteY2" fmla="*/ 198596 h 1748137"/>
                <a:gd name="connsiteX3" fmla="*/ 442 w 1651124"/>
                <a:gd name="connsiteY3" fmla="*/ 1473518 h 1748137"/>
                <a:gd name="connsiteX4" fmla="*/ 244282 w 1651124"/>
                <a:gd name="connsiteY4" fmla="*/ 1743075 h 1748137"/>
                <a:gd name="connsiteX5" fmla="*/ 1651124 w 1651124"/>
                <a:gd name="connsiteY5" fmla="*/ 1739742 h 1748137"/>
                <a:gd name="connsiteX6" fmla="*/ 1563971 w 1651124"/>
                <a:gd name="connsiteY6" fmla="*/ 1412558 h 1748137"/>
                <a:gd name="connsiteX7" fmla="*/ 1565400 w 1651124"/>
                <a:gd name="connsiteY7" fmla="*/ 391955 h 1748137"/>
                <a:gd name="connsiteX8" fmla="*/ 1643504 w 1651124"/>
                <a:gd name="connsiteY8" fmla="*/ 0 h 1748137"/>
                <a:gd name="connsiteX0" fmla="*/ 1643613 w 1651233"/>
                <a:gd name="connsiteY0" fmla="*/ 0 h 1747104"/>
                <a:gd name="connsiteX1" fmla="*/ 295350 w 1651233"/>
                <a:gd name="connsiteY1" fmla="*/ 953 h 1747104"/>
                <a:gd name="connsiteX2" fmla="*/ 1027 w 1651233"/>
                <a:gd name="connsiteY2" fmla="*/ 198596 h 1747104"/>
                <a:gd name="connsiteX3" fmla="*/ 551 w 1651233"/>
                <a:gd name="connsiteY3" fmla="*/ 1473518 h 1747104"/>
                <a:gd name="connsiteX4" fmla="*/ 244391 w 1651233"/>
                <a:gd name="connsiteY4" fmla="*/ 1743075 h 1747104"/>
                <a:gd name="connsiteX5" fmla="*/ 1651233 w 1651233"/>
                <a:gd name="connsiteY5" fmla="*/ 1739742 h 1747104"/>
                <a:gd name="connsiteX6" fmla="*/ 1564080 w 1651233"/>
                <a:gd name="connsiteY6" fmla="*/ 1412558 h 1747104"/>
                <a:gd name="connsiteX7" fmla="*/ 1565509 w 1651233"/>
                <a:gd name="connsiteY7" fmla="*/ 391955 h 1747104"/>
                <a:gd name="connsiteX8" fmla="*/ 1643613 w 1651233"/>
                <a:gd name="connsiteY8" fmla="*/ 0 h 1747104"/>
                <a:gd name="connsiteX0" fmla="*/ 1643993 w 1651613"/>
                <a:gd name="connsiteY0" fmla="*/ 0 h 1746724"/>
                <a:gd name="connsiteX1" fmla="*/ 295730 w 1651613"/>
                <a:gd name="connsiteY1" fmla="*/ 953 h 1746724"/>
                <a:gd name="connsiteX2" fmla="*/ 1407 w 1651613"/>
                <a:gd name="connsiteY2" fmla="*/ 198596 h 1746724"/>
                <a:gd name="connsiteX3" fmla="*/ 931 w 1651613"/>
                <a:gd name="connsiteY3" fmla="*/ 1473518 h 1746724"/>
                <a:gd name="connsiteX4" fmla="*/ 244771 w 1651613"/>
                <a:gd name="connsiteY4" fmla="*/ 1743075 h 1746724"/>
                <a:gd name="connsiteX5" fmla="*/ 1651613 w 1651613"/>
                <a:gd name="connsiteY5" fmla="*/ 1739742 h 1746724"/>
                <a:gd name="connsiteX6" fmla="*/ 1564460 w 1651613"/>
                <a:gd name="connsiteY6" fmla="*/ 1412558 h 1746724"/>
                <a:gd name="connsiteX7" fmla="*/ 1565889 w 1651613"/>
                <a:gd name="connsiteY7" fmla="*/ 391955 h 1746724"/>
                <a:gd name="connsiteX8" fmla="*/ 1643993 w 1651613"/>
                <a:gd name="connsiteY8" fmla="*/ 0 h 174672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1651613" h="1746724">
                  <a:moveTo>
                    <a:pt x="1643993" y="0"/>
                  </a:moveTo>
                  <a:lnTo>
                    <a:pt x="295730" y="953"/>
                  </a:lnTo>
                  <a:cubicBezTo>
                    <a:pt x="58715" y="8892"/>
                    <a:pt x="2676" y="-45085"/>
                    <a:pt x="1407" y="198596"/>
                  </a:cubicBezTo>
                  <a:cubicBezTo>
                    <a:pt x="1248" y="623570"/>
                    <a:pt x="1090" y="1048544"/>
                    <a:pt x="931" y="1473518"/>
                  </a:cubicBezTo>
                  <a:cubicBezTo>
                    <a:pt x="-8276" y="1803877"/>
                    <a:pt x="49191" y="1741329"/>
                    <a:pt x="244771" y="1743075"/>
                  </a:cubicBezTo>
                  <a:lnTo>
                    <a:pt x="1651613" y="1739742"/>
                  </a:lnTo>
                  <a:cubicBezTo>
                    <a:pt x="1593193" y="1749743"/>
                    <a:pt x="1570492" y="1685926"/>
                    <a:pt x="1564460" y="1412558"/>
                  </a:cubicBezTo>
                  <a:cubicBezTo>
                    <a:pt x="1564936" y="1072357"/>
                    <a:pt x="1565413" y="732156"/>
                    <a:pt x="1565889" y="391955"/>
                  </a:cubicBezTo>
                  <a:cubicBezTo>
                    <a:pt x="1566525" y="159703"/>
                    <a:pt x="1540965" y="53658"/>
                    <a:pt x="1643993" y="0"/>
                  </a:cubicBezTo>
                  <a:close/>
                </a:path>
              </a:pathLst>
            </a:custGeom>
            <a:solidFill>
              <a:srgbClr val="F0BAA2"/>
            </a:solidFill>
            <a:ln w="31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2000" b="1" dirty="0">
                <a:solidFill>
                  <a:srgbClr val="F0BAA2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3" name="Rectangle 12">
              <a:extLst>
                <a:ext uri="{FF2B5EF4-FFF2-40B4-BE49-F238E27FC236}">
                  <a16:creationId xmlns:a16="http://schemas.microsoft.com/office/drawing/2014/main" id="{8D34F09D-D463-181B-2368-8C186D8827D4}"/>
                </a:ext>
              </a:extLst>
            </p:cNvPr>
            <p:cNvSpPr/>
            <p:nvPr/>
          </p:nvSpPr>
          <p:spPr>
            <a:xfrm>
              <a:off x="1766231" y="1573255"/>
              <a:ext cx="6976396" cy="132516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just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20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14" name="Rectangle 13" descr="n26 fb Tran Phu">
                <a:extLst>
                  <a:ext uri="{FF2B5EF4-FFF2-40B4-BE49-F238E27FC236}">
                    <a16:creationId xmlns:a16="http://schemas.microsoft.com/office/drawing/2014/main" id="{7A572DA4-D7D1-2D19-3295-992AD7DC1BDA}"/>
                  </a:ext>
                </a:extLst>
              </p:cNvPr>
              <p:cNvSpPr/>
              <p:nvPr/>
            </p:nvSpPr>
            <p:spPr>
              <a:xfrm>
                <a:off x="4942352" y="2017773"/>
                <a:ext cx="6554404" cy="159383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spcAft>
                    <a:spcPts val="0"/>
                  </a:spcAft>
                </a:pPr>
                <a:r>
                  <a:rPr lang="en-US" sz="2000" i="1" dirty="0">
                    <a:latin typeface="Arial" panose="020B0604020202020204" pitchFamily="34" charset="0"/>
                    <a:ea typeface="Cambria" panose="02040503050406030204" pitchFamily="18" charset="0"/>
                    <a:cs typeface="Arial" panose="020B0604020202020204" pitchFamily="34" charset="0"/>
                  </a:rPr>
                  <a:t>     Nhiệt </a:t>
                </a:r>
                <a:r>
                  <a:rPr lang="en-US" sz="2000" i="1" dirty="0" err="1">
                    <a:latin typeface="Arial" panose="020B0604020202020204" pitchFamily="34" charset="0"/>
                    <a:ea typeface="Cambria" panose="02040503050406030204" pitchFamily="18" charset="0"/>
                    <a:cs typeface="Arial" panose="020B0604020202020204" pitchFamily="34" charset="0"/>
                  </a:rPr>
                  <a:t>hoá</a:t>
                </a:r>
                <a:r>
                  <a:rPr lang="en-US" sz="2000" i="1" dirty="0">
                    <a:latin typeface="Arial" panose="020B0604020202020204" pitchFamily="34" charset="0"/>
                    <a:ea typeface="Cambria" panose="020405030504060302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000" i="1" dirty="0" err="1">
                    <a:latin typeface="Arial" panose="020B0604020202020204" pitchFamily="34" charset="0"/>
                    <a:ea typeface="Cambria" panose="02040503050406030204" pitchFamily="18" charset="0"/>
                    <a:cs typeface="Arial" panose="020B0604020202020204" pitchFamily="34" charset="0"/>
                  </a:rPr>
                  <a:t>hơi</a:t>
                </a:r>
                <a:r>
                  <a:rPr lang="en-US" sz="2000" i="1" dirty="0">
                    <a:latin typeface="Arial" panose="020B0604020202020204" pitchFamily="34" charset="0"/>
                    <a:ea typeface="Cambria" panose="020405030504060302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000" i="1" dirty="0" err="1">
                    <a:latin typeface="Arial" panose="020B0604020202020204" pitchFamily="34" charset="0"/>
                    <a:ea typeface="Cambria" panose="02040503050406030204" pitchFamily="18" charset="0"/>
                    <a:cs typeface="Arial" panose="020B0604020202020204" pitchFamily="34" charset="0"/>
                  </a:rPr>
                  <a:t>riêng</a:t>
                </a:r>
                <a:r>
                  <a:rPr lang="en-US" sz="2000" i="1" dirty="0">
                    <a:latin typeface="Arial" panose="020B0604020202020204" pitchFamily="34" charset="0"/>
                    <a:ea typeface="Cambria" panose="020405030504060302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000" i="1" dirty="0" err="1">
                    <a:latin typeface="Arial" panose="020B0604020202020204" pitchFamily="34" charset="0"/>
                    <a:ea typeface="Cambria" panose="02040503050406030204" pitchFamily="18" charset="0"/>
                    <a:cs typeface="Arial" panose="020B0604020202020204" pitchFamily="34" charset="0"/>
                  </a:rPr>
                  <a:t>của</a:t>
                </a:r>
                <a:r>
                  <a:rPr lang="en-US" sz="2000" i="1" dirty="0">
                    <a:latin typeface="Arial" panose="020B0604020202020204" pitchFamily="34" charset="0"/>
                    <a:ea typeface="Cambria" panose="020405030504060302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000" i="1" dirty="0" err="1">
                    <a:latin typeface="Arial" panose="020B0604020202020204" pitchFamily="34" charset="0"/>
                    <a:ea typeface="Cambria" panose="02040503050406030204" pitchFamily="18" charset="0"/>
                    <a:cs typeface="Arial" panose="020B0604020202020204" pitchFamily="34" charset="0"/>
                  </a:rPr>
                  <a:t>một</a:t>
                </a:r>
                <a:r>
                  <a:rPr lang="en-US" sz="2000" i="1" dirty="0">
                    <a:latin typeface="Arial" panose="020B0604020202020204" pitchFamily="34" charset="0"/>
                    <a:ea typeface="Cambria" panose="020405030504060302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000" i="1" dirty="0" err="1">
                    <a:latin typeface="Arial" panose="020B0604020202020204" pitchFamily="34" charset="0"/>
                    <a:ea typeface="Cambria" panose="02040503050406030204" pitchFamily="18" charset="0"/>
                    <a:cs typeface="Arial" panose="020B0604020202020204" pitchFamily="34" charset="0"/>
                  </a:rPr>
                  <a:t>chất</a:t>
                </a:r>
                <a:r>
                  <a:rPr lang="en-US" sz="2000" i="1" dirty="0">
                    <a:latin typeface="Arial" panose="020B0604020202020204" pitchFamily="34" charset="0"/>
                    <a:ea typeface="Cambria" panose="020405030504060302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000" i="1" dirty="0" err="1">
                    <a:latin typeface="Arial" panose="020B0604020202020204" pitchFamily="34" charset="0"/>
                    <a:ea typeface="Cambria" panose="02040503050406030204" pitchFamily="18" charset="0"/>
                    <a:cs typeface="Arial" panose="020B0604020202020204" pitchFamily="34" charset="0"/>
                  </a:rPr>
                  <a:t>lỏng</a:t>
                </a:r>
                <a:r>
                  <a:rPr lang="en-US" sz="2000" i="1" dirty="0">
                    <a:latin typeface="Arial" panose="020B0604020202020204" pitchFamily="34" charset="0"/>
                    <a:ea typeface="Cambria" panose="020405030504060302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000" i="1" dirty="0" err="1">
                    <a:latin typeface="Arial" panose="020B0604020202020204" pitchFamily="34" charset="0"/>
                    <a:ea typeface="Cambria" panose="02040503050406030204" pitchFamily="18" charset="0"/>
                    <a:cs typeface="Arial" panose="020B0604020202020204" pitchFamily="34" charset="0"/>
                  </a:rPr>
                  <a:t>là</a:t>
                </a:r>
                <a:r>
                  <a:rPr lang="en-US" sz="2000" i="1" dirty="0">
                    <a:latin typeface="Arial" panose="020B0604020202020204" pitchFamily="34" charset="0"/>
                    <a:ea typeface="Cambria" panose="020405030504060302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000" i="1" dirty="0" err="1">
                    <a:latin typeface="Arial" panose="020B0604020202020204" pitchFamily="34" charset="0"/>
                    <a:ea typeface="Cambria" panose="02040503050406030204" pitchFamily="18" charset="0"/>
                    <a:cs typeface="Arial" panose="020B0604020202020204" pitchFamily="34" charset="0"/>
                  </a:rPr>
                  <a:t>nhiệt</a:t>
                </a:r>
                <a:r>
                  <a:rPr lang="en-US" sz="2000" i="1" dirty="0">
                    <a:latin typeface="Arial" panose="020B0604020202020204" pitchFamily="34" charset="0"/>
                    <a:ea typeface="Cambria" panose="020405030504060302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000" i="1" dirty="0" err="1">
                    <a:latin typeface="Arial" panose="020B0604020202020204" pitchFamily="34" charset="0"/>
                    <a:ea typeface="Cambria" panose="02040503050406030204" pitchFamily="18" charset="0"/>
                    <a:cs typeface="Arial" panose="020B0604020202020204" pitchFamily="34" charset="0"/>
                  </a:rPr>
                  <a:t>lượng</a:t>
                </a:r>
                <a:r>
                  <a:rPr lang="en-US" sz="2000" i="1" dirty="0">
                    <a:latin typeface="Arial" panose="020B0604020202020204" pitchFamily="34" charset="0"/>
                    <a:ea typeface="Cambria" panose="020405030504060302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000" i="1" dirty="0" err="1">
                    <a:latin typeface="Arial" panose="020B0604020202020204" pitchFamily="34" charset="0"/>
                    <a:ea typeface="Cambria" panose="02040503050406030204" pitchFamily="18" charset="0"/>
                    <a:cs typeface="Arial" panose="020B0604020202020204" pitchFamily="34" charset="0"/>
                  </a:rPr>
                  <a:t>cần</a:t>
                </a:r>
                <a:r>
                  <a:rPr lang="en-US" sz="2000" i="1" dirty="0">
                    <a:latin typeface="Arial" panose="020B0604020202020204" pitchFamily="34" charset="0"/>
                    <a:ea typeface="Cambria" panose="020405030504060302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000" i="1" dirty="0" err="1">
                    <a:latin typeface="Arial" panose="020B0604020202020204" pitchFamily="34" charset="0"/>
                    <a:ea typeface="Cambria" panose="02040503050406030204" pitchFamily="18" charset="0"/>
                    <a:cs typeface="Arial" panose="020B0604020202020204" pitchFamily="34" charset="0"/>
                  </a:rPr>
                  <a:t>để</a:t>
                </a:r>
                <a:r>
                  <a:rPr lang="en-US" sz="2000" i="1" dirty="0">
                    <a:latin typeface="Arial" panose="020B0604020202020204" pitchFamily="34" charset="0"/>
                    <a:ea typeface="Cambria" panose="020405030504060302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000" i="1" dirty="0" err="1">
                    <a:latin typeface="Arial" panose="020B0604020202020204" pitchFamily="34" charset="0"/>
                    <a:ea typeface="Cambria" panose="02040503050406030204" pitchFamily="18" charset="0"/>
                    <a:cs typeface="Arial" panose="020B0604020202020204" pitchFamily="34" charset="0"/>
                  </a:rPr>
                  <a:t>làm</a:t>
                </a:r>
                <a:r>
                  <a:rPr lang="en-US" sz="2000" i="1" dirty="0">
                    <a:latin typeface="Arial" panose="020B0604020202020204" pitchFamily="34" charset="0"/>
                    <a:ea typeface="Cambria" panose="020405030504060302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000" i="1" dirty="0" err="1">
                    <a:latin typeface="Arial" panose="020B0604020202020204" pitchFamily="34" charset="0"/>
                    <a:ea typeface="Cambria" panose="02040503050406030204" pitchFamily="18" charset="0"/>
                    <a:cs typeface="Arial" panose="020B0604020202020204" pitchFamily="34" charset="0"/>
                  </a:rPr>
                  <a:t>cho</a:t>
                </a:r>
                <a:r>
                  <a:rPr lang="en-US" sz="2000" i="1" dirty="0">
                    <a:latin typeface="Arial" panose="020B0604020202020204" pitchFamily="34" charset="0"/>
                    <a:ea typeface="Cambria" panose="020405030504060302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000" i="1" dirty="0" err="1">
                    <a:latin typeface="Arial" panose="020B0604020202020204" pitchFamily="34" charset="0"/>
                    <a:ea typeface="Cambria" panose="02040503050406030204" pitchFamily="18" charset="0"/>
                    <a:cs typeface="Arial" panose="020B0604020202020204" pitchFamily="34" charset="0"/>
                  </a:rPr>
                  <a:t>một</a:t>
                </a:r>
                <a:r>
                  <a:rPr lang="en-US" sz="2000" i="1" dirty="0">
                    <a:latin typeface="Arial" panose="020B0604020202020204" pitchFamily="34" charset="0"/>
                    <a:ea typeface="Cambria" panose="020405030504060302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000" i="1" dirty="0" err="1">
                    <a:latin typeface="Arial" panose="020B0604020202020204" pitchFamily="34" charset="0"/>
                    <a:ea typeface="Cambria" panose="02040503050406030204" pitchFamily="18" charset="0"/>
                    <a:cs typeface="Arial" panose="020B0604020202020204" pitchFamily="34" charset="0"/>
                  </a:rPr>
                  <a:t>kilôgam</a:t>
                </a:r>
                <a:r>
                  <a:rPr lang="en-US" sz="2000" i="1" dirty="0">
                    <a:latin typeface="Arial" panose="020B0604020202020204" pitchFamily="34" charset="0"/>
                    <a:ea typeface="Cambria" panose="020405030504060302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000" i="1" dirty="0" err="1">
                    <a:latin typeface="Arial" panose="020B0604020202020204" pitchFamily="34" charset="0"/>
                    <a:ea typeface="Cambria" panose="02040503050406030204" pitchFamily="18" charset="0"/>
                    <a:cs typeface="Arial" panose="020B0604020202020204" pitchFamily="34" charset="0"/>
                  </a:rPr>
                  <a:t>chất</a:t>
                </a:r>
                <a:r>
                  <a:rPr lang="en-US" sz="2000" i="1" dirty="0">
                    <a:latin typeface="Arial" panose="020B0604020202020204" pitchFamily="34" charset="0"/>
                    <a:ea typeface="Cambria" panose="020405030504060302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000" i="1" dirty="0" err="1">
                    <a:latin typeface="Arial" panose="020B0604020202020204" pitchFamily="34" charset="0"/>
                    <a:ea typeface="Cambria" panose="02040503050406030204" pitchFamily="18" charset="0"/>
                    <a:cs typeface="Arial" panose="020B0604020202020204" pitchFamily="34" charset="0"/>
                  </a:rPr>
                  <a:t>lỏng</a:t>
                </a:r>
                <a:r>
                  <a:rPr lang="en-US" sz="2000" i="1" dirty="0">
                    <a:latin typeface="Arial" panose="020B0604020202020204" pitchFamily="34" charset="0"/>
                    <a:ea typeface="Cambria" panose="020405030504060302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000" i="1" dirty="0" err="1">
                    <a:latin typeface="Arial" panose="020B0604020202020204" pitchFamily="34" charset="0"/>
                    <a:ea typeface="Cambria" panose="02040503050406030204" pitchFamily="18" charset="0"/>
                    <a:cs typeface="Arial" panose="020B0604020202020204" pitchFamily="34" charset="0"/>
                  </a:rPr>
                  <a:t>đó</a:t>
                </a:r>
                <a:r>
                  <a:rPr lang="en-US" sz="2000" i="1" dirty="0">
                    <a:latin typeface="Arial" panose="020B0604020202020204" pitchFamily="34" charset="0"/>
                    <a:ea typeface="Cambria" panose="020405030504060302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000" i="1" dirty="0" err="1">
                    <a:latin typeface="Arial" panose="020B0604020202020204" pitchFamily="34" charset="0"/>
                    <a:ea typeface="Cambria" panose="02040503050406030204" pitchFamily="18" charset="0"/>
                    <a:cs typeface="Arial" panose="020B0604020202020204" pitchFamily="34" charset="0"/>
                  </a:rPr>
                  <a:t>hoá</a:t>
                </a:r>
                <a:r>
                  <a:rPr lang="en-US" sz="2000" i="1" dirty="0">
                    <a:latin typeface="Arial" panose="020B0604020202020204" pitchFamily="34" charset="0"/>
                    <a:ea typeface="Cambria" panose="020405030504060302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000" i="1" dirty="0" err="1">
                    <a:latin typeface="Arial" panose="020B0604020202020204" pitchFamily="34" charset="0"/>
                    <a:ea typeface="Cambria" panose="02040503050406030204" pitchFamily="18" charset="0"/>
                    <a:cs typeface="Arial" panose="020B0604020202020204" pitchFamily="34" charset="0"/>
                  </a:rPr>
                  <a:t>hơi</a:t>
                </a:r>
                <a:r>
                  <a:rPr lang="en-US" sz="2000" i="1" dirty="0">
                    <a:latin typeface="Arial" panose="020B0604020202020204" pitchFamily="34" charset="0"/>
                    <a:ea typeface="Cambria" panose="020405030504060302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000" i="1" dirty="0" err="1">
                    <a:latin typeface="Arial" panose="020B0604020202020204" pitchFamily="34" charset="0"/>
                    <a:ea typeface="Cambria" panose="02040503050406030204" pitchFamily="18" charset="0"/>
                    <a:cs typeface="Arial" panose="020B0604020202020204" pitchFamily="34" charset="0"/>
                  </a:rPr>
                  <a:t>hoàn</a:t>
                </a:r>
                <a:r>
                  <a:rPr lang="en-US" sz="2000" i="1" dirty="0">
                    <a:latin typeface="Arial" panose="020B0604020202020204" pitchFamily="34" charset="0"/>
                    <a:ea typeface="Cambria" panose="020405030504060302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000" i="1" dirty="0" err="1">
                    <a:latin typeface="Arial" panose="020B0604020202020204" pitchFamily="34" charset="0"/>
                    <a:ea typeface="Cambria" panose="02040503050406030204" pitchFamily="18" charset="0"/>
                    <a:cs typeface="Arial" panose="020B0604020202020204" pitchFamily="34" charset="0"/>
                  </a:rPr>
                  <a:t>toàn</a:t>
                </a:r>
                <a:r>
                  <a:rPr lang="en-US" sz="2000" i="1" dirty="0">
                    <a:latin typeface="Arial" panose="020B0604020202020204" pitchFamily="34" charset="0"/>
                    <a:ea typeface="Cambria" panose="02040503050406030204" pitchFamily="18" charset="0"/>
                    <a:cs typeface="Arial" panose="020B0604020202020204" pitchFamily="34" charset="0"/>
                  </a:rPr>
                  <a:t> ở </a:t>
                </a:r>
                <a:r>
                  <a:rPr lang="en-US" sz="2000" i="1" dirty="0" err="1">
                    <a:latin typeface="Arial" panose="020B0604020202020204" pitchFamily="34" charset="0"/>
                    <a:ea typeface="Cambria" panose="02040503050406030204" pitchFamily="18" charset="0"/>
                    <a:cs typeface="Arial" panose="020B0604020202020204" pitchFamily="34" charset="0"/>
                  </a:rPr>
                  <a:t>nhiệt</a:t>
                </a:r>
                <a:r>
                  <a:rPr lang="en-US" sz="2000" i="1" dirty="0">
                    <a:latin typeface="Arial" panose="020B0604020202020204" pitchFamily="34" charset="0"/>
                    <a:ea typeface="Cambria" panose="020405030504060302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000" i="1" dirty="0" err="1">
                    <a:latin typeface="Arial" panose="020B0604020202020204" pitchFamily="34" charset="0"/>
                    <a:ea typeface="Cambria" panose="02040503050406030204" pitchFamily="18" charset="0"/>
                    <a:cs typeface="Arial" panose="020B0604020202020204" pitchFamily="34" charset="0"/>
                  </a:rPr>
                  <a:t>độ</a:t>
                </a:r>
                <a:r>
                  <a:rPr lang="en-US" sz="2000" i="1" dirty="0">
                    <a:latin typeface="Arial" panose="020B0604020202020204" pitchFamily="34" charset="0"/>
                    <a:ea typeface="Cambria" panose="020405030504060302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000" i="1" dirty="0" err="1">
                    <a:latin typeface="Arial" panose="020B0604020202020204" pitchFamily="34" charset="0"/>
                    <a:ea typeface="Cambria" panose="02040503050406030204" pitchFamily="18" charset="0"/>
                    <a:cs typeface="Arial" panose="020B0604020202020204" pitchFamily="34" charset="0"/>
                  </a:rPr>
                  <a:t>xác</a:t>
                </a:r>
                <a:r>
                  <a:rPr lang="en-US" sz="2000" i="1" dirty="0">
                    <a:latin typeface="Arial" panose="020B0604020202020204" pitchFamily="34" charset="0"/>
                    <a:ea typeface="Cambria" panose="020405030504060302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000" i="1" err="1">
                    <a:latin typeface="Arial" panose="020B0604020202020204" pitchFamily="34" charset="0"/>
                    <a:ea typeface="Cambria" panose="02040503050406030204" pitchFamily="18" charset="0"/>
                    <a:cs typeface="Arial" panose="020B0604020202020204" pitchFamily="34" charset="0"/>
                  </a:rPr>
                  <a:t>định</a:t>
                </a:r>
                <a:r>
                  <a:rPr lang="en-US" sz="2000" i="1">
                    <a:latin typeface="Arial" panose="020B0604020202020204" pitchFamily="34" charset="0"/>
                    <a:ea typeface="Cambria" panose="02040503050406030204" pitchFamily="18" charset="0"/>
                    <a:cs typeface="Arial" panose="020B0604020202020204" pitchFamily="34" charset="0"/>
                  </a:rPr>
                  <a:t>:</a:t>
                </a:r>
              </a:p>
              <a:p>
                <a:pPr algn="just"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1" i="1" smtClean="0">
                          <a:solidFill>
                            <a:schemeClr val="accent6"/>
                          </a:solidFill>
                          <a:latin typeface="Cambria Math" panose="020405030504060302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m:t>𝑳</m:t>
                      </m:r>
                      <m:r>
                        <a:rPr lang="en-US" sz="2000" b="1" i="1" smtClean="0">
                          <a:solidFill>
                            <a:schemeClr val="accent6"/>
                          </a:solidFill>
                          <a:latin typeface="Cambria Math" panose="020405030504060302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b="1" i="1" smtClean="0">
                              <a:solidFill>
                                <a:schemeClr val="accent6"/>
                              </a:solidFill>
                              <a:latin typeface="Cambria Math" panose="02040503050406030204" pitchFamily="18" charset="0"/>
                              <a:ea typeface="Cambria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2000" b="1" i="1" smtClean="0">
                              <a:solidFill>
                                <a:schemeClr val="accent6"/>
                              </a:solidFill>
                              <a:latin typeface="Cambria Math" panose="02040503050406030204" pitchFamily="18" charset="0"/>
                              <a:ea typeface="Cambria" panose="02040503050406030204" pitchFamily="18" charset="0"/>
                              <a:cs typeface="Times New Roman" panose="02020603050405020304" pitchFamily="18" charset="0"/>
                            </a:rPr>
                            <m:t>𝑸</m:t>
                          </m:r>
                        </m:num>
                        <m:den>
                          <m:r>
                            <a:rPr lang="en-US" sz="2000" b="1" i="1" smtClean="0">
                              <a:solidFill>
                                <a:schemeClr val="accent6"/>
                              </a:solidFill>
                              <a:latin typeface="Cambria Math" panose="02040503050406030204" pitchFamily="18" charset="0"/>
                              <a:ea typeface="Cambria" panose="02040503050406030204" pitchFamily="18" charset="0"/>
                              <a:cs typeface="Times New Roman" panose="02020603050405020304" pitchFamily="18" charset="0"/>
                            </a:rPr>
                            <m:t>𝒎</m:t>
                          </m:r>
                        </m:den>
                      </m:f>
                    </m:oMath>
                  </m:oMathPara>
                </a14:m>
                <a:endParaRPr lang="en-US" sz="2000" b="1" i="1" dirty="0">
                  <a:latin typeface="Arial" panose="020B0604020202020204" pitchFamily="34" charset="0"/>
                  <a:ea typeface="Cambria" panose="02040503050406030204" pitchFamily="18" charset="0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14" name="Rectangle 13" descr="n26 fb Tran Phu">
                <a:extLst>
                  <a:ext uri="{FF2B5EF4-FFF2-40B4-BE49-F238E27FC236}">
                    <a16:creationId xmlns:a16="http://schemas.microsoft.com/office/drawing/2014/main" id="{7A572DA4-D7D1-2D19-3295-992AD7DC1BD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42352" y="2017773"/>
                <a:ext cx="6554404" cy="1593834"/>
              </a:xfrm>
              <a:prstGeom prst="rect">
                <a:avLst/>
              </a:prstGeom>
              <a:blipFill>
                <a:blip r:embed="rId2"/>
                <a:stretch>
                  <a:fillRect l="-1023" t="-1533" r="-9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5" name="Group 55" descr="n26 fb Tran Phu">
            <a:extLst>
              <a:ext uri="{FF2B5EF4-FFF2-40B4-BE49-F238E27FC236}">
                <a16:creationId xmlns:a16="http://schemas.microsoft.com/office/drawing/2014/main" id="{5F2E6280-8A9B-5EE5-1A46-74E3CAFBE2A5}"/>
              </a:ext>
            </a:extLst>
          </p:cNvPr>
          <p:cNvGrpSpPr>
            <a:grpSpLocks/>
          </p:cNvGrpSpPr>
          <p:nvPr/>
        </p:nvGrpSpPr>
        <p:grpSpPr bwMode="auto">
          <a:xfrm>
            <a:off x="3537857" y="4536707"/>
            <a:ext cx="7958900" cy="1809666"/>
            <a:chOff x="271310" y="1432294"/>
            <a:chExt cx="8471317" cy="1563998"/>
          </a:xfrm>
        </p:grpSpPr>
        <p:sp>
          <p:nvSpPr>
            <p:cNvPr id="16" name="Freeform 55">
              <a:extLst>
                <a:ext uri="{FF2B5EF4-FFF2-40B4-BE49-F238E27FC236}">
                  <a16:creationId xmlns:a16="http://schemas.microsoft.com/office/drawing/2014/main" id="{B591BC0D-AF9D-5A1D-0F48-E8D0D478B76B}"/>
                </a:ext>
              </a:extLst>
            </p:cNvPr>
            <p:cNvSpPr/>
            <p:nvPr/>
          </p:nvSpPr>
          <p:spPr>
            <a:xfrm>
              <a:off x="275156" y="1432294"/>
              <a:ext cx="1627293" cy="177733"/>
            </a:xfrm>
            <a:custGeom>
              <a:avLst/>
              <a:gdLst>
                <a:gd name="connsiteX0" fmla="*/ 1712118 w 1712118"/>
                <a:gd name="connsiteY0" fmla="*/ 188119 h 197644"/>
                <a:gd name="connsiteX1" fmla="*/ 1566862 w 1712118"/>
                <a:gd name="connsiteY1" fmla="*/ 195263 h 197644"/>
                <a:gd name="connsiteX2" fmla="*/ 0 w 1712118"/>
                <a:gd name="connsiteY2" fmla="*/ 197644 h 197644"/>
                <a:gd name="connsiteX3" fmla="*/ 159543 w 1712118"/>
                <a:gd name="connsiteY3" fmla="*/ 0 h 197644"/>
                <a:gd name="connsiteX4" fmla="*/ 1588293 w 1712118"/>
                <a:gd name="connsiteY4" fmla="*/ 4763 h 197644"/>
                <a:gd name="connsiteX5" fmla="*/ 1712118 w 1712118"/>
                <a:gd name="connsiteY5" fmla="*/ 188119 h 197644"/>
                <a:gd name="connsiteX0" fmla="*/ 1712118 w 1712118"/>
                <a:gd name="connsiteY0" fmla="*/ 188119 h 197644"/>
                <a:gd name="connsiteX1" fmla="*/ 1566862 w 1712118"/>
                <a:gd name="connsiteY1" fmla="*/ 195263 h 197644"/>
                <a:gd name="connsiteX2" fmla="*/ 0 w 1712118"/>
                <a:gd name="connsiteY2" fmla="*/ 197644 h 197644"/>
                <a:gd name="connsiteX3" fmla="*/ 159543 w 1712118"/>
                <a:gd name="connsiteY3" fmla="*/ 0 h 197644"/>
                <a:gd name="connsiteX4" fmla="*/ 1588293 w 1712118"/>
                <a:gd name="connsiteY4" fmla="*/ 4763 h 197644"/>
                <a:gd name="connsiteX5" fmla="*/ 1712118 w 1712118"/>
                <a:gd name="connsiteY5" fmla="*/ 188119 h 197644"/>
                <a:gd name="connsiteX0" fmla="*/ 1712118 w 1712118"/>
                <a:gd name="connsiteY0" fmla="*/ 188291 h 197816"/>
                <a:gd name="connsiteX1" fmla="*/ 1566862 w 1712118"/>
                <a:gd name="connsiteY1" fmla="*/ 195435 h 197816"/>
                <a:gd name="connsiteX2" fmla="*/ 0 w 1712118"/>
                <a:gd name="connsiteY2" fmla="*/ 197816 h 197816"/>
                <a:gd name="connsiteX3" fmla="*/ 159543 w 1712118"/>
                <a:gd name="connsiteY3" fmla="*/ 172 h 197816"/>
                <a:gd name="connsiteX4" fmla="*/ 1588293 w 1712118"/>
                <a:gd name="connsiteY4" fmla="*/ 4935 h 197816"/>
                <a:gd name="connsiteX5" fmla="*/ 1712118 w 1712118"/>
                <a:gd name="connsiteY5" fmla="*/ 188291 h 197816"/>
                <a:gd name="connsiteX0" fmla="*/ 1712118 w 1712118"/>
                <a:gd name="connsiteY0" fmla="*/ 188291 h 197816"/>
                <a:gd name="connsiteX1" fmla="*/ 1566862 w 1712118"/>
                <a:gd name="connsiteY1" fmla="*/ 195435 h 197816"/>
                <a:gd name="connsiteX2" fmla="*/ 0 w 1712118"/>
                <a:gd name="connsiteY2" fmla="*/ 197816 h 197816"/>
                <a:gd name="connsiteX3" fmla="*/ 159543 w 1712118"/>
                <a:gd name="connsiteY3" fmla="*/ 172 h 197816"/>
                <a:gd name="connsiteX4" fmla="*/ 1588293 w 1712118"/>
                <a:gd name="connsiteY4" fmla="*/ 4935 h 197816"/>
                <a:gd name="connsiteX5" fmla="*/ 1712118 w 1712118"/>
                <a:gd name="connsiteY5" fmla="*/ 188291 h 197816"/>
                <a:gd name="connsiteX0" fmla="*/ 1712118 w 1712118"/>
                <a:gd name="connsiteY0" fmla="*/ 188291 h 197816"/>
                <a:gd name="connsiteX1" fmla="*/ 1566862 w 1712118"/>
                <a:gd name="connsiteY1" fmla="*/ 195435 h 197816"/>
                <a:gd name="connsiteX2" fmla="*/ 0 w 1712118"/>
                <a:gd name="connsiteY2" fmla="*/ 197816 h 197816"/>
                <a:gd name="connsiteX3" fmla="*/ 159543 w 1712118"/>
                <a:gd name="connsiteY3" fmla="*/ 172 h 197816"/>
                <a:gd name="connsiteX4" fmla="*/ 1588293 w 1712118"/>
                <a:gd name="connsiteY4" fmla="*/ 4935 h 197816"/>
                <a:gd name="connsiteX5" fmla="*/ 1712118 w 1712118"/>
                <a:gd name="connsiteY5" fmla="*/ 188291 h 197816"/>
                <a:gd name="connsiteX0" fmla="*/ 1712118 w 1712118"/>
                <a:gd name="connsiteY0" fmla="*/ 195435 h 197816"/>
                <a:gd name="connsiteX1" fmla="*/ 1566862 w 1712118"/>
                <a:gd name="connsiteY1" fmla="*/ 195435 h 197816"/>
                <a:gd name="connsiteX2" fmla="*/ 0 w 1712118"/>
                <a:gd name="connsiteY2" fmla="*/ 197816 h 197816"/>
                <a:gd name="connsiteX3" fmla="*/ 159543 w 1712118"/>
                <a:gd name="connsiteY3" fmla="*/ 172 h 197816"/>
                <a:gd name="connsiteX4" fmla="*/ 1588293 w 1712118"/>
                <a:gd name="connsiteY4" fmla="*/ 4935 h 197816"/>
                <a:gd name="connsiteX5" fmla="*/ 1712118 w 1712118"/>
                <a:gd name="connsiteY5" fmla="*/ 195435 h 197816"/>
                <a:gd name="connsiteX0" fmla="*/ 1712118 w 1712279"/>
                <a:gd name="connsiteY0" fmla="*/ 195435 h 197816"/>
                <a:gd name="connsiteX1" fmla="*/ 1566862 w 1712279"/>
                <a:gd name="connsiteY1" fmla="*/ 195435 h 197816"/>
                <a:gd name="connsiteX2" fmla="*/ 0 w 1712279"/>
                <a:gd name="connsiteY2" fmla="*/ 197816 h 197816"/>
                <a:gd name="connsiteX3" fmla="*/ 159543 w 1712279"/>
                <a:gd name="connsiteY3" fmla="*/ 172 h 197816"/>
                <a:gd name="connsiteX4" fmla="*/ 1588293 w 1712279"/>
                <a:gd name="connsiteY4" fmla="*/ 4935 h 197816"/>
                <a:gd name="connsiteX5" fmla="*/ 1712118 w 1712279"/>
                <a:gd name="connsiteY5" fmla="*/ 195435 h 197816"/>
                <a:gd name="connsiteX0" fmla="*/ 1712118 w 1712470"/>
                <a:gd name="connsiteY0" fmla="*/ 195435 h 197816"/>
                <a:gd name="connsiteX1" fmla="*/ 1566862 w 1712470"/>
                <a:gd name="connsiteY1" fmla="*/ 195435 h 197816"/>
                <a:gd name="connsiteX2" fmla="*/ 0 w 1712470"/>
                <a:gd name="connsiteY2" fmla="*/ 197816 h 197816"/>
                <a:gd name="connsiteX3" fmla="*/ 159543 w 1712470"/>
                <a:gd name="connsiteY3" fmla="*/ 172 h 197816"/>
                <a:gd name="connsiteX4" fmla="*/ 1588293 w 1712470"/>
                <a:gd name="connsiteY4" fmla="*/ 4935 h 197816"/>
                <a:gd name="connsiteX5" fmla="*/ 1712118 w 1712470"/>
                <a:gd name="connsiteY5" fmla="*/ 195435 h 19781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712470" h="197816">
                  <a:moveTo>
                    <a:pt x="1712118" y="195435"/>
                  </a:moveTo>
                  <a:lnTo>
                    <a:pt x="1566862" y="195435"/>
                  </a:lnTo>
                  <a:lnTo>
                    <a:pt x="0" y="197816"/>
                  </a:lnTo>
                  <a:cubicBezTo>
                    <a:pt x="10318" y="36685"/>
                    <a:pt x="15875" y="-3003"/>
                    <a:pt x="159543" y="172"/>
                  </a:cubicBezTo>
                  <a:lnTo>
                    <a:pt x="1588293" y="4935"/>
                  </a:lnTo>
                  <a:cubicBezTo>
                    <a:pt x="1715292" y="1760"/>
                    <a:pt x="1713706" y="67641"/>
                    <a:pt x="1712118" y="195435"/>
                  </a:cubicBezTo>
                  <a:close/>
                </a:path>
              </a:pathLst>
            </a:custGeom>
            <a:gradFill flip="none" rotWithShape="1">
              <a:gsLst>
                <a:gs pos="0">
                  <a:srgbClr val="D78000"/>
                </a:gs>
                <a:gs pos="100000">
                  <a:srgbClr val="D78500"/>
                </a:gs>
              </a:gsLst>
              <a:lin ang="5400000" scaled="1"/>
              <a:tileRect/>
            </a:gradFill>
            <a:ln w="31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200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7" name="Freeform 56">
              <a:extLst>
                <a:ext uri="{FF2B5EF4-FFF2-40B4-BE49-F238E27FC236}">
                  <a16:creationId xmlns:a16="http://schemas.microsoft.com/office/drawing/2014/main" id="{4F672527-E7AF-60CB-91BC-5C58A612B0B3}"/>
                </a:ext>
              </a:extLst>
            </p:cNvPr>
            <p:cNvSpPr/>
            <p:nvPr/>
          </p:nvSpPr>
          <p:spPr>
            <a:xfrm flipV="1">
              <a:off x="271911" y="2818003"/>
              <a:ext cx="1627293" cy="177733"/>
            </a:xfrm>
            <a:custGeom>
              <a:avLst/>
              <a:gdLst>
                <a:gd name="connsiteX0" fmla="*/ 1712118 w 1712118"/>
                <a:gd name="connsiteY0" fmla="*/ 188119 h 197644"/>
                <a:gd name="connsiteX1" fmla="*/ 1566862 w 1712118"/>
                <a:gd name="connsiteY1" fmla="*/ 195263 h 197644"/>
                <a:gd name="connsiteX2" fmla="*/ 0 w 1712118"/>
                <a:gd name="connsiteY2" fmla="*/ 197644 h 197644"/>
                <a:gd name="connsiteX3" fmla="*/ 159543 w 1712118"/>
                <a:gd name="connsiteY3" fmla="*/ 0 h 197644"/>
                <a:gd name="connsiteX4" fmla="*/ 1588293 w 1712118"/>
                <a:gd name="connsiteY4" fmla="*/ 4763 h 197644"/>
                <a:gd name="connsiteX5" fmla="*/ 1712118 w 1712118"/>
                <a:gd name="connsiteY5" fmla="*/ 188119 h 197644"/>
                <a:gd name="connsiteX0" fmla="*/ 1712118 w 1712118"/>
                <a:gd name="connsiteY0" fmla="*/ 188119 h 197644"/>
                <a:gd name="connsiteX1" fmla="*/ 1566862 w 1712118"/>
                <a:gd name="connsiteY1" fmla="*/ 195263 h 197644"/>
                <a:gd name="connsiteX2" fmla="*/ 0 w 1712118"/>
                <a:gd name="connsiteY2" fmla="*/ 197644 h 197644"/>
                <a:gd name="connsiteX3" fmla="*/ 159543 w 1712118"/>
                <a:gd name="connsiteY3" fmla="*/ 0 h 197644"/>
                <a:gd name="connsiteX4" fmla="*/ 1588293 w 1712118"/>
                <a:gd name="connsiteY4" fmla="*/ 4763 h 197644"/>
                <a:gd name="connsiteX5" fmla="*/ 1712118 w 1712118"/>
                <a:gd name="connsiteY5" fmla="*/ 188119 h 197644"/>
                <a:gd name="connsiteX0" fmla="*/ 1712118 w 1712118"/>
                <a:gd name="connsiteY0" fmla="*/ 188291 h 197816"/>
                <a:gd name="connsiteX1" fmla="*/ 1566862 w 1712118"/>
                <a:gd name="connsiteY1" fmla="*/ 195435 h 197816"/>
                <a:gd name="connsiteX2" fmla="*/ 0 w 1712118"/>
                <a:gd name="connsiteY2" fmla="*/ 197816 h 197816"/>
                <a:gd name="connsiteX3" fmla="*/ 159543 w 1712118"/>
                <a:gd name="connsiteY3" fmla="*/ 172 h 197816"/>
                <a:gd name="connsiteX4" fmla="*/ 1588293 w 1712118"/>
                <a:gd name="connsiteY4" fmla="*/ 4935 h 197816"/>
                <a:gd name="connsiteX5" fmla="*/ 1712118 w 1712118"/>
                <a:gd name="connsiteY5" fmla="*/ 188291 h 197816"/>
                <a:gd name="connsiteX0" fmla="*/ 1712118 w 1712118"/>
                <a:gd name="connsiteY0" fmla="*/ 188291 h 197816"/>
                <a:gd name="connsiteX1" fmla="*/ 1566862 w 1712118"/>
                <a:gd name="connsiteY1" fmla="*/ 195435 h 197816"/>
                <a:gd name="connsiteX2" fmla="*/ 0 w 1712118"/>
                <a:gd name="connsiteY2" fmla="*/ 197816 h 197816"/>
                <a:gd name="connsiteX3" fmla="*/ 159543 w 1712118"/>
                <a:gd name="connsiteY3" fmla="*/ 172 h 197816"/>
                <a:gd name="connsiteX4" fmla="*/ 1588293 w 1712118"/>
                <a:gd name="connsiteY4" fmla="*/ 4935 h 197816"/>
                <a:gd name="connsiteX5" fmla="*/ 1712118 w 1712118"/>
                <a:gd name="connsiteY5" fmla="*/ 188291 h 197816"/>
                <a:gd name="connsiteX0" fmla="*/ 1712118 w 1712118"/>
                <a:gd name="connsiteY0" fmla="*/ 188291 h 197816"/>
                <a:gd name="connsiteX1" fmla="*/ 1566862 w 1712118"/>
                <a:gd name="connsiteY1" fmla="*/ 195435 h 197816"/>
                <a:gd name="connsiteX2" fmla="*/ 0 w 1712118"/>
                <a:gd name="connsiteY2" fmla="*/ 197816 h 197816"/>
                <a:gd name="connsiteX3" fmla="*/ 159543 w 1712118"/>
                <a:gd name="connsiteY3" fmla="*/ 172 h 197816"/>
                <a:gd name="connsiteX4" fmla="*/ 1588293 w 1712118"/>
                <a:gd name="connsiteY4" fmla="*/ 4935 h 197816"/>
                <a:gd name="connsiteX5" fmla="*/ 1712118 w 1712118"/>
                <a:gd name="connsiteY5" fmla="*/ 188291 h 197816"/>
                <a:gd name="connsiteX0" fmla="*/ 1712118 w 1712118"/>
                <a:gd name="connsiteY0" fmla="*/ 195435 h 197816"/>
                <a:gd name="connsiteX1" fmla="*/ 1566862 w 1712118"/>
                <a:gd name="connsiteY1" fmla="*/ 195435 h 197816"/>
                <a:gd name="connsiteX2" fmla="*/ 0 w 1712118"/>
                <a:gd name="connsiteY2" fmla="*/ 197816 h 197816"/>
                <a:gd name="connsiteX3" fmla="*/ 159543 w 1712118"/>
                <a:gd name="connsiteY3" fmla="*/ 172 h 197816"/>
                <a:gd name="connsiteX4" fmla="*/ 1588293 w 1712118"/>
                <a:gd name="connsiteY4" fmla="*/ 4935 h 197816"/>
                <a:gd name="connsiteX5" fmla="*/ 1712118 w 1712118"/>
                <a:gd name="connsiteY5" fmla="*/ 195435 h 197816"/>
                <a:gd name="connsiteX0" fmla="*/ 1712118 w 1712279"/>
                <a:gd name="connsiteY0" fmla="*/ 195435 h 197816"/>
                <a:gd name="connsiteX1" fmla="*/ 1566862 w 1712279"/>
                <a:gd name="connsiteY1" fmla="*/ 195435 h 197816"/>
                <a:gd name="connsiteX2" fmla="*/ 0 w 1712279"/>
                <a:gd name="connsiteY2" fmla="*/ 197816 h 197816"/>
                <a:gd name="connsiteX3" fmla="*/ 159543 w 1712279"/>
                <a:gd name="connsiteY3" fmla="*/ 172 h 197816"/>
                <a:gd name="connsiteX4" fmla="*/ 1588293 w 1712279"/>
                <a:gd name="connsiteY4" fmla="*/ 4935 h 197816"/>
                <a:gd name="connsiteX5" fmla="*/ 1712118 w 1712279"/>
                <a:gd name="connsiteY5" fmla="*/ 195435 h 197816"/>
                <a:gd name="connsiteX0" fmla="*/ 1712118 w 1712470"/>
                <a:gd name="connsiteY0" fmla="*/ 195435 h 197816"/>
                <a:gd name="connsiteX1" fmla="*/ 1566862 w 1712470"/>
                <a:gd name="connsiteY1" fmla="*/ 195435 h 197816"/>
                <a:gd name="connsiteX2" fmla="*/ 0 w 1712470"/>
                <a:gd name="connsiteY2" fmla="*/ 197816 h 197816"/>
                <a:gd name="connsiteX3" fmla="*/ 159543 w 1712470"/>
                <a:gd name="connsiteY3" fmla="*/ 172 h 197816"/>
                <a:gd name="connsiteX4" fmla="*/ 1588293 w 1712470"/>
                <a:gd name="connsiteY4" fmla="*/ 4935 h 197816"/>
                <a:gd name="connsiteX5" fmla="*/ 1712118 w 1712470"/>
                <a:gd name="connsiteY5" fmla="*/ 195435 h 19781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712470" h="197816">
                  <a:moveTo>
                    <a:pt x="1712118" y="195435"/>
                  </a:moveTo>
                  <a:lnTo>
                    <a:pt x="1566862" y="195435"/>
                  </a:lnTo>
                  <a:lnTo>
                    <a:pt x="0" y="197816"/>
                  </a:lnTo>
                  <a:cubicBezTo>
                    <a:pt x="10318" y="36685"/>
                    <a:pt x="15875" y="-3003"/>
                    <a:pt x="159543" y="172"/>
                  </a:cubicBezTo>
                  <a:lnTo>
                    <a:pt x="1588293" y="4935"/>
                  </a:lnTo>
                  <a:cubicBezTo>
                    <a:pt x="1715292" y="1760"/>
                    <a:pt x="1713706" y="67641"/>
                    <a:pt x="1712118" y="195435"/>
                  </a:cubicBezTo>
                  <a:close/>
                </a:path>
              </a:pathLst>
            </a:custGeom>
            <a:gradFill flip="none" rotWithShape="1">
              <a:gsLst>
                <a:gs pos="0">
                  <a:srgbClr val="D78000"/>
                </a:gs>
                <a:gs pos="100000">
                  <a:srgbClr val="D78500"/>
                </a:gs>
              </a:gsLst>
              <a:lin ang="5400000" scaled="1"/>
              <a:tileRect/>
            </a:gradFill>
            <a:ln w="31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200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9" name="Freeform 57">
              <a:extLst>
                <a:ext uri="{FF2B5EF4-FFF2-40B4-BE49-F238E27FC236}">
                  <a16:creationId xmlns:a16="http://schemas.microsoft.com/office/drawing/2014/main" id="{77512842-A984-3117-CA6C-72532DAA096C}"/>
                </a:ext>
              </a:extLst>
            </p:cNvPr>
            <p:cNvSpPr/>
            <p:nvPr/>
          </p:nvSpPr>
          <p:spPr>
            <a:xfrm>
              <a:off x="271310" y="1437955"/>
              <a:ext cx="1570139" cy="1558337"/>
            </a:xfrm>
            <a:custGeom>
              <a:avLst/>
              <a:gdLst>
                <a:gd name="connsiteX0" fmla="*/ 1638300 w 1645920"/>
                <a:gd name="connsiteY0" fmla="*/ 0 h 1752600"/>
                <a:gd name="connsiteX1" fmla="*/ 182880 w 1645920"/>
                <a:gd name="connsiteY1" fmla="*/ 15240 h 1752600"/>
                <a:gd name="connsiteX2" fmla="*/ 7620 w 1645920"/>
                <a:gd name="connsiteY2" fmla="*/ 205740 h 1752600"/>
                <a:gd name="connsiteX3" fmla="*/ 0 w 1645920"/>
                <a:gd name="connsiteY3" fmla="*/ 1478280 h 1752600"/>
                <a:gd name="connsiteX4" fmla="*/ 243840 w 1645920"/>
                <a:gd name="connsiteY4" fmla="*/ 1752600 h 1752600"/>
                <a:gd name="connsiteX5" fmla="*/ 1645920 w 1645920"/>
                <a:gd name="connsiteY5" fmla="*/ 1737360 h 1752600"/>
                <a:gd name="connsiteX6" fmla="*/ 1546860 w 1645920"/>
                <a:gd name="connsiteY6" fmla="*/ 1417320 h 1752600"/>
                <a:gd name="connsiteX7" fmla="*/ 1569720 w 1645920"/>
                <a:gd name="connsiteY7" fmla="*/ 251460 h 1752600"/>
                <a:gd name="connsiteX8" fmla="*/ 1638300 w 1645920"/>
                <a:gd name="connsiteY8" fmla="*/ 0 h 1752600"/>
                <a:gd name="connsiteX0" fmla="*/ 1638300 w 1645920"/>
                <a:gd name="connsiteY0" fmla="*/ 0 h 1752600"/>
                <a:gd name="connsiteX1" fmla="*/ 182880 w 1645920"/>
                <a:gd name="connsiteY1" fmla="*/ 15240 h 1752600"/>
                <a:gd name="connsiteX2" fmla="*/ 476 w 1645920"/>
                <a:gd name="connsiteY2" fmla="*/ 203358 h 1752600"/>
                <a:gd name="connsiteX3" fmla="*/ 0 w 1645920"/>
                <a:gd name="connsiteY3" fmla="*/ 1478280 h 1752600"/>
                <a:gd name="connsiteX4" fmla="*/ 243840 w 1645920"/>
                <a:gd name="connsiteY4" fmla="*/ 1752600 h 1752600"/>
                <a:gd name="connsiteX5" fmla="*/ 1645920 w 1645920"/>
                <a:gd name="connsiteY5" fmla="*/ 1737360 h 1752600"/>
                <a:gd name="connsiteX6" fmla="*/ 1546860 w 1645920"/>
                <a:gd name="connsiteY6" fmla="*/ 1417320 h 1752600"/>
                <a:gd name="connsiteX7" fmla="*/ 1569720 w 1645920"/>
                <a:gd name="connsiteY7" fmla="*/ 251460 h 1752600"/>
                <a:gd name="connsiteX8" fmla="*/ 1638300 w 1645920"/>
                <a:gd name="connsiteY8" fmla="*/ 0 h 1752600"/>
                <a:gd name="connsiteX0" fmla="*/ 1638300 w 1645920"/>
                <a:gd name="connsiteY0" fmla="*/ 0 h 1752600"/>
                <a:gd name="connsiteX1" fmla="*/ 182880 w 1645920"/>
                <a:gd name="connsiteY1" fmla="*/ 15240 h 1752600"/>
                <a:gd name="connsiteX2" fmla="*/ 476 w 1645920"/>
                <a:gd name="connsiteY2" fmla="*/ 203358 h 1752600"/>
                <a:gd name="connsiteX3" fmla="*/ 0 w 1645920"/>
                <a:gd name="connsiteY3" fmla="*/ 1478280 h 1752600"/>
                <a:gd name="connsiteX4" fmla="*/ 243840 w 1645920"/>
                <a:gd name="connsiteY4" fmla="*/ 1752600 h 1752600"/>
                <a:gd name="connsiteX5" fmla="*/ 1645920 w 1645920"/>
                <a:gd name="connsiteY5" fmla="*/ 1737360 h 1752600"/>
                <a:gd name="connsiteX6" fmla="*/ 1546860 w 1645920"/>
                <a:gd name="connsiteY6" fmla="*/ 1417320 h 1752600"/>
                <a:gd name="connsiteX7" fmla="*/ 1569720 w 1645920"/>
                <a:gd name="connsiteY7" fmla="*/ 251460 h 1752600"/>
                <a:gd name="connsiteX8" fmla="*/ 1638300 w 1645920"/>
                <a:gd name="connsiteY8" fmla="*/ 0 h 1752600"/>
                <a:gd name="connsiteX0" fmla="*/ 1638300 w 1645920"/>
                <a:gd name="connsiteY0" fmla="*/ 0 h 1752600"/>
                <a:gd name="connsiteX1" fmla="*/ 182880 w 1645920"/>
                <a:gd name="connsiteY1" fmla="*/ 15240 h 1752600"/>
                <a:gd name="connsiteX2" fmla="*/ 476 w 1645920"/>
                <a:gd name="connsiteY2" fmla="*/ 203358 h 1752600"/>
                <a:gd name="connsiteX3" fmla="*/ 0 w 1645920"/>
                <a:gd name="connsiteY3" fmla="*/ 1478280 h 1752600"/>
                <a:gd name="connsiteX4" fmla="*/ 243840 w 1645920"/>
                <a:gd name="connsiteY4" fmla="*/ 1752600 h 1752600"/>
                <a:gd name="connsiteX5" fmla="*/ 1645920 w 1645920"/>
                <a:gd name="connsiteY5" fmla="*/ 1737360 h 1752600"/>
                <a:gd name="connsiteX6" fmla="*/ 1546860 w 1645920"/>
                <a:gd name="connsiteY6" fmla="*/ 1417320 h 1752600"/>
                <a:gd name="connsiteX7" fmla="*/ 1569720 w 1645920"/>
                <a:gd name="connsiteY7" fmla="*/ 251460 h 1752600"/>
                <a:gd name="connsiteX8" fmla="*/ 1638300 w 1645920"/>
                <a:gd name="connsiteY8" fmla="*/ 0 h 1752600"/>
                <a:gd name="connsiteX0" fmla="*/ 1638300 w 1645920"/>
                <a:gd name="connsiteY0" fmla="*/ 0 h 1752600"/>
                <a:gd name="connsiteX1" fmla="*/ 182880 w 1645920"/>
                <a:gd name="connsiteY1" fmla="*/ 15240 h 1752600"/>
                <a:gd name="connsiteX2" fmla="*/ 476 w 1645920"/>
                <a:gd name="connsiteY2" fmla="*/ 203358 h 1752600"/>
                <a:gd name="connsiteX3" fmla="*/ 0 w 1645920"/>
                <a:gd name="connsiteY3" fmla="*/ 1478280 h 1752600"/>
                <a:gd name="connsiteX4" fmla="*/ 243840 w 1645920"/>
                <a:gd name="connsiteY4" fmla="*/ 1752600 h 1752600"/>
                <a:gd name="connsiteX5" fmla="*/ 1645920 w 1645920"/>
                <a:gd name="connsiteY5" fmla="*/ 1737360 h 1752600"/>
                <a:gd name="connsiteX6" fmla="*/ 1546860 w 1645920"/>
                <a:gd name="connsiteY6" fmla="*/ 1417320 h 1752600"/>
                <a:gd name="connsiteX7" fmla="*/ 1569720 w 1645920"/>
                <a:gd name="connsiteY7" fmla="*/ 251460 h 1752600"/>
                <a:gd name="connsiteX8" fmla="*/ 1638300 w 1645920"/>
                <a:gd name="connsiteY8" fmla="*/ 0 h 1752600"/>
                <a:gd name="connsiteX0" fmla="*/ 1638300 w 1645920"/>
                <a:gd name="connsiteY0" fmla="*/ 0 h 1752600"/>
                <a:gd name="connsiteX1" fmla="*/ 182880 w 1645920"/>
                <a:gd name="connsiteY1" fmla="*/ 15240 h 1752600"/>
                <a:gd name="connsiteX2" fmla="*/ 476 w 1645920"/>
                <a:gd name="connsiteY2" fmla="*/ 203358 h 1752600"/>
                <a:gd name="connsiteX3" fmla="*/ 0 w 1645920"/>
                <a:gd name="connsiteY3" fmla="*/ 1478280 h 1752600"/>
                <a:gd name="connsiteX4" fmla="*/ 243840 w 1645920"/>
                <a:gd name="connsiteY4" fmla="*/ 1752600 h 1752600"/>
                <a:gd name="connsiteX5" fmla="*/ 1645920 w 1645920"/>
                <a:gd name="connsiteY5" fmla="*/ 1737360 h 1752600"/>
                <a:gd name="connsiteX6" fmla="*/ 1546860 w 1645920"/>
                <a:gd name="connsiteY6" fmla="*/ 1417320 h 1752600"/>
                <a:gd name="connsiteX7" fmla="*/ 1569720 w 1645920"/>
                <a:gd name="connsiteY7" fmla="*/ 251460 h 1752600"/>
                <a:gd name="connsiteX8" fmla="*/ 1638300 w 1645920"/>
                <a:gd name="connsiteY8" fmla="*/ 0 h 1752600"/>
                <a:gd name="connsiteX0" fmla="*/ 1638300 w 1645920"/>
                <a:gd name="connsiteY0" fmla="*/ 0 h 1752600"/>
                <a:gd name="connsiteX1" fmla="*/ 254318 w 1645920"/>
                <a:gd name="connsiteY1" fmla="*/ 17622 h 1752600"/>
                <a:gd name="connsiteX2" fmla="*/ 476 w 1645920"/>
                <a:gd name="connsiteY2" fmla="*/ 203358 h 1752600"/>
                <a:gd name="connsiteX3" fmla="*/ 0 w 1645920"/>
                <a:gd name="connsiteY3" fmla="*/ 1478280 h 1752600"/>
                <a:gd name="connsiteX4" fmla="*/ 243840 w 1645920"/>
                <a:gd name="connsiteY4" fmla="*/ 1752600 h 1752600"/>
                <a:gd name="connsiteX5" fmla="*/ 1645920 w 1645920"/>
                <a:gd name="connsiteY5" fmla="*/ 1737360 h 1752600"/>
                <a:gd name="connsiteX6" fmla="*/ 1546860 w 1645920"/>
                <a:gd name="connsiteY6" fmla="*/ 1417320 h 1752600"/>
                <a:gd name="connsiteX7" fmla="*/ 1569720 w 1645920"/>
                <a:gd name="connsiteY7" fmla="*/ 251460 h 1752600"/>
                <a:gd name="connsiteX8" fmla="*/ 1638300 w 1645920"/>
                <a:gd name="connsiteY8" fmla="*/ 0 h 1752600"/>
                <a:gd name="connsiteX0" fmla="*/ 1638340 w 1645960"/>
                <a:gd name="connsiteY0" fmla="*/ 0 h 1752600"/>
                <a:gd name="connsiteX1" fmla="*/ 254358 w 1645960"/>
                <a:gd name="connsiteY1" fmla="*/ 17622 h 1752600"/>
                <a:gd name="connsiteX2" fmla="*/ 516 w 1645960"/>
                <a:gd name="connsiteY2" fmla="*/ 203358 h 1752600"/>
                <a:gd name="connsiteX3" fmla="*/ 40 w 1645960"/>
                <a:gd name="connsiteY3" fmla="*/ 1478280 h 1752600"/>
                <a:gd name="connsiteX4" fmla="*/ 243880 w 1645960"/>
                <a:gd name="connsiteY4" fmla="*/ 1752600 h 1752600"/>
                <a:gd name="connsiteX5" fmla="*/ 1645960 w 1645960"/>
                <a:gd name="connsiteY5" fmla="*/ 1737360 h 1752600"/>
                <a:gd name="connsiteX6" fmla="*/ 1546900 w 1645960"/>
                <a:gd name="connsiteY6" fmla="*/ 1417320 h 1752600"/>
                <a:gd name="connsiteX7" fmla="*/ 1569760 w 1645960"/>
                <a:gd name="connsiteY7" fmla="*/ 251460 h 1752600"/>
                <a:gd name="connsiteX8" fmla="*/ 1638340 w 1645960"/>
                <a:gd name="connsiteY8" fmla="*/ 0 h 1752600"/>
                <a:gd name="connsiteX0" fmla="*/ 1638340 w 1645960"/>
                <a:gd name="connsiteY0" fmla="*/ 0 h 1752600"/>
                <a:gd name="connsiteX1" fmla="*/ 254358 w 1645960"/>
                <a:gd name="connsiteY1" fmla="*/ 10478 h 1752600"/>
                <a:gd name="connsiteX2" fmla="*/ 516 w 1645960"/>
                <a:gd name="connsiteY2" fmla="*/ 203358 h 1752600"/>
                <a:gd name="connsiteX3" fmla="*/ 40 w 1645960"/>
                <a:gd name="connsiteY3" fmla="*/ 1478280 h 1752600"/>
                <a:gd name="connsiteX4" fmla="*/ 243880 w 1645960"/>
                <a:gd name="connsiteY4" fmla="*/ 1752600 h 1752600"/>
                <a:gd name="connsiteX5" fmla="*/ 1645960 w 1645960"/>
                <a:gd name="connsiteY5" fmla="*/ 1737360 h 1752600"/>
                <a:gd name="connsiteX6" fmla="*/ 1546900 w 1645960"/>
                <a:gd name="connsiteY6" fmla="*/ 1417320 h 1752600"/>
                <a:gd name="connsiteX7" fmla="*/ 1569760 w 1645960"/>
                <a:gd name="connsiteY7" fmla="*/ 251460 h 1752600"/>
                <a:gd name="connsiteX8" fmla="*/ 1638340 w 1645960"/>
                <a:gd name="connsiteY8" fmla="*/ 0 h 1752600"/>
                <a:gd name="connsiteX0" fmla="*/ 1638300 w 1645920"/>
                <a:gd name="connsiteY0" fmla="*/ 0 h 1752600"/>
                <a:gd name="connsiteX1" fmla="*/ 254318 w 1645920"/>
                <a:gd name="connsiteY1" fmla="*/ 10478 h 1752600"/>
                <a:gd name="connsiteX2" fmla="*/ 476 w 1645920"/>
                <a:gd name="connsiteY2" fmla="*/ 203358 h 1752600"/>
                <a:gd name="connsiteX3" fmla="*/ 0 w 1645920"/>
                <a:gd name="connsiteY3" fmla="*/ 1478280 h 1752600"/>
                <a:gd name="connsiteX4" fmla="*/ 243840 w 1645920"/>
                <a:gd name="connsiteY4" fmla="*/ 1752600 h 1752600"/>
                <a:gd name="connsiteX5" fmla="*/ 1645920 w 1645920"/>
                <a:gd name="connsiteY5" fmla="*/ 1737360 h 1752600"/>
                <a:gd name="connsiteX6" fmla="*/ 1546860 w 1645920"/>
                <a:gd name="connsiteY6" fmla="*/ 1417320 h 1752600"/>
                <a:gd name="connsiteX7" fmla="*/ 1569720 w 1645920"/>
                <a:gd name="connsiteY7" fmla="*/ 251460 h 1752600"/>
                <a:gd name="connsiteX8" fmla="*/ 1638300 w 1645920"/>
                <a:gd name="connsiteY8" fmla="*/ 0 h 1752600"/>
                <a:gd name="connsiteX0" fmla="*/ 1638300 w 1645920"/>
                <a:gd name="connsiteY0" fmla="*/ 0 h 1752600"/>
                <a:gd name="connsiteX1" fmla="*/ 254318 w 1645920"/>
                <a:gd name="connsiteY1" fmla="*/ 10478 h 1752600"/>
                <a:gd name="connsiteX2" fmla="*/ 476 w 1645920"/>
                <a:gd name="connsiteY2" fmla="*/ 203358 h 1752600"/>
                <a:gd name="connsiteX3" fmla="*/ 0 w 1645920"/>
                <a:gd name="connsiteY3" fmla="*/ 1478280 h 1752600"/>
                <a:gd name="connsiteX4" fmla="*/ 243840 w 1645920"/>
                <a:gd name="connsiteY4" fmla="*/ 1752600 h 1752600"/>
                <a:gd name="connsiteX5" fmla="*/ 1645920 w 1645920"/>
                <a:gd name="connsiteY5" fmla="*/ 1737360 h 1752600"/>
                <a:gd name="connsiteX6" fmla="*/ 1546860 w 1645920"/>
                <a:gd name="connsiteY6" fmla="*/ 1417320 h 1752600"/>
                <a:gd name="connsiteX7" fmla="*/ 1569720 w 1645920"/>
                <a:gd name="connsiteY7" fmla="*/ 251460 h 1752600"/>
                <a:gd name="connsiteX8" fmla="*/ 1638300 w 1645920"/>
                <a:gd name="connsiteY8" fmla="*/ 0 h 1752600"/>
                <a:gd name="connsiteX0" fmla="*/ 1638300 w 1645920"/>
                <a:gd name="connsiteY0" fmla="*/ 0 h 1752600"/>
                <a:gd name="connsiteX1" fmla="*/ 290036 w 1645920"/>
                <a:gd name="connsiteY1" fmla="*/ 15240 h 1752600"/>
                <a:gd name="connsiteX2" fmla="*/ 476 w 1645920"/>
                <a:gd name="connsiteY2" fmla="*/ 203358 h 1752600"/>
                <a:gd name="connsiteX3" fmla="*/ 0 w 1645920"/>
                <a:gd name="connsiteY3" fmla="*/ 1478280 h 1752600"/>
                <a:gd name="connsiteX4" fmla="*/ 243840 w 1645920"/>
                <a:gd name="connsiteY4" fmla="*/ 1752600 h 1752600"/>
                <a:gd name="connsiteX5" fmla="*/ 1645920 w 1645920"/>
                <a:gd name="connsiteY5" fmla="*/ 1737360 h 1752600"/>
                <a:gd name="connsiteX6" fmla="*/ 1546860 w 1645920"/>
                <a:gd name="connsiteY6" fmla="*/ 1417320 h 1752600"/>
                <a:gd name="connsiteX7" fmla="*/ 1569720 w 1645920"/>
                <a:gd name="connsiteY7" fmla="*/ 251460 h 1752600"/>
                <a:gd name="connsiteX8" fmla="*/ 1638300 w 1645920"/>
                <a:gd name="connsiteY8" fmla="*/ 0 h 1752600"/>
                <a:gd name="connsiteX0" fmla="*/ 1638300 w 1645920"/>
                <a:gd name="connsiteY0" fmla="*/ 0 h 1752600"/>
                <a:gd name="connsiteX1" fmla="*/ 290036 w 1645920"/>
                <a:gd name="connsiteY1" fmla="*/ 15240 h 1752600"/>
                <a:gd name="connsiteX2" fmla="*/ 476 w 1645920"/>
                <a:gd name="connsiteY2" fmla="*/ 203358 h 1752600"/>
                <a:gd name="connsiteX3" fmla="*/ 0 w 1645920"/>
                <a:gd name="connsiteY3" fmla="*/ 1478280 h 1752600"/>
                <a:gd name="connsiteX4" fmla="*/ 243840 w 1645920"/>
                <a:gd name="connsiteY4" fmla="*/ 1752600 h 1752600"/>
                <a:gd name="connsiteX5" fmla="*/ 1645920 w 1645920"/>
                <a:gd name="connsiteY5" fmla="*/ 1737360 h 1752600"/>
                <a:gd name="connsiteX6" fmla="*/ 1546860 w 1645920"/>
                <a:gd name="connsiteY6" fmla="*/ 1417320 h 1752600"/>
                <a:gd name="connsiteX7" fmla="*/ 1569720 w 1645920"/>
                <a:gd name="connsiteY7" fmla="*/ 251460 h 1752600"/>
                <a:gd name="connsiteX8" fmla="*/ 1638300 w 1645920"/>
                <a:gd name="connsiteY8" fmla="*/ 0 h 1752600"/>
                <a:gd name="connsiteX0" fmla="*/ 1638300 w 1645920"/>
                <a:gd name="connsiteY0" fmla="*/ 0 h 1752600"/>
                <a:gd name="connsiteX1" fmla="*/ 290036 w 1645920"/>
                <a:gd name="connsiteY1" fmla="*/ 15240 h 1752600"/>
                <a:gd name="connsiteX2" fmla="*/ 476 w 1645920"/>
                <a:gd name="connsiteY2" fmla="*/ 203358 h 1752600"/>
                <a:gd name="connsiteX3" fmla="*/ 0 w 1645920"/>
                <a:gd name="connsiteY3" fmla="*/ 1478280 h 1752600"/>
                <a:gd name="connsiteX4" fmla="*/ 243840 w 1645920"/>
                <a:gd name="connsiteY4" fmla="*/ 1752600 h 1752600"/>
                <a:gd name="connsiteX5" fmla="*/ 1645920 w 1645920"/>
                <a:gd name="connsiteY5" fmla="*/ 1737360 h 1752600"/>
                <a:gd name="connsiteX6" fmla="*/ 1546860 w 1645920"/>
                <a:gd name="connsiteY6" fmla="*/ 1417320 h 1752600"/>
                <a:gd name="connsiteX7" fmla="*/ 1569720 w 1645920"/>
                <a:gd name="connsiteY7" fmla="*/ 251460 h 1752600"/>
                <a:gd name="connsiteX8" fmla="*/ 1638300 w 1645920"/>
                <a:gd name="connsiteY8" fmla="*/ 0 h 1752600"/>
                <a:gd name="connsiteX0" fmla="*/ 1638300 w 1645920"/>
                <a:gd name="connsiteY0" fmla="*/ 0 h 1752600"/>
                <a:gd name="connsiteX1" fmla="*/ 290036 w 1645920"/>
                <a:gd name="connsiteY1" fmla="*/ 15240 h 1752600"/>
                <a:gd name="connsiteX2" fmla="*/ 476 w 1645920"/>
                <a:gd name="connsiteY2" fmla="*/ 203358 h 1752600"/>
                <a:gd name="connsiteX3" fmla="*/ 0 w 1645920"/>
                <a:gd name="connsiteY3" fmla="*/ 1478280 h 1752600"/>
                <a:gd name="connsiteX4" fmla="*/ 243840 w 1645920"/>
                <a:gd name="connsiteY4" fmla="*/ 1752600 h 1752600"/>
                <a:gd name="connsiteX5" fmla="*/ 1645920 w 1645920"/>
                <a:gd name="connsiteY5" fmla="*/ 1737360 h 1752600"/>
                <a:gd name="connsiteX6" fmla="*/ 1546860 w 1645920"/>
                <a:gd name="connsiteY6" fmla="*/ 1417320 h 1752600"/>
                <a:gd name="connsiteX7" fmla="*/ 1569720 w 1645920"/>
                <a:gd name="connsiteY7" fmla="*/ 251460 h 1752600"/>
                <a:gd name="connsiteX8" fmla="*/ 1638300 w 1645920"/>
                <a:gd name="connsiteY8" fmla="*/ 0 h 1752600"/>
                <a:gd name="connsiteX0" fmla="*/ 1638300 w 1645920"/>
                <a:gd name="connsiteY0" fmla="*/ 0 h 1752600"/>
                <a:gd name="connsiteX1" fmla="*/ 294799 w 1645920"/>
                <a:gd name="connsiteY1" fmla="*/ 5715 h 1752600"/>
                <a:gd name="connsiteX2" fmla="*/ 476 w 1645920"/>
                <a:gd name="connsiteY2" fmla="*/ 203358 h 1752600"/>
                <a:gd name="connsiteX3" fmla="*/ 0 w 1645920"/>
                <a:gd name="connsiteY3" fmla="*/ 1478280 h 1752600"/>
                <a:gd name="connsiteX4" fmla="*/ 243840 w 1645920"/>
                <a:gd name="connsiteY4" fmla="*/ 1752600 h 1752600"/>
                <a:gd name="connsiteX5" fmla="*/ 1645920 w 1645920"/>
                <a:gd name="connsiteY5" fmla="*/ 1737360 h 1752600"/>
                <a:gd name="connsiteX6" fmla="*/ 1546860 w 1645920"/>
                <a:gd name="connsiteY6" fmla="*/ 1417320 h 1752600"/>
                <a:gd name="connsiteX7" fmla="*/ 1569720 w 1645920"/>
                <a:gd name="connsiteY7" fmla="*/ 251460 h 1752600"/>
                <a:gd name="connsiteX8" fmla="*/ 1638300 w 1645920"/>
                <a:gd name="connsiteY8" fmla="*/ 0 h 1752600"/>
                <a:gd name="connsiteX0" fmla="*/ 1638300 w 1645920"/>
                <a:gd name="connsiteY0" fmla="*/ 0 h 1752600"/>
                <a:gd name="connsiteX1" fmla="*/ 294799 w 1645920"/>
                <a:gd name="connsiteY1" fmla="*/ 5715 h 1752600"/>
                <a:gd name="connsiteX2" fmla="*/ 476 w 1645920"/>
                <a:gd name="connsiteY2" fmla="*/ 203358 h 1752600"/>
                <a:gd name="connsiteX3" fmla="*/ 0 w 1645920"/>
                <a:gd name="connsiteY3" fmla="*/ 1478280 h 1752600"/>
                <a:gd name="connsiteX4" fmla="*/ 243840 w 1645920"/>
                <a:gd name="connsiteY4" fmla="*/ 1752600 h 1752600"/>
                <a:gd name="connsiteX5" fmla="*/ 1645920 w 1645920"/>
                <a:gd name="connsiteY5" fmla="*/ 1737360 h 1752600"/>
                <a:gd name="connsiteX6" fmla="*/ 1546860 w 1645920"/>
                <a:gd name="connsiteY6" fmla="*/ 1417320 h 1752600"/>
                <a:gd name="connsiteX7" fmla="*/ 1569720 w 1645920"/>
                <a:gd name="connsiteY7" fmla="*/ 251460 h 1752600"/>
                <a:gd name="connsiteX8" fmla="*/ 1638300 w 1645920"/>
                <a:gd name="connsiteY8" fmla="*/ 0 h 1752600"/>
                <a:gd name="connsiteX0" fmla="*/ 1638300 w 1645920"/>
                <a:gd name="connsiteY0" fmla="*/ 0 h 1752600"/>
                <a:gd name="connsiteX1" fmla="*/ 294799 w 1645920"/>
                <a:gd name="connsiteY1" fmla="*/ 5715 h 1752600"/>
                <a:gd name="connsiteX2" fmla="*/ 476 w 1645920"/>
                <a:gd name="connsiteY2" fmla="*/ 203358 h 1752600"/>
                <a:gd name="connsiteX3" fmla="*/ 0 w 1645920"/>
                <a:gd name="connsiteY3" fmla="*/ 1478280 h 1752600"/>
                <a:gd name="connsiteX4" fmla="*/ 243840 w 1645920"/>
                <a:gd name="connsiteY4" fmla="*/ 1752600 h 1752600"/>
                <a:gd name="connsiteX5" fmla="*/ 1645920 w 1645920"/>
                <a:gd name="connsiteY5" fmla="*/ 1737360 h 1752600"/>
                <a:gd name="connsiteX6" fmla="*/ 1546860 w 1645920"/>
                <a:gd name="connsiteY6" fmla="*/ 1417320 h 1752600"/>
                <a:gd name="connsiteX7" fmla="*/ 1569720 w 1645920"/>
                <a:gd name="connsiteY7" fmla="*/ 251460 h 1752600"/>
                <a:gd name="connsiteX8" fmla="*/ 1638300 w 1645920"/>
                <a:gd name="connsiteY8" fmla="*/ 0 h 1752600"/>
                <a:gd name="connsiteX0" fmla="*/ 1643062 w 1645920"/>
                <a:gd name="connsiteY0" fmla="*/ 0 h 1747838"/>
                <a:gd name="connsiteX1" fmla="*/ 294799 w 1645920"/>
                <a:gd name="connsiteY1" fmla="*/ 953 h 1747838"/>
                <a:gd name="connsiteX2" fmla="*/ 476 w 1645920"/>
                <a:gd name="connsiteY2" fmla="*/ 198596 h 1747838"/>
                <a:gd name="connsiteX3" fmla="*/ 0 w 1645920"/>
                <a:gd name="connsiteY3" fmla="*/ 1473518 h 1747838"/>
                <a:gd name="connsiteX4" fmla="*/ 243840 w 1645920"/>
                <a:gd name="connsiteY4" fmla="*/ 1747838 h 1747838"/>
                <a:gd name="connsiteX5" fmla="*/ 1645920 w 1645920"/>
                <a:gd name="connsiteY5" fmla="*/ 1732598 h 1747838"/>
                <a:gd name="connsiteX6" fmla="*/ 1546860 w 1645920"/>
                <a:gd name="connsiteY6" fmla="*/ 1412558 h 1747838"/>
                <a:gd name="connsiteX7" fmla="*/ 1569720 w 1645920"/>
                <a:gd name="connsiteY7" fmla="*/ 246698 h 1747838"/>
                <a:gd name="connsiteX8" fmla="*/ 1643062 w 1645920"/>
                <a:gd name="connsiteY8" fmla="*/ 0 h 1747838"/>
                <a:gd name="connsiteX0" fmla="*/ 1643062 w 1645920"/>
                <a:gd name="connsiteY0" fmla="*/ 0 h 1747838"/>
                <a:gd name="connsiteX1" fmla="*/ 294799 w 1645920"/>
                <a:gd name="connsiteY1" fmla="*/ 953 h 1747838"/>
                <a:gd name="connsiteX2" fmla="*/ 476 w 1645920"/>
                <a:gd name="connsiteY2" fmla="*/ 198596 h 1747838"/>
                <a:gd name="connsiteX3" fmla="*/ 0 w 1645920"/>
                <a:gd name="connsiteY3" fmla="*/ 1473518 h 1747838"/>
                <a:gd name="connsiteX4" fmla="*/ 243840 w 1645920"/>
                <a:gd name="connsiteY4" fmla="*/ 1747838 h 1747838"/>
                <a:gd name="connsiteX5" fmla="*/ 1645920 w 1645920"/>
                <a:gd name="connsiteY5" fmla="*/ 1732598 h 1747838"/>
                <a:gd name="connsiteX6" fmla="*/ 1546860 w 1645920"/>
                <a:gd name="connsiteY6" fmla="*/ 1412558 h 1747838"/>
                <a:gd name="connsiteX7" fmla="*/ 1569720 w 1645920"/>
                <a:gd name="connsiteY7" fmla="*/ 246698 h 1747838"/>
                <a:gd name="connsiteX8" fmla="*/ 1643062 w 1645920"/>
                <a:gd name="connsiteY8" fmla="*/ 0 h 1747838"/>
                <a:gd name="connsiteX0" fmla="*/ 1643062 w 1645920"/>
                <a:gd name="connsiteY0" fmla="*/ 0 h 1747838"/>
                <a:gd name="connsiteX1" fmla="*/ 294799 w 1645920"/>
                <a:gd name="connsiteY1" fmla="*/ 953 h 1747838"/>
                <a:gd name="connsiteX2" fmla="*/ 476 w 1645920"/>
                <a:gd name="connsiteY2" fmla="*/ 198596 h 1747838"/>
                <a:gd name="connsiteX3" fmla="*/ 0 w 1645920"/>
                <a:gd name="connsiteY3" fmla="*/ 1473518 h 1747838"/>
                <a:gd name="connsiteX4" fmla="*/ 243840 w 1645920"/>
                <a:gd name="connsiteY4" fmla="*/ 1747838 h 1747838"/>
                <a:gd name="connsiteX5" fmla="*/ 1645920 w 1645920"/>
                <a:gd name="connsiteY5" fmla="*/ 1732598 h 1747838"/>
                <a:gd name="connsiteX6" fmla="*/ 1546860 w 1645920"/>
                <a:gd name="connsiteY6" fmla="*/ 1412558 h 1747838"/>
                <a:gd name="connsiteX7" fmla="*/ 1560195 w 1645920"/>
                <a:gd name="connsiteY7" fmla="*/ 337186 h 1747838"/>
                <a:gd name="connsiteX8" fmla="*/ 1643062 w 1645920"/>
                <a:gd name="connsiteY8" fmla="*/ 0 h 1747838"/>
                <a:gd name="connsiteX0" fmla="*/ 1643062 w 1645920"/>
                <a:gd name="connsiteY0" fmla="*/ 0 h 1747838"/>
                <a:gd name="connsiteX1" fmla="*/ 294799 w 1645920"/>
                <a:gd name="connsiteY1" fmla="*/ 953 h 1747838"/>
                <a:gd name="connsiteX2" fmla="*/ 476 w 1645920"/>
                <a:gd name="connsiteY2" fmla="*/ 198596 h 1747838"/>
                <a:gd name="connsiteX3" fmla="*/ 0 w 1645920"/>
                <a:gd name="connsiteY3" fmla="*/ 1473518 h 1747838"/>
                <a:gd name="connsiteX4" fmla="*/ 243840 w 1645920"/>
                <a:gd name="connsiteY4" fmla="*/ 1747838 h 1747838"/>
                <a:gd name="connsiteX5" fmla="*/ 1645920 w 1645920"/>
                <a:gd name="connsiteY5" fmla="*/ 1732598 h 1747838"/>
                <a:gd name="connsiteX6" fmla="*/ 1546860 w 1645920"/>
                <a:gd name="connsiteY6" fmla="*/ 1412558 h 1747838"/>
                <a:gd name="connsiteX7" fmla="*/ 1560195 w 1645920"/>
                <a:gd name="connsiteY7" fmla="*/ 337186 h 1747838"/>
                <a:gd name="connsiteX8" fmla="*/ 1643062 w 1645920"/>
                <a:gd name="connsiteY8" fmla="*/ 0 h 1747838"/>
                <a:gd name="connsiteX0" fmla="*/ 1643062 w 1645920"/>
                <a:gd name="connsiteY0" fmla="*/ 0 h 1747838"/>
                <a:gd name="connsiteX1" fmla="*/ 294799 w 1645920"/>
                <a:gd name="connsiteY1" fmla="*/ 953 h 1747838"/>
                <a:gd name="connsiteX2" fmla="*/ 476 w 1645920"/>
                <a:gd name="connsiteY2" fmla="*/ 198596 h 1747838"/>
                <a:gd name="connsiteX3" fmla="*/ 0 w 1645920"/>
                <a:gd name="connsiteY3" fmla="*/ 1473518 h 1747838"/>
                <a:gd name="connsiteX4" fmla="*/ 243840 w 1645920"/>
                <a:gd name="connsiteY4" fmla="*/ 1747838 h 1747838"/>
                <a:gd name="connsiteX5" fmla="*/ 1645920 w 1645920"/>
                <a:gd name="connsiteY5" fmla="*/ 1732598 h 1747838"/>
                <a:gd name="connsiteX6" fmla="*/ 1546860 w 1645920"/>
                <a:gd name="connsiteY6" fmla="*/ 1412558 h 1747838"/>
                <a:gd name="connsiteX7" fmla="*/ 1564958 w 1645920"/>
                <a:gd name="connsiteY7" fmla="*/ 391955 h 1747838"/>
                <a:gd name="connsiteX8" fmla="*/ 1643062 w 1645920"/>
                <a:gd name="connsiteY8" fmla="*/ 0 h 1747838"/>
                <a:gd name="connsiteX0" fmla="*/ 1643062 w 1645920"/>
                <a:gd name="connsiteY0" fmla="*/ 0 h 1747838"/>
                <a:gd name="connsiteX1" fmla="*/ 294799 w 1645920"/>
                <a:gd name="connsiteY1" fmla="*/ 953 h 1747838"/>
                <a:gd name="connsiteX2" fmla="*/ 476 w 1645920"/>
                <a:gd name="connsiteY2" fmla="*/ 198596 h 1747838"/>
                <a:gd name="connsiteX3" fmla="*/ 0 w 1645920"/>
                <a:gd name="connsiteY3" fmla="*/ 1473518 h 1747838"/>
                <a:gd name="connsiteX4" fmla="*/ 243840 w 1645920"/>
                <a:gd name="connsiteY4" fmla="*/ 1747838 h 1747838"/>
                <a:gd name="connsiteX5" fmla="*/ 1645920 w 1645920"/>
                <a:gd name="connsiteY5" fmla="*/ 1732598 h 1747838"/>
                <a:gd name="connsiteX6" fmla="*/ 1546860 w 1645920"/>
                <a:gd name="connsiteY6" fmla="*/ 1412558 h 1747838"/>
                <a:gd name="connsiteX7" fmla="*/ 1564958 w 1645920"/>
                <a:gd name="connsiteY7" fmla="*/ 391955 h 1747838"/>
                <a:gd name="connsiteX8" fmla="*/ 1643062 w 1645920"/>
                <a:gd name="connsiteY8" fmla="*/ 0 h 1747838"/>
                <a:gd name="connsiteX0" fmla="*/ 1643062 w 1645920"/>
                <a:gd name="connsiteY0" fmla="*/ 0 h 1747838"/>
                <a:gd name="connsiteX1" fmla="*/ 294799 w 1645920"/>
                <a:gd name="connsiteY1" fmla="*/ 953 h 1747838"/>
                <a:gd name="connsiteX2" fmla="*/ 476 w 1645920"/>
                <a:gd name="connsiteY2" fmla="*/ 198596 h 1747838"/>
                <a:gd name="connsiteX3" fmla="*/ 0 w 1645920"/>
                <a:gd name="connsiteY3" fmla="*/ 1473518 h 1747838"/>
                <a:gd name="connsiteX4" fmla="*/ 243840 w 1645920"/>
                <a:gd name="connsiteY4" fmla="*/ 1747838 h 1747838"/>
                <a:gd name="connsiteX5" fmla="*/ 1645920 w 1645920"/>
                <a:gd name="connsiteY5" fmla="*/ 1732598 h 1747838"/>
                <a:gd name="connsiteX6" fmla="*/ 1563529 w 1645920"/>
                <a:gd name="connsiteY6" fmla="*/ 1412558 h 1747838"/>
                <a:gd name="connsiteX7" fmla="*/ 1564958 w 1645920"/>
                <a:gd name="connsiteY7" fmla="*/ 391955 h 1747838"/>
                <a:gd name="connsiteX8" fmla="*/ 1643062 w 1645920"/>
                <a:gd name="connsiteY8" fmla="*/ 0 h 1747838"/>
                <a:gd name="connsiteX0" fmla="*/ 1643062 w 1645920"/>
                <a:gd name="connsiteY0" fmla="*/ 0 h 1747838"/>
                <a:gd name="connsiteX1" fmla="*/ 294799 w 1645920"/>
                <a:gd name="connsiteY1" fmla="*/ 953 h 1747838"/>
                <a:gd name="connsiteX2" fmla="*/ 476 w 1645920"/>
                <a:gd name="connsiteY2" fmla="*/ 198596 h 1747838"/>
                <a:gd name="connsiteX3" fmla="*/ 0 w 1645920"/>
                <a:gd name="connsiteY3" fmla="*/ 1473518 h 1747838"/>
                <a:gd name="connsiteX4" fmla="*/ 243840 w 1645920"/>
                <a:gd name="connsiteY4" fmla="*/ 1747838 h 1747838"/>
                <a:gd name="connsiteX5" fmla="*/ 1645920 w 1645920"/>
                <a:gd name="connsiteY5" fmla="*/ 1732598 h 1747838"/>
                <a:gd name="connsiteX6" fmla="*/ 1563529 w 1645920"/>
                <a:gd name="connsiteY6" fmla="*/ 1412558 h 1747838"/>
                <a:gd name="connsiteX7" fmla="*/ 1564958 w 1645920"/>
                <a:gd name="connsiteY7" fmla="*/ 391955 h 1747838"/>
                <a:gd name="connsiteX8" fmla="*/ 1643062 w 1645920"/>
                <a:gd name="connsiteY8" fmla="*/ 0 h 1747838"/>
                <a:gd name="connsiteX0" fmla="*/ 1643062 w 1645920"/>
                <a:gd name="connsiteY0" fmla="*/ 0 h 1747838"/>
                <a:gd name="connsiteX1" fmla="*/ 294799 w 1645920"/>
                <a:gd name="connsiteY1" fmla="*/ 953 h 1747838"/>
                <a:gd name="connsiteX2" fmla="*/ 476 w 1645920"/>
                <a:gd name="connsiteY2" fmla="*/ 198596 h 1747838"/>
                <a:gd name="connsiteX3" fmla="*/ 0 w 1645920"/>
                <a:gd name="connsiteY3" fmla="*/ 1473518 h 1747838"/>
                <a:gd name="connsiteX4" fmla="*/ 243840 w 1645920"/>
                <a:gd name="connsiteY4" fmla="*/ 1747838 h 1747838"/>
                <a:gd name="connsiteX5" fmla="*/ 1645920 w 1645920"/>
                <a:gd name="connsiteY5" fmla="*/ 1732598 h 1747838"/>
                <a:gd name="connsiteX6" fmla="*/ 1563529 w 1645920"/>
                <a:gd name="connsiteY6" fmla="*/ 1412558 h 1747838"/>
                <a:gd name="connsiteX7" fmla="*/ 1564958 w 1645920"/>
                <a:gd name="connsiteY7" fmla="*/ 391955 h 1747838"/>
                <a:gd name="connsiteX8" fmla="*/ 1643062 w 1645920"/>
                <a:gd name="connsiteY8" fmla="*/ 0 h 1747838"/>
                <a:gd name="connsiteX0" fmla="*/ 1643062 w 1650682"/>
                <a:gd name="connsiteY0" fmla="*/ 0 h 1747838"/>
                <a:gd name="connsiteX1" fmla="*/ 294799 w 1650682"/>
                <a:gd name="connsiteY1" fmla="*/ 953 h 1747838"/>
                <a:gd name="connsiteX2" fmla="*/ 476 w 1650682"/>
                <a:gd name="connsiteY2" fmla="*/ 198596 h 1747838"/>
                <a:gd name="connsiteX3" fmla="*/ 0 w 1650682"/>
                <a:gd name="connsiteY3" fmla="*/ 1473518 h 1747838"/>
                <a:gd name="connsiteX4" fmla="*/ 243840 w 1650682"/>
                <a:gd name="connsiteY4" fmla="*/ 1747838 h 1747838"/>
                <a:gd name="connsiteX5" fmla="*/ 1650682 w 1650682"/>
                <a:gd name="connsiteY5" fmla="*/ 1739742 h 1747838"/>
                <a:gd name="connsiteX6" fmla="*/ 1563529 w 1650682"/>
                <a:gd name="connsiteY6" fmla="*/ 1412558 h 1747838"/>
                <a:gd name="connsiteX7" fmla="*/ 1564958 w 1650682"/>
                <a:gd name="connsiteY7" fmla="*/ 391955 h 1747838"/>
                <a:gd name="connsiteX8" fmla="*/ 1643062 w 1650682"/>
                <a:gd name="connsiteY8" fmla="*/ 0 h 1747838"/>
                <a:gd name="connsiteX0" fmla="*/ 1643062 w 1650682"/>
                <a:gd name="connsiteY0" fmla="*/ 0 h 1743075"/>
                <a:gd name="connsiteX1" fmla="*/ 294799 w 1650682"/>
                <a:gd name="connsiteY1" fmla="*/ 953 h 1743075"/>
                <a:gd name="connsiteX2" fmla="*/ 476 w 1650682"/>
                <a:gd name="connsiteY2" fmla="*/ 198596 h 1743075"/>
                <a:gd name="connsiteX3" fmla="*/ 0 w 1650682"/>
                <a:gd name="connsiteY3" fmla="*/ 1473518 h 1743075"/>
                <a:gd name="connsiteX4" fmla="*/ 243840 w 1650682"/>
                <a:gd name="connsiteY4" fmla="*/ 1743075 h 1743075"/>
                <a:gd name="connsiteX5" fmla="*/ 1650682 w 1650682"/>
                <a:gd name="connsiteY5" fmla="*/ 1739742 h 1743075"/>
                <a:gd name="connsiteX6" fmla="*/ 1563529 w 1650682"/>
                <a:gd name="connsiteY6" fmla="*/ 1412558 h 1743075"/>
                <a:gd name="connsiteX7" fmla="*/ 1564958 w 1650682"/>
                <a:gd name="connsiteY7" fmla="*/ 391955 h 1743075"/>
                <a:gd name="connsiteX8" fmla="*/ 1643062 w 1650682"/>
                <a:gd name="connsiteY8" fmla="*/ 0 h 1743075"/>
                <a:gd name="connsiteX0" fmla="*/ 1643062 w 1650682"/>
                <a:gd name="connsiteY0" fmla="*/ 0 h 1743076"/>
                <a:gd name="connsiteX1" fmla="*/ 294799 w 1650682"/>
                <a:gd name="connsiteY1" fmla="*/ 953 h 1743076"/>
                <a:gd name="connsiteX2" fmla="*/ 476 w 1650682"/>
                <a:gd name="connsiteY2" fmla="*/ 198596 h 1743076"/>
                <a:gd name="connsiteX3" fmla="*/ 0 w 1650682"/>
                <a:gd name="connsiteY3" fmla="*/ 1473518 h 1743076"/>
                <a:gd name="connsiteX4" fmla="*/ 243840 w 1650682"/>
                <a:gd name="connsiteY4" fmla="*/ 1743075 h 1743076"/>
                <a:gd name="connsiteX5" fmla="*/ 1650682 w 1650682"/>
                <a:gd name="connsiteY5" fmla="*/ 1739742 h 1743076"/>
                <a:gd name="connsiteX6" fmla="*/ 1563529 w 1650682"/>
                <a:gd name="connsiteY6" fmla="*/ 1412558 h 1743076"/>
                <a:gd name="connsiteX7" fmla="*/ 1564958 w 1650682"/>
                <a:gd name="connsiteY7" fmla="*/ 391955 h 1743076"/>
                <a:gd name="connsiteX8" fmla="*/ 1643062 w 1650682"/>
                <a:gd name="connsiteY8" fmla="*/ 0 h 1743076"/>
                <a:gd name="connsiteX0" fmla="*/ 1643504 w 1651124"/>
                <a:gd name="connsiteY0" fmla="*/ 0 h 1748137"/>
                <a:gd name="connsiteX1" fmla="*/ 295241 w 1651124"/>
                <a:gd name="connsiteY1" fmla="*/ 953 h 1748137"/>
                <a:gd name="connsiteX2" fmla="*/ 918 w 1651124"/>
                <a:gd name="connsiteY2" fmla="*/ 198596 h 1748137"/>
                <a:gd name="connsiteX3" fmla="*/ 442 w 1651124"/>
                <a:gd name="connsiteY3" fmla="*/ 1473518 h 1748137"/>
                <a:gd name="connsiteX4" fmla="*/ 244282 w 1651124"/>
                <a:gd name="connsiteY4" fmla="*/ 1743075 h 1748137"/>
                <a:gd name="connsiteX5" fmla="*/ 1651124 w 1651124"/>
                <a:gd name="connsiteY5" fmla="*/ 1739742 h 1748137"/>
                <a:gd name="connsiteX6" fmla="*/ 1563971 w 1651124"/>
                <a:gd name="connsiteY6" fmla="*/ 1412558 h 1748137"/>
                <a:gd name="connsiteX7" fmla="*/ 1565400 w 1651124"/>
                <a:gd name="connsiteY7" fmla="*/ 391955 h 1748137"/>
                <a:gd name="connsiteX8" fmla="*/ 1643504 w 1651124"/>
                <a:gd name="connsiteY8" fmla="*/ 0 h 1748137"/>
                <a:gd name="connsiteX0" fmla="*/ 1643613 w 1651233"/>
                <a:gd name="connsiteY0" fmla="*/ 0 h 1747104"/>
                <a:gd name="connsiteX1" fmla="*/ 295350 w 1651233"/>
                <a:gd name="connsiteY1" fmla="*/ 953 h 1747104"/>
                <a:gd name="connsiteX2" fmla="*/ 1027 w 1651233"/>
                <a:gd name="connsiteY2" fmla="*/ 198596 h 1747104"/>
                <a:gd name="connsiteX3" fmla="*/ 551 w 1651233"/>
                <a:gd name="connsiteY3" fmla="*/ 1473518 h 1747104"/>
                <a:gd name="connsiteX4" fmla="*/ 244391 w 1651233"/>
                <a:gd name="connsiteY4" fmla="*/ 1743075 h 1747104"/>
                <a:gd name="connsiteX5" fmla="*/ 1651233 w 1651233"/>
                <a:gd name="connsiteY5" fmla="*/ 1739742 h 1747104"/>
                <a:gd name="connsiteX6" fmla="*/ 1564080 w 1651233"/>
                <a:gd name="connsiteY6" fmla="*/ 1412558 h 1747104"/>
                <a:gd name="connsiteX7" fmla="*/ 1565509 w 1651233"/>
                <a:gd name="connsiteY7" fmla="*/ 391955 h 1747104"/>
                <a:gd name="connsiteX8" fmla="*/ 1643613 w 1651233"/>
                <a:gd name="connsiteY8" fmla="*/ 0 h 1747104"/>
                <a:gd name="connsiteX0" fmla="*/ 1643993 w 1651613"/>
                <a:gd name="connsiteY0" fmla="*/ 0 h 1746724"/>
                <a:gd name="connsiteX1" fmla="*/ 295730 w 1651613"/>
                <a:gd name="connsiteY1" fmla="*/ 953 h 1746724"/>
                <a:gd name="connsiteX2" fmla="*/ 1407 w 1651613"/>
                <a:gd name="connsiteY2" fmla="*/ 198596 h 1746724"/>
                <a:gd name="connsiteX3" fmla="*/ 931 w 1651613"/>
                <a:gd name="connsiteY3" fmla="*/ 1473518 h 1746724"/>
                <a:gd name="connsiteX4" fmla="*/ 244771 w 1651613"/>
                <a:gd name="connsiteY4" fmla="*/ 1743075 h 1746724"/>
                <a:gd name="connsiteX5" fmla="*/ 1651613 w 1651613"/>
                <a:gd name="connsiteY5" fmla="*/ 1739742 h 1746724"/>
                <a:gd name="connsiteX6" fmla="*/ 1564460 w 1651613"/>
                <a:gd name="connsiteY6" fmla="*/ 1412558 h 1746724"/>
                <a:gd name="connsiteX7" fmla="*/ 1565889 w 1651613"/>
                <a:gd name="connsiteY7" fmla="*/ 391955 h 1746724"/>
                <a:gd name="connsiteX8" fmla="*/ 1643993 w 1651613"/>
                <a:gd name="connsiteY8" fmla="*/ 0 h 174672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1651613" h="1746724">
                  <a:moveTo>
                    <a:pt x="1643993" y="0"/>
                  </a:moveTo>
                  <a:lnTo>
                    <a:pt x="295730" y="953"/>
                  </a:lnTo>
                  <a:cubicBezTo>
                    <a:pt x="58715" y="8892"/>
                    <a:pt x="2676" y="-45085"/>
                    <a:pt x="1407" y="198596"/>
                  </a:cubicBezTo>
                  <a:cubicBezTo>
                    <a:pt x="1248" y="623570"/>
                    <a:pt x="1090" y="1048544"/>
                    <a:pt x="931" y="1473518"/>
                  </a:cubicBezTo>
                  <a:cubicBezTo>
                    <a:pt x="-8276" y="1803877"/>
                    <a:pt x="49191" y="1741329"/>
                    <a:pt x="244771" y="1743075"/>
                  </a:cubicBezTo>
                  <a:lnTo>
                    <a:pt x="1651613" y="1739742"/>
                  </a:lnTo>
                  <a:cubicBezTo>
                    <a:pt x="1593193" y="1749743"/>
                    <a:pt x="1570492" y="1685926"/>
                    <a:pt x="1564460" y="1412558"/>
                  </a:cubicBezTo>
                  <a:cubicBezTo>
                    <a:pt x="1564936" y="1072357"/>
                    <a:pt x="1565413" y="732156"/>
                    <a:pt x="1565889" y="391955"/>
                  </a:cubicBezTo>
                  <a:cubicBezTo>
                    <a:pt x="1566525" y="159703"/>
                    <a:pt x="1540965" y="53658"/>
                    <a:pt x="1643993" y="0"/>
                  </a:cubicBezTo>
                  <a:close/>
                </a:path>
              </a:pathLst>
            </a:custGeom>
            <a:solidFill>
              <a:srgbClr val="F0BAA2"/>
            </a:solidFill>
            <a:ln w="31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2000" b="1" dirty="0">
                <a:solidFill>
                  <a:srgbClr val="F0BAA2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0" name="Rectangle 19">
              <a:extLst>
                <a:ext uri="{FF2B5EF4-FFF2-40B4-BE49-F238E27FC236}">
                  <a16:creationId xmlns:a16="http://schemas.microsoft.com/office/drawing/2014/main" id="{BCA22371-DD09-2D65-3B59-7EFA8119879D}"/>
                </a:ext>
              </a:extLst>
            </p:cNvPr>
            <p:cNvSpPr/>
            <p:nvPr/>
          </p:nvSpPr>
          <p:spPr>
            <a:xfrm>
              <a:off x="1766231" y="1610027"/>
              <a:ext cx="6976396" cy="120742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just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20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22" name="Rectangle 21" descr="n26 fb Tran Phu">
            <a:extLst>
              <a:ext uri="{FF2B5EF4-FFF2-40B4-BE49-F238E27FC236}">
                <a16:creationId xmlns:a16="http://schemas.microsoft.com/office/drawing/2014/main" id="{EEB3B89D-EC25-5392-9CBE-ADB7AB2F60EC}"/>
              </a:ext>
            </a:extLst>
          </p:cNvPr>
          <p:cNvSpPr/>
          <p:nvPr/>
        </p:nvSpPr>
        <p:spPr>
          <a:xfrm>
            <a:off x="5067282" y="4879354"/>
            <a:ext cx="6429474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en-US" sz="200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    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Nhiệt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hoá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hơi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riêng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là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thông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tin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cần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thiết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để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thiết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kế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,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chế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tạo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các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sản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phẩm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có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sử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dụng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hiện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tượng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hoá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hơi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nhằm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tiết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kiệm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năng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lượng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,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bảo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vệ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môi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trường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.</a:t>
            </a:r>
            <a:endParaRPr lang="en-US" sz="2000" dirty="0">
              <a:effectLst/>
              <a:latin typeface="Arial" panose="020B0604020202020204" pitchFamily="34" charset="0"/>
              <a:ea typeface="Cambria" panose="02040503050406030204" pitchFamily="18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30159346"/>
      </p:ext>
    </p:extLst>
  </p:cSld>
  <p:clrMapOvr>
    <a:masterClrMapping/>
  </p:clrMapOvr>
  <p:transition spd="slow">
    <p:wheel spokes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5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51000">
              <a:srgbClr val="FFF2E2"/>
            </a:gs>
            <a:gs pos="6195">
              <a:srgbClr val="FFF2E2"/>
            </a:gs>
            <a:gs pos="100000">
              <a:srgbClr val="F0BAA2"/>
            </a:gs>
          </a:gsLst>
          <a:path path="circle">
            <a:fillToRect l="50000" t="50000" r="50000" b="50000"/>
          </a:path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D36B3486-8561-A2F4-14A5-E30328B319B6}"/>
              </a:ext>
            </a:extLst>
          </p:cNvPr>
          <p:cNvGrpSpPr/>
          <p:nvPr/>
        </p:nvGrpSpPr>
        <p:grpSpPr>
          <a:xfrm>
            <a:off x="8768772" y="0"/>
            <a:ext cx="3445342" cy="447366"/>
            <a:chOff x="2407872" y="11875"/>
            <a:chExt cx="6809014" cy="485466"/>
          </a:xfrm>
          <a:solidFill>
            <a:schemeClr val="accent4">
              <a:lumMod val="75000"/>
            </a:schemeClr>
          </a:solidFill>
        </p:grpSpPr>
        <p:sp>
          <p:nvSpPr>
            <p:cNvPr id="3" name="Rectangle: Rounded Corners 2">
              <a:extLst>
                <a:ext uri="{FF2B5EF4-FFF2-40B4-BE49-F238E27FC236}">
                  <a16:creationId xmlns:a16="http://schemas.microsoft.com/office/drawing/2014/main" id="{2B09A4C4-054B-4CF1-358F-EAE6849B47EF}"/>
                </a:ext>
              </a:extLst>
            </p:cNvPr>
            <p:cNvSpPr/>
            <p:nvPr/>
          </p:nvSpPr>
          <p:spPr>
            <a:xfrm>
              <a:off x="2407872" y="11875"/>
              <a:ext cx="6809014" cy="485466"/>
            </a:xfrm>
            <a:prstGeom prst="roundRect">
              <a:avLst>
                <a:gd name="adj" fmla="val 0"/>
              </a:avLst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2.Jovis-WorkSansRegular-San"/>
                <a:ea typeface="+mn-ea"/>
                <a:cs typeface="+mn-cs"/>
              </a:endParaRPr>
            </a:p>
          </p:txBody>
        </p:sp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F4CB89C9-357E-3025-418B-F38723F33286}"/>
                </a:ext>
              </a:extLst>
            </p:cNvPr>
            <p:cNvSpPr txBox="1"/>
            <p:nvPr/>
          </p:nvSpPr>
          <p:spPr>
            <a:xfrm>
              <a:off x="2742608" y="97149"/>
              <a:ext cx="6474278" cy="400110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0" i="0" u="none" strike="noStrike" kern="1200" cap="none" spc="0" normalizeH="0" baseline="0" noProof="0" dirty="0">
                  <a:ln w="0"/>
                  <a:solidFill>
                    <a:srgbClr val="3F3F3F"/>
                  </a:solidFill>
                  <a:effectLst>
                    <a:outerShdw blurRad="38100" dist="19050" dir="2700000" algn="tl" rotWithShape="0">
                      <a:srgbClr val="3F3F3F">
                        <a:alpha val="40000"/>
                      </a:srgbClr>
                    </a:outerShdw>
                  </a:effectLst>
                  <a:uLnTx/>
                  <a:uFillTx/>
                  <a:latin typeface="A2.Jovis-WorkSansRegular-San"/>
                  <a:ea typeface="+mn-ea"/>
                  <a:cs typeface="+mn-cs"/>
                </a:rPr>
                <a:t>BÀI 6: NHIỆT HÓA HƠI RIÊNG</a:t>
              </a:r>
            </a:p>
          </p:txBody>
        </p:sp>
      </p:grpSp>
      <p:sp>
        <p:nvSpPr>
          <p:cNvPr id="21" name="Text Box 76">
            <a:extLst>
              <a:ext uri="{FF2B5EF4-FFF2-40B4-BE49-F238E27FC236}">
                <a16:creationId xmlns:a16="http://schemas.microsoft.com/office/drawing/2014/main" id="{1BF4F79E-8E13-361A-3636-7985DDBFD2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466" y="-82922"/>
            <a:ext cx="2495774" cy="57770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ctr" defTabSz="914400" rtl="0" eaLnBrk="0" fontAlgn="auto" latinLnBrk="0" hangingPunct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NỘI DUNG</a:t>
            </a:r>
          </a:p>
          <a:p>
            <a:pPr marL="0" marR="0" lvl="0" indent="0" algn="l" defTabSz="914400" rtl="0" eaLnBrk="0" fontAlgn="auto" latinLnBrk="0" hangingPunct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I. </a:t>
            </a:r>
            <a:r>
              <a:rPr kumimoji="0" lang="en-US" sz="200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Khái</a:t>
            </a:r>
            <a:r>
              <a:rPr kumimoji="0" lang="en-US" sz="200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00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niệm</a:t>
            </a:r>
            <a:r>
              <a:rPr kumimoji="0" lang="en-US" sz="200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00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nhiệt</a:t>
            </a:r>
            <a:r>
              <a:rPr kumimoji="0" lang="en-US" sz="200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00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hóa</a:t>
            </a:r>
            <a:r>
              <a:rPr kumimoji="0" lang="en-US" sz="200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00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hơi</a:t>
            </a:r>
            <a:r>
              <a:rPr kumimoji="0" lang="en-US" sz="200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00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riêng</a:t>
            </a:r>
            <a:endParaRPr kumimoji="0" lang="en-US" sz="2000" i="0" u="none" strike="noStrike" kern="1200" cap="none" spc="0" normalizeH="0" baseline="0" noProof="0" dirty="0">
              <a:ln>
                <a:noFill/>
              </a:ln>
              <a:solidFill>
                <a:srgbClr val="3F3F3F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  <a:p>
            <a:pPr marL="0" marR="0" lvl="0" indent="0" algn="just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D7181F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en-US" sz="200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1. </a:t>
            </a:r>
            <a:r>
              <a:rPr kumimoji="0" lang="en-US" altLang="en-US" sz="200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Hệ</a:t>
            </a:r>
            <a:r>
              <a:rPr kumimoji="0" lang="en-US" altLang="en-US" sz="200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thức</a:t>
            </a:r>
            <a:r>
              <a:rPr kumimoji="0" lang="en-US" altLang="en-US" sz="200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tính</a:t>
            </a:r>
            <a:r>
              <a:rPr kumimoji="0" lang="en-US" altLang="en-US" sz="200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nhiệt</a:t>
            </a:r>
            <a:r>
              <a:rPr kumimoji="0" lang="en-US" altLang="en-US" sz="200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lượng</a:t>
            </a:r>
            <a:r>
              <a:rPr kumimoji="0" lang="en-US" altLang="en-US" sz="200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trong</a:t>
            </a:r>
            <a:r>
              <a:rPr kumimoji="0" lang="en-US" altLang="en-US" sz="200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quá</a:t>
            </a:r>
            <a:r>
              <a:rPr kumimoji="0" lang="en-US" altLang="en-US" sz="200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trình</a:t>
            </a:r>
            <a:r>
              <a:rPr kumimoji="0" lang="en-US" altLang="en-US" sz="200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truyền</a:t>
            </a:r>
            <a:r>
              <a:rPr kumimoji="0" lang="en-US" altLang="en-US" sz="200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nhiệt</a:t>
            </a:r>
            <a:r>
              <a:rPr kumimoji="0" lang="en-US" altLang="en-US" sz="200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khi</a:t>
            </a:r>
            <a:r>
              <a:rPr kumimoji="0" lang="en-US" altLang="en-US" sz="200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một</a:t>
            </a:r>
            <a:r>
              <a:rPr kumimoji="0" lang="en-US" altLang="en-US" sz="200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lượng</a:t>
            </a:r>
            <a:r>
              <a:rPr kumimoji="0" lang="en-US" altLang="en-US" sz="200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chất</a:t>
            </a:r>
            <a:r>
              <a:rPr kumimoji="0" lang="en-US" altLang="en-US" sz="200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lỏng</a:t>
            </a:r>
            <a:r>
              <a:rPr kumimoji="0" lang="en-US" altLang="en-US" sz="200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hóa</a:t>
            </a:r>
            <a:r>
              <a:rPr kumimoji="0" lang="en-US" altLang="en-US" sz="200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hơi</a:t>
            </a:r>
            <a:r>
              <a:rPr kumimoji="0" lang="en-US" altLang="en-US" sz="200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ở </a:t>
            </a:r>
            <a:r>
              <a:rPr kumimoji="0" lang="en-US" altLang="en-US" sz="200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nhiệt</a:t>
            </a:r>
            <a:r>
              <a:rPr kumimoji="0" lang="en-US" altLang="en-US" sz="200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độ</a:t>
            </a:r>
            <a:r>
              <a:rPr kumimoji="0" lang="en-US" altLang="en-US" sz="200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không</a:t>
            </a:r>
            <a:r>
              <a:rPr kumimoji="0" lang="en-US" altLang="en-US" sz="200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đổi</a:t>
            </a:r>
            <a:endParaRPr kumimoji="0" lang="en-US" altLang="en-US" sz="2000" i="0" u="none" strike="noStrike" kern="1200" cap="none" spc="0" normalizeH="0" baseline="0" noProof="0" dirty="0">
              <a:ln>
                <a:noFill/>
              </a:ln>
              <a:solidFill>
                <a:srgbClr val="3F3F3F"/>
              </a:solidFill>
              <a:effectLst/>
              <a:uLnTx/>
              <a:uFillTx/>
              <a:latin typeface="Cambria" panose="02040503050406030204" pitchFamily="18" charset="0"/>
              <a:ea typeface="Cambria" panose="02040503050406030204" pitchFamily="18" charset="0"/>
              <a:cs typeface="+mn-cs"/>
            </a:endParaRPr>
          </a:p>
          <a:p>
            <a:pPr marL="0" marR="0" lvl="0" indent="0" algn="just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D7181F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 2. </a:t>
            </a:r>
            <a:r>
              <a:rPr kumimoji="0" lang="en-US" altLang="en-US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Định</a:t>
            </a:r>
            <a:r>
              <a:rPr kumimoji="0" lang="en-US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nghĩa</a:t>
            </a:r>
            <a:r>
              <a:rPr kumimoji="0" lang="en-US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nhiệt</a:t>
            </a:r>
            <a:r>
              <a:rPr kumimoji="0" lang="en-US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hóa</a:t>
            </a:r>
            <a:r>
              <a:rPr kumimoji="0" lang="en-US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hơi</a:t>
            </a:r>
            <a:r>
              <a:rPr kumimoji="0" lang="en-US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riêng</a:t>
            </a:r>
            <a:endParaRPr kumimoji="0" lang="en-US" altLang="en-US" sz="2000" b="1" i="0" u="none" strike="noStrike" kern="1200" cap="none" spc="0" normalizeH="0" baseline="0" noProof="0" dirty="0">
              <a:ln>
                <a:noFill/>
              </a:ln>
              <a:solidFill>
                <a:srgbClr val="3F3F3F"/>
              </a:solidFill>
              <a:effectLst/>
              <a:uLnTx/>
              <a:uFillTx/>
              <a:latin typeface="Cambria" panose="02040503050406030204" pitchFamily="18" charset="0"/>
              <a:ea typeface="Cambria" panose="02040503050406030204" pitchFamily="18" charset="0"/>
              <a:cs typeface="+mn-cs"/>
            </a:endParaRPr>
          </a:p>
          <a:p>
            <a:pPr marL="0" marR="0" lvl="0" indent="0" algn="just" defTabSz="914400" rtl="0" eaLnBrk="0" fontAlgn="auto" latinLnBrk="0" hangingPunct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D7181F"/>
              </a:buClr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II.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Thực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hành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đo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nhiệt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hoá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hơi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riêng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của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nước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.</a:t>
            </a:r>
          </a:p>
          <a:p>
            <a:pPr marL="0" marR="0" lvl="0" indent="0" algn="l" defTabSz="914400" rtl="0" eaLnBrk="0" fontAlgn="auto" latinLnBrk="0" hangingPunct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rgbClr val="3F3F3F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4" name="TextBox 3" descr="n26 fb Tran Phu">
            <a:extLst>
              <a:ext uri="{FF2B5EF4-FFF2-40B4-BE49-F238E27FC236}">
                <a16:creationId xmlns:a16="http://schemas.microsoft.com/office/drawing/2014/main" id="{ED45611F-E0FB-52A9-8407-2522EBE263FE}"/>
              </a:ext>
            </a:extLst>
          </p:cNvPr>
          <p:cNvSpPr txBox="1"/>
          <p:nvPr/>
        </p:nvSpPr>
        <p:spPr>
          <a:xfrm>
            <a:off x="4828294" y="4871210"/>
            <a:ext cx="2208839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err="1">
                <a:solidFill>
                  <a:srgbClr val="88513A"/>
                </a:solidFill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Ứng</a:t>
            </a:r>
            <a:r>
              <a:rPr lang="en-US" sz="2000" dirty="0">
                <a:solidFill>
                  <a:srgbClr val="88513A"/>
                </a:solidFill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88513A"/>
                </a:solidFill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dụng</a:t>
            </a:r>
            <a:r>
              <a:rPr lang="en-US" sz="2000" dirty="0">
                <a:solidFill>
                  <a:srgbClr val="88513A"/>
                </a:solidFill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88513A"/>
                </a:solidFill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nhiệt</a:t>
            </a:r>
            <a:r>
              <a:rPr lang="en-US" sz="2000" dirty="0">
                <a:solidFill>
                  <a:srgbClr val="88513A"/>
                </a:solidFill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88513A"/>
                </a:solidFill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hoá</a:t>
            </a:r>
            <a:r>
              <a:rPr lang="en-US" sz="2000" dirty="0">
                <a:solidFill>
                  <a:srgbClr val="88513A"/>
                </a:solidFill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88513A"/>
                </a:solidFill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hơi</a:t>
            </a:r>
            <a:r>
              <a:rPr lang="en-US" sz="2000" dirty="0">
                <a:solidFill>
                  <a:srgbClr val="88513A"/>
                </a:solidFill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88513A"/>
                </a:solidFill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trong</a:t>
            </a:r>
            <a:r>
              <a:rPr lang="en-US" sz="2000" dirty="0">
                <a:solidFill>
                  <a:srgbClr val="88513A"/>
                </a:solidFill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88513A"/>
                </a:solidFill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các</a:t>
            </a:r>
            <a:r>
              <a:rPr lang="en-US" sz="2000" dirty="0">
                <a:solidFill>
                  <a:srgbClr val="88513A"/>
                </a:solidFill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88513A"/>
                </a:solidFill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thiết</a:t>
            </a:r>
            <a:r>
              <a:rPr lang="en-US" sz="2000" dirty="0">
                <a:solidFill>
                  <a:srgbClr val="88513A"/>
                </a:solidFill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88513A"/>
                </a:solidFill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bị</a:t>
            </a:r>
            <a:r>
              <a:rPr lang="en-US" sz="2000" dirty="0">
                <a:solidFill>
                  <a:srgbClr val="88513A"/>
                </a:solidFill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88513A"/>
                </a:solidFill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làm</a:t>
            </a:r>
            <a:r>
              <a:rPr lang="en-US" sz="2000" dirty="0">
                <a:solidFill>
                  <a:srgbClr val="88513A"/>
                </a:solidFill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88513A"/>
                </a:solidFill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lạnh</a:t>
            </a:r>
            <a:endParaRPr lang="en-US" sz="2000" dirty="0">
              <a:solidFill>
                <a:srgbClr val="88513A"/>
              </a:solidFill>
              <a:latin typeface="Arial" panose="020B0604020202020204" pitchFamily="34" charset="0"/>
              <a:ea typeface="Cambria" panose="02040503050406030204" pitchFamily="18" charset="0"/>
              <a:cs typeface="Arial" panose="020B0604020202020204" pitchFamily="34" charset="0"/>
            </a:endParaRPr>
          </a:p>
        </p:txBody>
      </p:sp>
      <p:pic>
        <p:nvPicPr>
          <p:cNvPr id="5" name="Picture 4" descr="n26 fb Tran Phu">
            <a:extLst>
              <a:ext uri="{FF2B5EF4-FFF2-40B4-BE49-F238E27FC236}">
                <a16:creationId xmlns:a16="http://schemas.microsoft.com/office/drawing/2014/main" id="{B6A4C612-83A0-49FC-525B-CDA0E0C132C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37960" y="1629748"/>
            <a:ext cx="3421498" cy="3011714"/>
          </a:xfrm>
          <a:prstGeom prst="rect">
            <a:avLst/>
          </a:prstGeom>
        </p:spPr>
      </p:pic>
      <p:pic>
        <p:nvPicPr>
          <p:cNvPr id="6" name="Picture 5" descr="n26 fb Tran Phu">
            <a:extLst>
              <a:ext uri="{FF2B5EF4-FFF2-40B4-BE49-F238E27FC236}">
                <a16:creationId xmlns:a16="http://schemas.microsoft.com/office/drawing/2014/main" id="{45CADC35-425D-58F0-8F4F-C31D051D4AA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47313" y="1629748"/>
            <a:ext cx="3230353" cy="2982166"/>
          </a:xfrm>
          <a:prstGeom prst="rect">
            <a:avLst/>
          </a:prstGeom>
        </p:spPr>
      </p:pic>
      <p:sp>
        <p:nvSpPr>
          <p:cNvPr id="7" name="TextBox 6" descr="n26 fb Tran Phu">
            <a:extLst>
              <a:ext uri="{FF2B5EF4-FFF2-40B4-BE49-F238E27FC236}">
                <a16:creationId xmlns:a16="http://schemas.microsoft.com/office/drawing/2014/main" id="{2864B571-2D83-16BF-6085-8DD4D104CF83}"/>
              </a:ext>
            </a:extLst>
          </p:cNvPr>
          <p:cNvSpPr txBox="1"/>
          <p:nvPr/>
        </p:nvSpPr>
        <p:spPr>
          <a:xfrm>
            <a:off x="8752114" y="4871210"/>
            <a:ext cx="2333915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err="1">
                <a:solidFill>
                  <a:srgbClr val="88513A"/>
                </a:solidFill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Ứng</a:t>
            </a:r>
            <a:r>
              <a:rPr lang="en-US" sz="2000" dirty="0">
                <a:solidFill>
                  <a:srgbClr val="88513A"/>
                </a:solidFill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88513A"/>
                </a:solidFill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dụng</a:t>
            </a:r>
            <a:r>
              <a:rPr lang="en-US" sz="2000" dirty="0">
                <a:solidFill>
                  <a:srgbClr val="88513A"/>
                </a:solidFill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88513A"/>
                </a:solidFill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nhiệt</a:t>
            </a:r>
            <a:r>
              <a:rPr lang="en-US" sz="2000" dirty="0">
                <a:solidFill>
                  <a:srgbClr val="88513A"/>
                </a:solidFill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88513A"/>
                </a:solidFill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hoá</a:t>
            </a:r>
            <a:r>
              <a:rPr lang="en-US" sz="2000" dirty="0">
                <a:solidFill>
                  <a:srgbClr val="88513A"/>
                </a:solidFill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88513A"/>
                </a:solidFill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hơi</a:t>
            </a:r>
            <a:r>
              <a:rPr lang="en-US" sz="2000" dirty="0">
                <a:solidFill>
                  <a:srgbClr val="88513A"/>
                </a:solidFill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88513A"/>
                </a:solidFill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trong</a:t>
            </a:r>
            <a:r>
              <a:rPr lang="en-US" sz="2000" dirty="0">
                <a:solidFill>
                  <a:srgbClr val="88513A"/>
                </a:solidFill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88513A"/>
                </a:solidFill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nồi</a:t>
            </a:r>
            <a:r>
              <a:rPr lang="en-US" sz="2000" dirty="0">
                <a:solidFill>
                  <a:srgbClr val="88513A"/>
                </a:solidFill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88513A"/>
                </a:solidFill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hấp</a:t>
            </a:r>
            <a:r>
              <a:rPr lang="en-US" sz="2000" dirty="0">
                <a:solidFill>
                  <a:srgbClr val="88513A"/>
                </a:solidFill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88513A"/>
                </a:solidFill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tiệt</a:t>
            </a:r>
            <a:r>
              <a:rPr lang="en-US" sz="2000" dirty="0">
                <a:solidFill>
                  <a:srgbClr val="88513A"/>
                </a:solidFill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88513A"/>
                </a:solidFill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trùng</a:t>
            </a:r>
            <a:endParaRPr lang="en-US" sz="2000" dirty="0">
              <a:solidFill>
                <a:srgbClr val="88513A"/>
              </a:solidFill>
              <a:latin typeface="Arial" panose="020B0604020202020204" pitchFamily="34" charset="0"/>
              <a:ea typeface="Cambria" panose="02040503050406030204" pitchFamily="18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74053966"/>
      </p:ext>
    </p:extLst>
  </p:cSld>
  <p:clrMapOvr>
    <a:masterClrMapping/>
  </p:clrMapOvr>
  <p:transition spd="slow">
    <p:wheel spokes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51000">
              <a:srgbClr val="FFF2E2"/>
            </a:gs>
            <a:gs pos="6195">
              <a:srgbClr val="FFF2E2"/>
            </a:gs>
            <a:gs pos="100000">
              <a:srgbClr val="F0BAA2"/>
            </a:gs>
          </a:gsLst>
          <a:path path="circle">
            <a:fillToRect l="50000" t="50000" r="50000" b="50000"/>
          </a:path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D36B3486-8561-A2F4-14A5-E30328B319B6}"/>
              </a:ext>
            </a:extLst>
          </p:cNvPr>
          <p:cNvGrpSpPr/>
          <p:nvPr/>
        </p:nvGrpSpPr>
        <p:grpSpPr>
          <a:xfrm>
            <a:off x="8768772" y="0"/>
            <a:ext cx="3445342" cy="447366"/>
            <a:chOff x="2407872" y="11875"/>
            <a:chExt cx="6809014" cy="485466"/>
          </a:xfrm>
          <a:solidFill>
            <a:schemeClr val="accent4">
              <a:lumMod val="75000"/>
            </a:schemeClr>
          </a:solidFill>
        </p:grpSpPr>
        <p:sp>
          <p:nvSpPr>
            <p:cNvPr id="3" name="Rectangle: Rounded Corners 2">
              <a:extLst>
                <a:ext uri="{FF2B5EF4-FFF2-40B4-BE49-F238E27FC236}">
                  <a16:creationId xmlns:a16="http://schemas.microsoft.com/office/drawing/2014/main" id="{2B09A4C4-054B-4CF1-358F-EAE6849B47EF}"/>
                </a:ext>
              </a:extLst>
            </p:cNvPr>
            <p:cNvSpPr/>
            <p:nvPr/>
          </p:nvSpPr>
          <p:spPr>
            <a:xfrm>
              <a:off x="2407872" y="11875"/>
              <a:ext cx="6809014" cy="485466"/>
            </a:xfrm>
            <a:prstGeom prst="roundRect">
              <a:avLst>
                <a:gd name="adj" fmla="val 0"/>
              </a:avLst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2.Jovis-WorkSansRegular-San"/>
                <a:ea typeface="+mn-ea"/>
                <a:cs typeface="+mn-cs"/>
              </a:endParaRPr>
            </a:p>
          </p:txBody>
        </p:sp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F4CB89C9-357E-3025-418B-F38723F33286}"/>
                </a:ext>
              </a:extLst>
            </p:cNvPr>
            <p:cNvSpPr txBox="1"/>
            <p:nvPr/>
          </p:nvSpPr>
          <p:spPr>
            <a:xfrm>
              <a:off x="2742608" y="97149"/>
              <a:ext cx="6474278" cy="400110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0" i="0" u="none" strike="noStrike" kern="1200" cap="none" spc="0" normalizeH="0" baseline="0" noProof="0" dirty="0">
                  <a:ln w="0"/>
                  <a:solidFill>
                    <a:srgbClr val="3F3F3F"/>
                  </a:solidFill>
                  <a:effectLst>
                    <a:outerShdw blurRad="38100" dist="19050" dir="2700000" algn="tl" rotWithShape="0">
                      <a:srgbClr val="3F3F3F">
                        <a:alpha val="40000"/>
                      </a:srgbClr>
                    </a:outerShdw>
                  </a:effectLst>
                  <a:uLnTx/>
                  <a:uFillTx/>
                  <a:latin typeface="A2.Jovis-WorkSansRegular-San"/>
                  <a:ea typeface="+mn-ea"/>
                  <a:cs typeface="+mn-cs"/>
                </a:rPr>
                <a:t>BÀI 6: NHIỆT HÓA HƠI RIÊNG</a:t>
              </a:r>
            </a:p>
          </p:txBody>
        </p:sp>
      </p:grpSp>
      <p:sp>
        <p:nvSpPr>
          <p:cNvPr id="21" name="Text Box 76">
            <a:extLst>
              <a:ext uri="{FF2B5EF4-FFF2-40B4-BE49-F238E27FC236}">
                <a16:creationId xmlns:a16="http://schemas.microsoft.com/office/drawing/2014/main" id="{1BF4F79E-8E13-361A-3636-7985DDBFD2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466" y="-82922"/>
            <a:ext cx="2495774" cy="57770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ctr" defTabSz="914400" rtl="0" eaLnBrk="0" fontAlgn="auto" latinLnBrk="0" hangingPunct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NỘI DUNG</a:t>
            </a:r>
          </a:p>
          <a:p>
            <a:pPr marL="0" marR="0" lvl="0" indent="0" algn="l" defTabSz="914400" rtl="0" eaLnBrk="0" fontAlgn="auto" latinLnBrk="0" hangingPunct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I. </a:t>
            </a:r>
            <a:r>
              <a:rPr kumimoji="0" lang="en-US" sz="200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Khái</a:t>
            </a:r>
            <a:r>
              <a:rPr kumimoji="0" lang="en-US" sz="200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00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niệm</a:t>
            </a:r>
            <a:r>
              <a:rPr kumimoji="0" lang="en-US" sz="200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00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nhiệt</a:t>
            </a:r>
            <a:r>
              <a:rPr kumimoji="0" lang="en-US" sz="200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00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hóa</a:t>
            </a:r>
            <a:r>
              <a:rPr kumimoji="0" lang="en-US" sz="200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00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hơi</a:t>
            </a:r>
            <a:r>
              <a:rPr kumimoji="0" lang="en-US" sz="200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00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riêng</a:t>
            </a:r>
            <a:endParaRPr kumimoji="0" lang="en-US" sz="2000" i="0" u="none" strike="noStrike" kern="1200" cap="none" spc="0" normalizeH="0" baseline="0" noProof="0" dirty="0">
              <a:ln>
                <a:noFill/>
              </a:ln>
              <a:solidFill>
                <a:srgbClr val="3F3F3F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  <a:p>
            <a:pPr marL="0" marR="0" lvl="0" indent="0" algn="just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D7181F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en-US" sz="200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1. </a:t>
            </a:r>
            <a:r>
              <a:rPr kumimoji="0" lang="en-US" altLang="en-US" sz="200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Hệ</a:t>
            </a:r>
            <a:r>
              <a:rPr kumimoji="0" lang="en-US" altLang="en-US" sz="200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thức</a:t>
            </a:r>
            <a:r>
              <a:rPr kumimoji="0" lang="en-US" altLang="en-US" sz="200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tính</a:t>
            </a:r>
            <a:r>
              <a:rPr kumimoji="0" lang="en-US" altLang="en-US" sz="200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nhiệt</a:t>
            </a:r>
            <a:r>
              <a:rPr kumimoji="0" lang="en-US" altLang="en-US" sz="200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lượng</a:t>
            </a:r>
            <a:r>
              <a:rPr kumimoji="0" lang="en-US" altLang="en-US" sz="200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trong</a:t>
            </a:r>
            <a:r>
              <a:rPr kumimoji="0" lang="en-US" altLang="en-US" sz="200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quá</a:t>
            </a:r>
            <a:r>
              <a:rPr kumimoji="0" lang="en-US" altLang="en-US" sz="200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trình</a:t>
            </a:r>
            <a:r>
              <a:rPr kumimoji="0" lang="en-US" altLang="en-US" sz="200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truyền</a:t>
            </a:r>
            <a:r>
              <a:rPr kumimoji="0" lang="en-US" altLang="en-US" sz="200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nhiệt</a:t>
            </a:r>
            <a:r>
              <a:rPr kumimoji="0" lang="en-US" altLang="en-US" sz="200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khi</a:t>
            </a:r>
            <a:r>
              <a:rPr kumimoji="0" lang="en-US" altLang="en-US" sz="200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một</a:t>
            </a:r>
            <a:r>
              <a:rPr kumimoji="0" lang="en-US" altLang="en-US" sz="200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lượng</a:t>
            </a:r>
            <a:r>
              <a:rPr kumimoji="0" lang="en-US" altLang="en-US" sz="200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chất</a:t>
            </a:r>
            <a:r>
              <a:rPr kumimoji="0" lang="en-US" altLang="en-US" sz="200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lỏng</a:t>
            </a:r>
            <a:r>
              <a:rPr kumimoji="0" lang="en-US" altLang="en-US" sz="200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hóa</a:t>
            </a:r>
            <a:r>
              <a:rPr kumimoji="0" lang="en-US" altLang="en-US" sz="200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hơi</a:t>
            </a:r>
            <a:r>
              <a:rPr kumimoji="0" lang="en-US" altLang="en-US" sz="200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ở </a:t>
            </a:r>
            <a:r>
              <a:rPr kumimoji="0" lang="en-US" altLang="en-US" sz="200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nhiệt</a:t>
            </a:r>
            <a:r>
              <a:rPr kumimoji="0" lang="en-US" altLang="en-US" sz="200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độ</a:t>
            </a:r>
            <a:r>
              <a:rPr kumimoji="0" lang="en-US" altLang="en-US" sz="200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không</a:t>
            </a:r>
            <a:r>
              <a:rPr kumimoji="0" lang="en-US" altLang="en-US" sz="200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đổi</a:t>
            </a:r>
            <a:endParaRPr kumimoji="0" lang="en-US" altLang="en-US" sz="2000" i="0" u="none" strike="noStrike" kern="1200" cap="none" spc="0" normalizeH="0" baseline="0" noProof="0" dirty="0">
              <a:ln>
                <a:noFill/>
              </a:ln>
              <a:solidFill>
                <a:srgbClr val="3F3F3F"/>
              </a:solidFill>
              <a:effectLst/>
              <a:uLnTx/>
              <a:uFillTx/>
              <a:latin typeface="Cambria" panose="02040503050406030204" pitchFamily="18" charset="0"/>
              <a:ea typeface="Cambria" panose="02040503050406030204" pitchFamily="18" charset="0"/>
              <a:cs typeface="+mn-cs"/>
            </a:endParaRPr>
          </a:p>
          <a:p>
            <a:pPr marL="0" marR="0" lvl="0" indent="0" algn="just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D7181F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 2. </a:t>
            </a:r>
            <a:r>
              <a:rPr kumimoji="0" lang="en-US" altLang="en-US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Định</a:t>
            </a:r>
            <a:r>
              <a:rPr kumimoji="0" lang="en-US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nghĩa</a:t>
            </a:r>
            <a:r>
              <a:rPr kumimoji="0" lang="en-US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nhiệt</a:t>
            </a:r>
            <a:r>
              <a:rPr kumimoji="0" lang="en-US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hóa</a:t>
            </a:r>
            <a:r>
              <a:rPr kumimoji="0" lang="en-US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hơi</a:t>
            </a:r>
            <a:r>
              <a:rPr kumimoji="0" lang="en-US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riêng</a:t>
            </a:r>
            <a:endParaRPr kumimoji="0" lang="en-US" altLang="en-US" sz="2000" b="1" i="0" u="none" strike="noStrike" kern="1200" cap="none" spc="0" normalizeH="0" baseline="0" noProof="0" dirty="0">
              <a:ln>
                <a:noFill/>
              </a:ln>
              <a:solidFill>
                <a:srgbClr val="3F3F3F"/>
              </a:solidFill>
              <a:effectLst/>
              <a:uLnTx/>
              <a:uFillTx/>
              <a:latin typeface="Cambria" panose="02040503050406030204" pitchFamily="18" charset="0"/>
              <a:ea typeface="Cambria" panose="02040503050406030204" pitchFamily="18" charset="0"/>
              <a:cs typeface="+mn-cs"/>
            </a:endParaRPr>
          </a:p>
          <a:p>
            <a:pPr marL="0" marR="0" lvl="0" indent="0" algn="just" defTabSz="914400" rtl="0" eaLnBrk="0" fontAlgn="auto" latinLnBrk="0" hangingPunct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D7181F"/>
              </a:buClr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II.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Thực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hành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đo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nhiệt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hoá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hơi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riêng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của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nước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.</a:t>
            </a:r>
          </a:p>
          <a:p>
            <a:pPr marL="0" marR="0" lvl="0" indent="0" algn="l" defTabSz="914400" rtl="0" eaLnBrk="0" fontAlgn="auto" latinLnBrk="0" hangingPunct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rgbClr val="3F3F3F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4" name="TextBox 3" descr="n26 fb Tran Phu">
            <a:extLst>
              <a:ext uri="{FF2B5EF4-FFF2-40B4-BE49-F238E27FC236}">
                <a16:creationId xmlns:a16="http://schemas.microsoft.com/office/drawing/2014/main" id="{F530C36E-0E9A-54B2-8FC4-2245E5E4DA07}"/>
              </a:ext>
            </a:extLst>
          </p:cNvPr>
          <p:cNvSpPr txBox="1"/>
          <p:nvPr/>
        </p:nvSpPr>
        <p:spPr>
          <a:xfrm>
            <a:off x="4867102" y="4740002"/>
            <a:ext cx="5185853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err="1">
                <a:solidFill>
                  <a:srgbClr val="88513A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Sơ</a:t>
            </a:r>
            <a:r>
              <a:rPr lang="en-US" sz="2800" dirty="0">
                <a:solidFill>
                  <a:srgbClr val="88513A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800" dirty="0" err="1">
                <a:solidFill>
                  <a:srgbClr val="88513A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đồ</a:t>
            </a:r>
            <a:r>
              <a:rPr lang="en-US" sz="2800" dirty="0">
                <a:solidFill>
                  <a:srgbClr val="88513A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800" dirty="0" err="1">
                <a:solidFill>
                  <a:srgbClr val="88513A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thiết</a:t>
            </a:r>
            <a:r>
              <a:rPr lang="en-US" sz="2800" dirty="0">
                <a:solidFill>
                  <a:srgbClr val="88513A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800" dirty="0" err="1">
                <a:solidFill>
                  <a:srgbClr val="88513A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bị</a:t>
            </a:r>
            <a:r>
              <a:rPr lang="en-US" sz="2800" dirty="0">
                <a:solidFill>
                  <a:srgbClr val="88513A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800" dirty="0" err="1">
                <a:solidFill>
                  <a:srgbClr val="88513A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xử</a:t>
            </a:r>
            <a:r>
              <a:rPr lang="en-US" sz="2800" dirty="0">
                <a:solidFill>
                  <a:srgbClr val="88513A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800" dirty="0" err="1">
                <a:solidFill>
                  <a:srgbClr val="88513A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lí</a:t>
            </a:r>
            <a:r>
              <a:rPr lang="en-US" sz="2800" dirty="0">
                <a:solidFill>
                  <a:srgbClr val="88513A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800" dirty="0" err="1">
                <a:solidFill>
                  <a:srgbClr val="88513A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rác</a:t>
            </a:r>
            <a:r>
              <a:rPr lang="en-US" sz="2800" dirty="0">
                <a:solidFill>
                  <a:srgbClr val="88513A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800" dirty="0" err="1">
                <a:solidFill>
                  <a:srgbClr val="88513A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thải</a:t>
            </a:r>
            <a:r>
              <a:rPr lang="en-US" sz="2800" dirty="0">
                <a:solidFill>
                  <a:srgbClr val="88513A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800" dirty="0" err="1">
                <a:solidFill>
                  <a:srgbClr val="88513A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ứng</a:t>
            </a:r>
            <a:r>
              <a:rPr lang="en-US" sz="2800" dirty="0">
                <a:solidFill>
                  <a:srgbClr val="88513A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800" dirty="0" err="1">
                <a:solidFill>
                  <a:srgbClr val="88513A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dụng</a:t>
            </a:r>
            <a:r>
              <a:rPr lang="en-US" sz="2800" dirty="0">
                <a:solidFill>
                  <a:srgbClr val="88513A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800" dirty="0" err="1">
                <a:solidFill>
                  <a:srgbClr val="88513A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công</a:t>
            </a:r>
            <a:r>
              <a:rPr lang="en-US" sz="2800" dirty="0">
                <a:solidFill>
                  <a:srgbClr val="88513A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800" dirty="0" err="1">
                <a:solidFill>
                  <a:srgbClr val="88513A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nghệ</a:t>
            </a:r>
            <a:r>
              <a:rPr lang="en-US" sz="2800" dirty="0">
                <a:solidFill>
                  <a:srgbClr val="88513A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800" dirty="0" err="1">
                <a:solidFill>
                  <a:srgbClr val="88513A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nhiệt</a:t>
            </a:r>
            <a:r>
              <a:rPr lang="en-US" sz="2800" dirty="0">
                <a:solidFill>
                  <a:srgbClr val="88513A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800" dirty="0" err="1">
                <a:solidFill>
                  <a:srgbClr val="88513A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hoá</a:t>
            </a:r>
            <a:r>
              <a:rPr lang="en-US" sz="2800" dirty="0">
                <a:solidFill>
                  <a:srgbClr val="88513A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800" dirty="0" err="1">
                <a:solidFill>
                  <a:srgbClr val="88513A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hơi</a:t>
            </a:r>
            <a:r>
              <a:rPr lang="en-US" sz="2800" dirty="0">
                <a:solidFill>
                  <a:srgbClr val="88513A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.</a:t>
            </a:r>
          </a:p>
        </p:txBody>
      </p:sp>
      <p:pic>
        <p:nvPicPr>
          <p:cNvPr id="5" name="Picture 4" descr="n26 fb Tran Phu">
            <a:extLst>
              <a:ext uri="{FF2B5EF4-FFF2-40B4-BE49-F238E27FC236}">
                <a16:creationId xmlns:a16="http://schemas.microsoft.com/office/drawing/2014/main" id="{1C1D7542-FD46-72FE-0109-355DC2B8532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40720" y="827314"/>
            <a:ext cx="7562708" cy="35922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71011834"/>
      </p:ext>
    </p:extLst>
  </p:cSld>
  <p:clrMapOvr>
    <a:masterClrMapping/>
  </p:clrMapOvr>
  <p:transition spd="slow">
    <p:wheel spokes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51000">
              <a:srgbClr val="FFF2E2"/>
            </a:gs>
            <a:gs pos="6195">
              <a:srgbClr val="FFF2E2"/>
            </a:gs>
            <a:gs pos="100000">
              <a:srgbClr val="F0BAA2"/>
            </a:gs>
          </a:gsLst>
          <a:path path="circle">
            <a:fillToRect l="50000" t="50000" r="50000" b="50000"/>
          </a:path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D36B3486-8561-A2F4-14A5-E30328B319B6}"/>
              </a:ext>
            </a:extLst>
          </p:cNvPr>
          <p:cNvGrpSpPr/>
          <p:nvPr/>
        </p:nvGrpSpPr>
        <p:grpSpPr>
          <a:xfrm>
            <a:off x="8768772" y="0"/>
            <a:ext cx="3445342" cy="447366"/>
            <a:chOff x="2407872" y="11875"/>
            <a:chExt cx="6809014" cy="485466"/>
          </a:xfrm>
          <a:solidFill>
            <a:schemeClr val="accent4">
              <a:lumMod val="75000"/>
            </a:schemeClr>
          </a:solidFill>
        </p:grpSpPr>
        <p:sp>
          <p:nvSpPr>
            <p:cNvPr id="3" name="Rectangle: Rounded Corners 2">
              <a:extLst>
                <a:ext uri="{FF2B5EF4-FFF2-40B4-BE49-F238E27FC236}">
                  <a16:creationId xmlns:a16="http://schemas.microsoft.com/office/drawing/2014/main" id="{2B09A4C4-054B-4CF1-358F-EAE6849B47EF}"/>
                </a:ext>
              </a:extLst>
            </p:cNvPr>
            <p:cNvSpPr/>
            <p:nvPr/>
          </p:nvSpPr>
          <p:spPr>
            <a:xfrm>
              <a:off x="2407872" y="11875"/>
              <a:ext cx="6809014" cy="485466"/>
            </a:xfrm>
            <a:prstGeom prst="roundRect">
              <a:avLst>
                <a:gd name="adj" fmla="val 0"/>
              </a:avLst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2.Jovis-WorkSansRegular-San"/>
                <a:ea typeface="+mn-ea"/>
                <a:cs typeface="+mn-cs"/>
              </a:endParaRPr>
            </a:p>
          </p:txBody>
        </p:sp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F4CB89C9-357E-3025-418B-F38723F33286}"/>
                </a:ext>
              </a:extLst>
            </p:cNvPr>
            <p:cNvSpPr txBox="1"/>
            <p:nvPr/>
          </p:nvSpPr>
          <p:spPr>
            <a:xfrm>
              <a:off x="2742608" y="97149"/>
              <a:ext cx="6474278" cy="400110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0" i="0" u="none" strike="noStrike" kern="1200" cap="none" spc="0" normalizeH="0" baseline="0" noProof="0" dirty="0">
                  <a:ln w="0"/>
                  <a:solidFill>
                    <a:srgbClr val="3F3F3F"/>
                  </a:solidFill>
                  <a:effectLst>
                    <a:outerShdw blurRad="38100" dist="19050" dir="2700000" algn="tl" rotWithShape="0">
                      <a:srgbClr val="3F3F3F">
                        <a:alpha val="40000"/>
                      </a:srgbClr>
                    </a:outerShdw>
                  </a:effectLst>
                  <a:uLnTx/>
                  <a:uFillTx/>
                  <a:latin typeface="A2.Jovis-WorkSansRegular-San"/>
                  <a:ea typeface="+mn-ea"/>
                  <a:cs typeface="+mn-cs"/>
                </a:rPr>
                <a:t>BÀI 6: NHIỆT HÓA HƠI RIÊNG</a:t>
              </a:r>
            </a:p>
          </p:txBody>
        </p:sp>
      </p:grpSp>
      <p:sp>
        <p:nvSpPr>
          <p:cNvPr id="21" name="Text Box 76">
            <a:extLst>
              <a:ext uri="{FF2B5EF4-FFF2-40B4-BE49-F238E27FC236}">
                <a16:creationId xmlns:a16="http://schemas.microsoft.com/office/drawing/2014/main" id="{1BF4F79E-8E13-361A-3636-7985DDBFD2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466" y="-82922"/>
            <a:ext cx="2495774" cy="57770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ctr" defTabSz="914400" rtl="0" eaLnBrk="0" fontAlgn="auto" latinLnBrk="0" hangingPunct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NỘI DUNG</a:t>
            </a:r>
          </a:p>
          <a:p>
            <a:pPr marL="0" marR="0" lvl="0" indent="0" algn="l" defTabSz="914400" rtl="0" eaLnBrk="0" fontAlgn="auto" latinLnBrk="0" hangingPunct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I. </a:t>
            </a:r>
            <a:r>
              <a:rPr kumimoji="0" lang="en-US" sz="200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Khái</a:t>
            </a:r>
            <a:r>
              <a:rPr kumimoji="0" lang="en-US" sz="200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00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niệm</a:t>
            </a:r>
            <a:r>
              <a:rPr kumimoji="0" lang="en-US" sz="200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00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nhiệt</a:t>
            </a:r>
            <a:r>
              <a:rPr kumimoji="0" lang="en-US" sz="200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00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hóa</a:t>
            </a:r>
            <a:r>
              <a:rPr kumimoji="0" lang="en-US" sz="200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00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hơi</a:t>
            </a:r>
            <a:r>
              <a:rPr kumimoji="0" lang="en-US" sz="200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00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riêng</a:t>
            </a:r>
            <a:endParaRPr kumimoji="0" lang="en-US" sz="2000" i="0" u="none" strike="noStrike" kern="1200" cap="none" spc="0" normalizeH="0" baseline="0" noProof="0" dirty="0">
              <a:ln>
                <a:noFill/>
              </a:ln>
              <a:solidFill>
                <a:srgbClr val="3F3F3F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  <a:p>
            <a:pPr marL="0" marR="0" lvl="0" indent="0" algn="just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D7181F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en-US" sz="200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1. </a:t>
            </a:r>
            <a:r>
              <a:rPr kumimoji="0" lang="en-US" altLang="en-US" sz="200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Hệ</a:t>
            </a:r>
            <a:r>
              <a:rPr kumimoji="0" lang="en-US" altLang="en-US" sz="200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thức</a:t>
            </a:r>
            <a:r>
              <a:rPr kumimoji="0" lang="en-US" altLang="en-US" sz="200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tính</a:t>
            </a:r>
            <a:r>
              <a:rPr kumimoji="0" lang="en-US" altLang="en-US" sz="200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nhiệt</a:t>
            </a:r>
            <a:r>
              <a:rPr kumimoji="0" lang="en-US" altLang="en-US" sz="200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lượng</a:t>
            </a:r>
            <a:r>
              <a:rPr kumimoji="0" lang="en-US" altLang="en-US" sz="200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trong</a:t>
            </a:r>
            <a:r>
              <a:rPr kumimoji="0" lang="en-US" altLang="en-US" sz="200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quá</a:t>
            </a:r>
            <a:r>
              <a:rPr kumimoji="0" lang="en-US" altLang="en-US" sz="200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trình</a:t>
            </a:r>
            <a:r>
              <a:rPr kumimoji="0" lang="en-US" altLang="en-US" sz="200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truyền</a:t>
            </a:r>
            <a:r>
              <a:rPr kumimoji="0" lang="en-US" altLang="en-US" sz="200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nhiệt</a:t>
            </a:r>
            <a:r>
              <a:rPr kumimoji="0" lang="en-US" altLang="en-US" sz="200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khi</a:t>
            </a:r>
            <a:r>
              <a:rPr kumimoji="0" lang="en-US" altLang="en-US" sz="200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một</a:t>
            </a:r>
            <a:r>
              <a:rPr kumimoji="0" lang="en-US" altLang="en-US" sz="200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lượng</a:t>
            </a:r>
            <a:r>
              <a:rPr kumimoji="0" lang="en-US" altLang="en-US" sz="200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chất</a:t>
            </a:r>
            <a:r>
              <a:rPr kumimoji="0" lang="en-US" altLang="en-US" sz="200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lỏng</a:t>
            </a:r>
            <a:r>
              <a:rPr kumimoji="0" lang="en-US" altLang="en-US" sz="200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hóa</a:t>
            </a:r>
            <a:r>
              <a:rPr kumimoji="0" lang="en-US" altLang="en-US" sz="200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hơi</a:t>
            </a:r>
            <a:r>
              <a:rPr kumimoji="0" lang="en-US" altLang="en-US" sz="200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ở </a:t>
            </a:r>
            <a:r>
              <a:rPr kumimoji="0" lang="en-US" altLang="en-US" sz="200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nhiệt</a:t>
            </a:r>
            <a:r>
              <a:rPr kumimoji="0" lang="en-US" altLang="en-US" sz="200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độ</a:t>
            </a:r>
            <a:r>
              <a:rPr kumimoji="0" lang="en-US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không</a:t>
            </a:r>
            <a:r>
              <a:rPr kumimoji="0" lang="en-US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đổi</a:t>
            </a:r>
            <a:endParaRPr kumimoji="0" lang="en-US" altLang="en-US" sz="2000" b="1" i="0" u="none" strike="noStrike" kern="1200" cap="none" spc="0" normalizeH="0" baseline="0" noProof="0" dirty="0">
              <a:ln>
                <a:noFill/>
              </a:ln>
              <a:solidFill>
                <a:srgbClr val="3F3F3F"/>
              </a:solidFill>
              <a:effectLst/>
              <a:uLnTx/>
              <a:uFillTx/>
              <a:latin typeface="Cambria" panose="02040503050406030204" pitchFamily="18" charset="0"/>
              <a:ea typeface="Cambria" panose="02040503050406030204" pitchFamily="18" charset="0"/>
              <a:cs typeface="+mn-cs"/>
            </a:endParaRPr>
          </a:p>
          <a:p>
            <a:pPr marL="0" marR="0" lvl="0" indent="0" algn="just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D7181F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 2. </a:t>
            </a:r>
            <a:r>
              <a:rPr kumimoji="0" lang="en-US" altLang="en-US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Định</a:t>
            </a:r>
            <a:r>
              <a:rPr kumimoji="0" lang="en-US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nghĩa</a:t>
            </a:r>
            <a:r>
              <a:rPr kumimoji="0" lang="en-US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nhiệt</a:t>
            </a:r>
            <a:r>
              <a:rPr kumimoji="0" lang="en-US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hóa</a:t>
            </a:r>
            <a:r>
              <a:rPr kumimoji="0" lang="en-US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hơi</a:t>
            </a:r>
            <a:r>
              <a:rPr kumimoji="0" lang="en-US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riêng</a:t>
            </a:r>
            <a:endParaRPr kumimoji="0" lang="en-US" altLang="en-US" sz="2000" b="1" i="0" u="none" strike="noStrike" kern="1200" cap="none" spc="0" normalizeH="0" baseline="0" noProof="0" dirty="0">
              <a:ln>
                <a:noFill/>
              </a:ln>
              <a:solidFill>
                <a:srgbClr val="3F3F3F"/>
              </a:solidFill>
              <a:effectLst/>
              <a:uLnTx/>
              <a:uFillTx/>
              <a:latin typeface="Cambria" panose="02040503050406030204" pitchFamily="18" charset="0"/>
              <a:ea typeface="Cambria" panose="02040503050406030204" pitchFamily="18" charset="0"/>
              <a:cs typeface="+mn-cs"/>
            </a:endParaRPr>
          </a:p>
          <a:p>
            <a:pPr marL="0" marR="0" lvl="0" indent="0" algn="just" defTabSz="914400" rtl="0" eaLnBrk="0" fontAlgn="auto" latinLnBrk="0" hangingPunct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D7181F"/>
              </a:buClr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II.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Thực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hành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đo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nhiệt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hoá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hơi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riêng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của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nước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.</a:t>
            </a:r>
          </a:p>
          <a:p>
            <a:pPr marL="0" marR="0" lvl="0" indent="0" algn="l" defTabSz="914400" rtl="0" eaLnBrk="0" fontAlgn="auto" latinLnBrk="0" hangingPunct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rgbClr val="3F3F3F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grpSp>
        <p:nvGrpSpPr>
          <p:cNvPr id="4" name="Group 2" descr="n26 fb Tran Phu">
            <a:extLst>
              <a:ext uri="{FF2B5EF4-FFF2-40B4-BE49-F238E27FC236}">
                <a16:creationId xmlns:a16="http://schemas.microsoft.com/office/drawing/2014/main" id="{A4F42D98-6605-4F73-FE0C-EA88625F00B0}"/>
              </a:ext>
            </a:extLst>
          </p:cNvPr>
          <p:cNvGrpSpPr/>
          <p:nvPr/>
        </p:nvGrpSpPr>
        <p:grpSpPr>
          <a:xfrm>
            <a:off x="3082282" y="1696564"/>
            <a:ext cx="8374532" cy="4646451"/>
            <a:chOff x="0" y="0"/>
            <a:chExt cx="4274726" cy="1983751"/>
          </a:xfrm>
        </p:grpSpPr>
        <p:sp>
          <p:nvSpPr>
            <p:cNvPr id="5" name="Freeform 3">
              <a:extLst>
                <a:ext uri="{FF2B5EF4-FFF2-40B4-BE49-F238E27FC236}">
                  <a16:creationId xmlns:a16="http://schemas.microsoft.com/office/drawing/2014/main" id="{82D4CC5F-69BC-1572-A29C-EC9BEBD091ED}"/>
                </a:ext>
              </a:extLst>
            </p:cNvPr>
            <p:cNvSpPr/>
            <p:nvPr/>
          </p:nvSpPr>
          <p:spPr>
            <a:xfrm>
              <a:off x="0" y="0"/>
              <a:ext cx="4274726" cy="1983751"/>
            </a:xfrm>
            <a:custGeom>
              <a:avLst/>
              <a:gdLst/>
              <a:ahLst/>
              <a:cxnLst/>
              <a:rect l="l" t="t" r="r" b="b"/>
              <a:pathLst>
                <a:path w="4274726" h="1983751">
                  <a:moveTo>
                    <a:pt x="0" y="0"/>
                  </a:moveTo>
                  <a:lnTo>
                    <a:pt x="4274726" y="0"/>
                  </a:lnTo>
                  <a:lnTo>
                    <a:pt x="4274726" y="1983751"/>
                  </a:lnTo>
                  <a:lnTo>
                    <a:pt x="0" y="1983751"/>
                  </a:lnTo>
                  <a:close/>
                </a:path>
              </a:pathLst>
            </a:custGeom>
            <a:solidFill>
              <a:srgbClr val="DCC3AC"/>
            </a:solidFill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6" name="TextBox 4">
              <a:extLst>
                <a:ext uri="{FF2B5EF4-FFF2-40B4-BE49-F238E27FC236}">
                  <a16:creationId xmlns:a16="http://schemas.microsoft.com/office/drawing/2014/main" id="{79DA26B8-E5B4-B244-29F9-B19879D16851}"/>
                </a:ext>
              </a:extLst>
            </p:cNvPr>
            <p:cNvSpPr txBox="1"/>
            <p:nvPr/>
          </p:nvSpPr>
          <p:spPr>
            <a:xfrm>
              <a:off x="0" y="-38100"/>
              <a:ext cx="812800" cy="850900"/>
            </a:xfrm>
            <a:prstGeom prst="rect">
              <a:avLst/>
            </a:prstGeom>
          </p:spPr>
          <p:txBody>
            <a:bodyPr lIns="33867" tIns="33867" rIns="33867" bIns="33867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1773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000" b="0" i="0" u="none" strike="noStrike" kern="1200" cap="none" spc="0" normalizeH="0" baseline="0" noProof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7" name="AutoShape 9" descr="n26 fb Tran Phu">
            <a:extLst>
              <a:ext uri="{FF2B5EF4-FFF2-40B4-BE49-F238E27FC236}">
                <a16:creationId xmlns:a16="http://schemas.microsoft.com/office/drawing/2014/main" id="{98CFE746-E3A4-9FC1-1D35-01B0C0AE1884}"/>
              </a:ext>
            </a:extLst>
          </p:cNvPr>
          <p:cNvSpPr/>
          <p:nvPr/>
        </p:nvSpPr>
        <p:spPr>
          <a:xfrm rot="16200000" flipV="1">
            <a:off x="9692002" y="3389228"/>
            <a:ext cx="3285875" cy="8045"/>
          </a:xfrm>
          <a:prstGeom prst="line">
            <a:avLst/>
          </a:prstGeom>
          <a:ln w="19050" cap="flat">
            <a:solidFill>
              <a:srgbClr val="000000"/>
            </a:solidFill>
            <a:prstDash val="lgDash"/>
            <a:headEnd type="none" w="sm" len="sm"/>
            <a:tailEnd type="none" w="sm" len="sm"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3F3F3F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Freeform 10" descr="n26 fb Tran Phu">
            <a:extLst>
              <a:ext uri="{FF2B5EF4-FFF2-40B4-BE49-F238E27FC236}">
                <a16:creationId xmlns:a16="http://schemas.microsoft.com/office/drawing/2014/main" id="{0FE87597-B552-60D5-97CE-357CE3549344}"/>
              </a:ext>
            </a:extLst>
          </p:cNvPr>
          <p:cNvSpPr/>
          <p:nvPr/>
        </p:nvSpPr>
        <p:spPr>
          <a:xfrm>
            <a:off x="11199916" y="6060141"/>
            <a:ext cx="1014198" cy="797859"/>
          </a:xfrm>
          <a:custGeom>
            <a:avLst/>
            <a:gdLst/>
            <a:ahLst/>
            <a:cxnLst/>
            <a:rect l="l" t="t" r="r" b="b"/>
            <a:pathLst>
              <a:path w="2625452" h="2057400">
                <a:moveTo>
                  <a:pt x="0" y="0"/>
                </a:moveTo>
                <a:lnTo>
                  <a:pt x="2625452" y="0"/>
                </a:lnTo>
                <a:lnTo>
                  <a:pt x="2625452" y="2057400"/>
                </a:lnTo>
                <a:lnTo>
                  <a:pt x="0" y="2057400"/>
                </a:lnTo>
                <a:lnTo>
                  <a:pt x="0" y="0"/>
                </a:lnTo>
                <a:close/>
              </a:path>
            </a:pathLst>
          </a:custGeom>
          <a:blipFill>
            <a:blip r:embed="rId2">
              <a:extLs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3F3F3F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9" name="Group 5" descr="n26 fb Tran Phu">
            <a:extLst>
              <a:ext uri="{FF2B5EF4-FFF2-40B4-BE49-F238E27FC236}">
                <a16:creationId xmlns:a16="http://schemas.microsoft.com/office/drawing/2014/main" id="{057DCA43-D224-A260-78DD-7074411C8323}"/>
              </a:ext>
            </a:extLst>
          </p:cNvPr>
          <p:cNvGrpSpPr/>
          <p:nvPr/>
        </p:nvGrpSpPr>
        <p:grpSpPr>
          <a:xfrm>
            <a:off x="4860027" y="547956"/>
            <a:ext cx="4198957" cy="726956"/>
            <a:chOff x="0" y="0"/>
            <a:chExt cx="2175804" cy="376692"/>
          </a:xfrm>
        </p:grpSpPr>
        <p:sp>
          <p:nvSpPr>
            <p:cNvPr id="10" name="Freeform 6">
              <a:extLst>
                <a:ext uri="{FF2B5EF4-FFF2-40B4-BE49-F238E27FC236}">
                  <a16:creationId xmlns:a16="http://schemas.microsoft.com/office/drawing/2014/main" id="{2D4109AB-60D8-F506-79B1-96935CA566A2}"/>
                </a:ext>
              </a:extLst>
            </p:cNvPr>
            <p:cNvSpPr/>
            <p:nvPr/>
          </p:nvSpPr>
          <p:spPr>
            <a:xfrm>
              <a:off x="0" y="0"/>
              <a:ext cx="2175804" cy="376692"/>
            </a:xfrm>
            <a:custGeom>
              <a:avLst/>
              <a:gdLst/>
              <a:ahLst/>
              <a:cxnLst/>
              <a:rect l="l" t="t" r="r" b="b"/>
              <a:pathLst>
                <a:path w="2175804" h="376692">
                  <a:moveTo>
                    <a:pt x="47794" y="0"/>
                  </a:moveTo>
                  <a:lnTo>
                    <a:pt x="2128010" y="0"/>
                  </a:lnTo>
                  <a:cubicBezTo>
                    <a:pt x="2140686" y="0"/>
                    <a:pt x="2152842" y="5035"/>
                    <a:pt x="2161805" y="13999"/>
                  </a:cubicBezTo>
                  <a:cubicBezTo>
                    <a:pt x="2170768" y="22962"/>
                    <a:pt x="2175804" y="35118"/>
                    <a:pt x="2175804" y="47794"/>
                  </a:cubicBezTo>
                  <a:lnTo>
                    <a:pt x="2175804" y="328898"/>
                  </a:lnTo>
                  <a:cubicBezTo>
                    <a:pt x="2175804" y="341574"/>
                    <a:pt x="2170768" y="353730"/>
                    <a:pt x="2161805" y="362694"/>
                  </a:cubicBezTo>
                  <a:cubicBezTo>
                    <a:pt x="2152842" y="371657"/>
                    <a:pt x="2140686" y="376692"/>
                    <a:pt x="2128010" y="376692"/>
                  </a:cubicBezTo>
                  <a:lnTo>
                    <a:pt x="47794" y="376692"/>
                  </a:lnTo>
                  <a:cubicBezTo>
                    <a:pt x="35118" y="376692"/>
                    <a:pt x="22962" y="371657"/>
                    <a:pt x="13999" y="362694"/>
                  </a:cubicBezTo>
                  <a:cubicBezTo>
                    <a:pt x="5035" y="353730"/>
                    <a:pt x="0" y="341574"/>
                    <a:pt x="0" y="328898"/>
                  </a:cubicBezTo>
                  <a:lnTo>
                    <a:pt x="0" y="47794"/>
                  </a:lnTo>
                  <a:cubicBezTo>
                    <a:pt x="0" y="35118"/>
                    <a:pt x="5035" y="22962"/>
                    <a:pt x="13999" y="13999"/>
                  </a:cubicBezTo>
                  <a:cubicBezTo>
                    <a:pt x="22962" y="5035"/>
                    <a:pt x="35118" y="0"/>
                    <a:pt x="47794" y="0"/>
                  </a:cubicBezTo>
                  <a:close/>
                </a:path>
              </a:pathLst>
            </a:custGeom>
            <a:solidFill>
              <a:srgbClr val="AD5545"/>
            </a:solidFill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1" name="TextBox 7">
              <a:extLst>
                <a:ext uri="{FF2B5EF4-FFF2-40B4-BE49-F238E27FC236}">
                  <a16:creationId xmlns:a16="http://schemas.microsoft.com/office/drawing/2014/main" id="{865D9B83-BA99-3314-A3C5-5A4CBD3DA09F}"/>
                </a:ext>
              </a:extLst>
            </p:cNvPr>
            <p:cNvSpPr txBox="1"/>
            <p:nvPr/>
          </p:nvSpPr>
          <p:spPr>
            <a:xfrm>
              <a:off x="0" y="-38100"/>
              <a:ext cx="812800" cy="850900"/>
            </a:xfrm>
            <a:prstGeom prst="rect">
              <a:avLst/>
            </a:prstGeom>
          </p:spPr>
          <p:txBody>
            <a:bodyPr lIns="33867" tIns="33867" rIns="33867" bIns="33867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1773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000" b="0" i="0" u="none" strike="noStrike" kern="1200" cap="none" spc="0" normalizeH="0" baseline="0" noProof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12" name="TextBox 12" descr="n26 fb Tran Phu">
            <a:extLst>
              <a:ext uri="{FF2B5EF4-FFF2-40B4-BE49-F238E27FC236}">
                <a16:creationId xmlns:a16="http://schemas.microsoft.com/office/drawing/2014/main" id="{7D7897CF-FDBB-4989-A7FC-E3A3613B0C87}"/>
              </a:ext>
            </a:extLst>
          </p:cNvPr>
          <p:cNvSpPr txBox="1"/>
          <p:nvPr/>
        </p:nvSpPr>
        <p:spPr>
          <a:xfrm>
            <a:off x="5218472" y="204060"/>
            <a:ext cx="3482065" cy="885563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ts val="8587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CE54">
                    <a:lumMod val="60000"/>
                    <a:lumOff val="40000"/>
                  </a:srgb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PHIẾU HỌC TẬP 1</a:t>
            </a:r>
          </a:p>
        </p:txBody>
      </p:sp>
      <p:sp>
        <p:nvSpPr>
          <p:cNvPr id="13" name="TextBox 12" descr="n26 fb Tran Phu">
            <a:extLst>
              <a:ext uri="{FF2B5EF4-FFF2-40B4-BE49-F238E27FC236}">
                <a16:creationId xmlns:a16="http://schemas.microsoft.com/office/drawing/2014/main" id="{4E4484D4-35D3-EA34-0B53-27F2D45BCBD0}"/>
              </a:ext>
            </a:extLst>
          </p:cNvPr>
          <p:cNvSpPr txBox="1"/>
          <p:nvPr/>
        </p:nvSpPr>
        <p:spPr>
          <a:xfrm>
            <a:off x="3446389" y="1833657"/>
            <a:ext cx="7764170" cy="475514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en-US" sz="2000" b="1" dirty="0" err="1">
                <a:effectLst/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Nhiệm</a:t>
            </a:r>
            <a:r>
              <a:rPr lang="en-US" sz="2000" b="1" dirty="0">
                <a:effectLst/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effectLst/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vụ</a:t>
            </a:r>
            <a:r>
              <a:rPr lang="en-US" sz="2000" b="1" dirty="0">
                <a:effectLst/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2: </a:t>
            </a:r>
          </a:p>
          <a:p>
            <a:pPr algn="just"/>
            <a:r>
              <a:rPr lang="en-US" sz="2000" b="1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Câu 3: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Tính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nhiệt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lượng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cần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thiết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để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làm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cho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10 kg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nước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ở 25</a:t>
            </a:r>
            <a:r>
              <a:rPr lang="en-US" sz="2000" baseline="30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0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C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chuyển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thành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hơi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ở 100</a:t>
            </a:r>
            <a:r>
              <a:rPr lang="en-US" sz="2000" baseline="30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0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C. Cho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nhiệt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dung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riêng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của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nước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là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4200 J/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kg.K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;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nhiệt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hoá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hơi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riêng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của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nước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ở 100</a:t>
            </a:r>
            <a:r>
              <a:rPr lang="en-US" sz="2000" baseline="30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0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C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là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2,26.10</a:t>
            </a:r>
            <a:r>
              <a:rPr lang="en-US" sz="2000" baseline="30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6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J/kg.</a:t>
            </a:r>
          </a:p>
          <a:p>
            <a:pPr algn="just"/>
            <a:r>
              <a:rPr lang="en-US" sz="2000" b="1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Câu 4: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Vận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động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viên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chạy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Marathon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mất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rất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nhiều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nước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trong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khi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thi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đấu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.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Các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vận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động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viên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thường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chỉ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có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thể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chuyển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hoá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khoảng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20% 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năng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lượng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hoá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học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dự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trữ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trong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cơ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thể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thành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năng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lượng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dùng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trong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các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hoạt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động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của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cơ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thể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,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đặc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biệt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là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hoạt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động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chạy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.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Phần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năng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lượng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còn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lại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chuyển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thành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nhiệt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thải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ra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ngoài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nhờ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sự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bay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hơi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của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nước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qua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hô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hấp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và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da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để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giữ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cho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nhiệt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của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cơ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thể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không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đổi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.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Nếu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vận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động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viên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dùng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hết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11000 kJ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trong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cuộc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thi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thì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có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khoảng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bao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nhiêu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lít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nước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đã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thoát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ra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khỏi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cơ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thể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?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Coi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nhiệt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độ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cơ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thể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của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vận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động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viên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hoàn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toàn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không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đổi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và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nhiệt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hoá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hơi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riêng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của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nước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trong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cơ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thể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vận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động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viên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là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2,45.10</a:t>
            </a:r>
            <a:r>
              <a:rPr lang="en-US" sz="2000" baseline="30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6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J/kg.</a:t>
            </a:r>
            <a:endParaRPr lang="en-US" sz="2000" dirty="0">
              <a:effectLst/>
              <a:latin typeface="Arial" panose="020B0604020202020204" pitchFamily="34" charset="0"/>
              <a:ea typeface="Cambria" panose="02040503050406030204" pitchFamily="18" charset="0"/>
              <a:cs typeface="Arial" panose="020B0604020202020204" pitchFamily="34" charset="0"/>
            </a:endParaRPr>
          </a:p>
          <a:p>
            <a:pPr algn="just"/>
            <a:endParaRPr lang="en-US" sz="2000" dirty="0">
              <a:latin typeface="Arial" panose="020B0604020202020204" pitchFamily="34" charset="0"/>
              <a:ea typeface="Cambria" panose="02040503050406030204" pitchFamily="18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53779300"/>
      </p:ext>
    </p:extLst>
  </p:cSld>
  <p:clrMapOvr>
    <a:masterClrMapping/>
  </p:clrMapOvr>
  <p:transition spd="slow">
    <p:wheel spokes="1"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51000">
              <a:srgbClr val="FFF2E2"/>
            </a:gs>
            <a:gs pos="6195">
              <a:srgbClr val="FFF2E2"/>
            </a:gs>
            <a:gs pos="100000">
              <a:srgbClr val="F0BAA2"/>
            </a:gs>
          </a:gsLst>
          <a:path path="circle">
            <a:fillToRect l="50000" t="50000" r="50000" b="50000"/>
          </a:path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D36B3486-8561-A2F4-14A5-E30328B319B6}"/>
              </a:ext>
            </a:extLst>
          </p:cNvPr>
          <p:cNvGrpSpPr/>
          <p:nvPr/>
        </p:nvGrpSpPr>
        <p:grpSpPr>
          <a:xfrm>
            <a:off x="8768772" y="0"/>
            <a:ext cx="3445342" cy="447366"/>
            <a:chOff x="2407872" y="11875"/>
            <a:chExt cx="6809014" cy="485466"/>
          </a:xfrm>
          <a:solidFill>
            <a:schemeClr val="accent4">
              <a:lumMod val="75000"/>
            </a:schemeClr>
          </a:solidFill>
        </p:grpSpPr>
        <p:sp>
          <p:nvSpPr>
            <p:cNvPr id="3" name="Rectangle: Rounded Corners 2">
              <a:extLst>
                <a:ext uri="{FF2B5EF4-FFF2-40B4-BE49-F238E27FC236}">
                  <a16:creationId xmlns:a16="http://schemas.microsoft.com/office/drawing/2014/main" id="{2B09A4C4-054B-4CF1-358F-EAE6849B47EF}"/>
                </a:ext>
              </a:extLst>
            </p:cNvPr>
            <p:cNvSpPr/>
            <p:nvPr/>
          </p:nvSpPr>
          <p:spPr>
            <a:xfrm>
              <a:off x="2407872" y="11875"/>
              <a:ext cx="6809014" cy="485466"/>
            </a:xfrm>
            <a:prstGeom prst="roundRect">
              <a:avLst>
                <a:gd name="adj" fmla="val 0"/>
              </a:avLst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2.Jovis-WorkSansRegular-San"/>
                <a:ea typeface="+mn-ea"/>
                <a:cs typeface="+mn-cs"/>
              </a:endParaRPr>
            </a:p>
          </p:txBody>
        </p:sp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F4CB89C9-357E-3025-418B-F38723F33286}"/>
                </a:ext>
              </a:extLst>
            </p:cNvPr>
            <p:cNvSpPr txBox="1"/>
            <p:nvPr/>
          </p:nvSpPr>
          <p:spPr>
            <a:xfrm>
              <a:off x="2742608" y="97149"/>
              <a:ext cx="6474278" cy="400110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0" i="0" u="none" strike="noStrike" kern="1200" cap="none" spc="0" normalizeH="0" baseline="0" noProof="0" dirty="0">
                  <a:ln w="0"/>
                  <a:solidFill>
                    <a:srgbClr val="3F3F3F"/>
                  </a:solidFill>
                  <a:effectLst>
                    <a:outerShdw blurRad="38100" dist="19050" dir="2700000" algn="tl" rotWithShape="0">
                      <a:srgbClr val="3F3F3F">
                        <a:alpha val="40000"/>
                      </a:srgbClr>
                    </a:outerShdw>
                  </a:effectLst>
                  <a:uLnTx/>
                  <a:uFillTx/>
                  <a:latin typeface="A2.Jovis-WorkSansRegular-San"/>
                  <a:ea typeface="+mn-ea"/>
                  <a:cs typeface="+mn-cs"/>
                </a:rPr>
                <a:t>BÀI 6: NHIỆT HÓA HƠI RIÊNG</a:t>
              </a:r>
            </a:p>
          </p:txBody>
        </p:sp>
      </p:grpSp>
      <p:sp>
        <p:nvSpPr>
          <p:cNvPr id="21" name="Text Box 76">
            <a:extLst>
              <a:ext uri="{FF2B5EF4-FFF2-40B4-BE49-F238E27FC236}">
                <a16:creationId xmlns:a16="http://schemas.microsoft.com/office/drawing/2014/main" id="{1BF4F79E-8E13-361A-3636-7985DDBFD2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466" y="-82922"/>
            <a:ext cx="2495774" cy="57770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ctr" defTabSz="914400" rtl="0" eaLnBrk="0" fontAlgn="auto" latinLnBrk="0" hangingPunct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NỘI DUNG</a:t>
            </a:r>
          </a:p>
          <a:p>
            <a:pPr marL="0" marR="0" lvl="0" indent="0" algn="l" defTabSz="914400" rtl="0" eaLnBrk="0" fontAlgn="auto" latinLnBrk="0" hangingPunct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I. </a:t>
            </a:r>
            <a:r>
              <a:rPr kumimoji="0" lang="en-US" sz="200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Khái</a:t>
            </a:r>
            <a:r>
              <a:rPr kumimoji="0" lang="en-US" sz="200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00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niệm</a:t>
            </a:r>
            <a:r>
              <a:rPr kumimoji="0" lang="en-US" sz="200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00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nhiệt</a:t>
            </a:r>
            <a:r>
              <a:rPr kumimoji="0" lang="en-US" sz="200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00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hóa</a:t>
            </a:r>
            <a:r>
              <a:rPr kumimoji="0" lang="en-US" sz="200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00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hơi</a:t>
            </a:r>
            <a:r>
              <a:rPr kumimoji="0" lang="en-US" sz="200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00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riêng</a:t>
            </a:r>
            <a:endParaRPr kumimoji="0" lang="en-US" sz="2000" i="0" u="none" strike="noStrike" kern="1200" cap="none" spc="0" normalizeH="0" baseline="0" noProof="0" dirty="0">
              <a:ln>
                <a:noFill/>
              </a:ln>
              <a:solidFill>
                <a:srgbClr val="3F3F3F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  <a:p>
            <a:pPr marL="0" marR="0" lvl="0" indent="0" algn="just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D7181F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en-US" sz="200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1. </a:t>
            </a:r>
            <a:r>
              <a:rPr kumimoji="0" lang="en-US" altLang="en-US" sz="200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Hệ</a:t>
            </a:r>
            <a:r>
              <a:rPr kumimoji="0" lang="en-US" altLang="en-US" sz="200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thức</a:t>
            </a:r>
            <a:r>
              <a:rPr kumimoji="0" lang="en-US" altLang="en-US" sz="200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tính</a:t>
            </a:r>
            <a:r>
              <a:rPr kumimoji="0" lang="en-US" altLang="en-US" sz="200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nhiệt</a:t>
            </a:r>
            <a:r>
              <a:rPr kumimoji="0" lang="en-US" altLang="en-US" sz="200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lượng</a:t>
            </a:r>
            <a:r>
              <a:rPr kumimoji="0" lang="en-US" altLang="en-US" sz="200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trong</a:t>
            </a:r>
            <a:r>
              <a:rPr kumimoji="0" lang="en-US" altLang="en-US" sz="200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quá</a:t>
            </a:r>
            <a:r>
              <a:rPr kumimoji="0" lang="en-US" altLang="en-US" sz="200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trình</a:t>
            </a:r>
            <a:r>
              <a:rPr kumimoji="0" lang="en-US" altLang="en-US" sz="200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truyền</a:t>
            </a:r>
            <a:r>
              <a:rPr kumimoji="0" lang="en-US" altLang="en-US" sz="200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nhiệt</a:t>
            </a:r>
            <a:r>
              <a:rPr kumimoji="0" lang="en-US" altLang="en-US" sz="200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khi</a:t>
            </a:r>
            <a:r>
              <a:rPr kumimoji="0" lang="en-US" altLang="en-US" sz="200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một</a:t>
            </a:r>
            <a:r>
              <a:rPr kumimoji="0" lang="en-US" altLang="en-US" sz="200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lượng</a:t>
            </a:r>
            <a:r>
              <a:rPr kumimoji="0" lang="en-US" altLang="en-US" sz="200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chất</a:t>
            </a:r>
            <a:r>
              <a:rPr kumimoji="0" lang="en-US" altLang="en-US" sz="200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lỏng</a:t>
            </a:r>
            <a:r>
              <a:rPr kumimoji="0" lang="en-US" altLang="en-US" sz="200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hóa</a:t>
            </a:r>
            <a:r>
              <a:rPr kumimoji="0" lang="en-US" altLang="en-US" sz="200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hơi</a:t>
            </a:r>
            <a:r>
              <a:rPr kumimoji="0" lang="en-US" altLang="en-US" sz="200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ở </a:t>
            </a:r>
            <a:r>
              <a:rPr kumimoji="0" lang="en-US" altLang="en-US" sz="200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nhiệt</a:t>
            </a:r>
            <a:r>
              <a:rPr kumimoji="0" lang="en-US" altLang="en-US" sz="200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độ</a:t>
            </a:r>
            <a:r>
              <a:rPr kumimoji="0" lang="en-US" altLang="en-US" sz="200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không</a:t>
            </a:r>
            <a:r>
              <a:rPr kumimoji="0" lang="en-US" altLang="en-US" sz="200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đổi</a:t>
            </a:r>
            <a:endParaRPr kumimoji="0" lang="en-US" altLang="en-US" sz="2000" i="0" u="none" strike="noStrike" kern="1200" cap="none" spc="0" normalizeH="0" baseline="0" noProof="0" dirty="0">
              <a:ln>
                <a:noFill/>
              </a:ln>
              <a:solidFill>
                <a:srgbClr val="3F3F3F"/>
              </a:solidFill>
              <a:effectLst/>
              <a:uLnTx/>
              <a:uFillTx/>
              <a:latin typeface="Cambria" panose="02040503050406030204" pitchFamily="18" charset="0"/>
              <a:ea typeface="Cambria" panose="02040503050406030204" pitchFamily="18" charset="0"/>
              <a:cs typeface="+mn-cs"/>
            </a:endParaRPr>
          </a:p>
          <a:p>
            <a:pPr marL="0" marR="0" lvl="0" indent="0" algn="just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D7181F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 2. </a:t>
            </a:r>
            <a:r>
              <a:rPr kumimoji="0" lang="en-US" altLang="en-US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Định</a:t>
            </a:r>
            <a:r>
              <a:rPr kumimoji="0" lang="en-US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nghĩa</a:t>
            </a:r>
            <a:r>
              <a:rPr kumimoji="0" lang="en-US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nhiệt</a:t>
            </a:r>
            <a:r>
              <a:rPr kumimoji="0" lang="en-US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hóa</a:t>
            </a:r>
            <a:r>
              <a:rPr kumimoji="0" lang="en-US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hơi</a:t>
            </a:r>
            <a:r>
              <a:rPr kumimoji="0" lang="en-US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riêng</a:t>
            </a:r>
            <a:endParaRPr kumimoji="0" lang="en-US" altLang="en-US" sz="2000" b="1" i="0" u="none" strike="noStrike" kern="1200" cap="none" spc="0" normalizeH="0" baseline="0" noProof="0" dirty="0">
              <a:ln>
                <a:noFill/>
              </a:ln>
              <a:solidFill>
                <a:srgbClr val="3F3F3F"/>
              </a:solidFill>
              <a:effectLst/>
              <a:uLnTx/>
              <a:uFillTx/>
              <a:latin typeface="Cambria" panose="02040503050406030204" pitchFamily="18" charset="0"/>
              <a:ea typeface="Cambria" panose="02040503050406030204" pitchFamily="18" charset="0"/>
              <a:cs typeface="+mn-cs"/>
            </a:endParaRPr>
          </a:p>
          <a:p>
            <a:pPr marL="0" marR="0" lvl="0" indent="0" algn="just" defTabSz="914400" rtl="0" eaLnBrk="0" fontAlgn="auto" latinLnBrk="0" hangingPunct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D7181F"/>
              </a:buClr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II.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Thực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hành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đo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nhiệt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hoá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hơi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riêng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của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nước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.</a:t>
            </a:r>
          </a:p>
          <a:p>
            <a:pPr marL="0" marR="0" lvl="0" indent="0" algn="l" defTabSz="914400" rtl="0" eaLnBrk="0" fontAlgn="auto" latinLnBrk="0" hangingPunct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rgbClr val="3F3F3F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grpSp>
        <p:nvGrpSpPr>
          <p:cNvPr id="4" name="Group 2" descr="n26 fb Tran Phu">
            <a:extLst>
              <a:ext uri="{FF2B5EF4-FFF2-40B4-BE49-F238E27FC236}">
                <a16:creationId xmlns:a16="http://schemas.microsoft.com/office/drawing/2014/main" id="{42C76E4A-AF1B-A03B-FBF9-42444694443B}"/>
              </a:ext>
            </a:extLst>
          </p:cNvPr>
          <p:cNvGrpSpPr/>
          <p:nvPr/>
        </p:nvGrpSpPr>
        <p:grpSpPr>
          <a:xfrm>
            <a:off x="7478796" y="2403262"/>
            <a:ext cx="4488475" cy="3646714"/>
            <a:chOff x="0" y="0"/>
            <a:chExt cx="4274726" cy="1983751"/>
          </a:xfrm>
        </p:grpSpPr>
        <p:sp>
          <p:nvSpPr>
            <p:cNvPr id="5" name="Freeform 3">
              <a:extLst>
                <a:ext uri="{FF2B5EF4-FFF2-40B4-BE49-F238E27FC236}">
                  <a16:creationId xmlns:a16="http://schemas.microsoft.com/office/drawing/2014/main" id="{92C1BBD3-E540-5FB0-C2A4-506F25B9D6EF}"/>
                </a:ext>
              </a:extLst>
            </p:cNvPr>
            <p:cNvSpPr/>
            <p:nvPr/>
          </p:nvSpPr>
          <p:spPr>
            <a:xfrm>
              <a:off x="0" y="0"/>
              <a:ext cx="4274726" cy="1983751"/>
            </a:xfrm>
            <a:custGeom>
              <a:avLst/>
              <a:gdLst/>
              <a:ahLst/>
              <a:cxnLst/>
              <a:rect l="l" t="t" r="r" b="b"/>
              <a:pathLst>
                <a:path w="4274726" h="1983751">
                  <a:moveTo>
                    <a:pt x="0" y="0"/>
                  </a:moveTo>
                  <a:lnTo>
                    <a:pt x="4274726" y="0"/>
                  </a:lnTo>
                  <a:lnTo>
                    <a:pt x="4274726" y="1983751"/>
                  </a:lnTo>
                  <a:lnTo>
                    <a:pt x="0" y="1983751"/>
                  </a:lnTo>
                  <a:close/>
                </a:path>
              </a:pathLst>
            </a:custGeom>
            <a:solidFill>
              <a:srgbClr val="DCC3AC"/>
            </a:solidFill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6" name="TextBox 4">
              <a:extLst>
                <a:ext uri="{FF2B5EF4-FFF2-40B4-BE49-F238E27FC236}">
                  <a16:creationId xmlns:a16="http://schemas.microsoft.com/office/drawing/2014/main" id="{9143D36E-6E46-4D63-CC18-65F6D378D233}"/>
                </a:ext>
              </a:extLst>
            </p:cNvPr>
            <p:cNvSpPr txBox="1"/>
            <p:nvPr/>
          </p:nvSpPr>
          <p:spPr>
            <a:xfrm>
              <a:off x="0" y="-38100"/>
              <a:ext cx="812800" cy="850900"/>
            </a:xfrm>
            <a:prstGeom prst="rect">
              <a:avLst/>
            </a:prstGeom>
          </p:spPr>
          <p:txBody>
            <a:bodyPr lIns="33867" tIns="33867" rIns="33867" bIns="33867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1773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000" b="0" i="0" u="none" strike="noStrike" kern="1200" cap="none" spc="0" normalizeH="0" baseline="0" noProof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7" name="AutoShape 8" descr="n26 fb Tran Phu">
            <a:extLst>
              <a:ext uri="{FF2B5EF4-FFF2-40B4-BE49-F238E27FC236}">
                <a16:creationId xmlns:a16="http://schemas.microsoft.com/office/drawing/2014/main" id="{908EF8E4-62A7-7840-36D2-149E2BDC8128}"/>
              </a:ext>
            </a:extLst>
          </p:cNvPr>
          <p:cNvSpPr/>
          <p:nvPr/>
        </p:nvSpPr>
        <p:spPr>
          <a:xfrm rot="16200000" flipV="1">
            <a:off x="5309160" y="3589803"/>
            <a:ext cx="3448355" cy="1"/>
          </a:xfrm>
          <a:prstGeom prst="line">
            <a:avLst/>
          </a:prstGeom>
          <a:ln w="19050" cap="flat">
            <a:solidFill>
              <a:srgbClr val="000000"/>
            </a:solidFill>
            <a:prstDash val="lgDash"/>
            <a:headEnd type="none" w="sm" len="sm"/>
            <a:tailEnd type="none" w="sm" len="sm"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rgbClr val="3F3F3F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Freeform 10" descr="n26 fb Tran Phu">
            <a:extLst>
              <a:ext uri="{FF2B5EF4-FFF2-40B4-BE49-F238E27FC236}">
                <a16:creationId xmlns:a16="http://schemas.microsoft.com/office/drawing/2014/main" id="{8941F541-AB31-3238-BB7B-5399ACF7BF2A}"/>
              </a:ext>
            </a:extLst>
          </p:cNvPr>
          <p:cNvSpPr/>
          <p:nvPr/>
        </p:nvSpPr>
        <p:spPr>
          <a:xfrm>
            <a:off x="11400267" y="5973559"/>
            <a:ext cx="1266508" cy="992482"/>
          </a:xfrm>
          <a:custGeom>
            <a:avLst/>
            <a:gdLst/>
            <a:ahLst/>
            <a:cxnLst/>
            <a:rect l="l" t="t" r="r" b="b"/>
            <a:pathLst>
              <a:path w="2625452" h="2057400">
                <a:moveTo>
                  <a:pt x="0" y="0"/>
                </a:moveTo>
                <a:lnTo>
                  <a:pt x="2625452" y="0"/>
                </a:lnTo>
                <a:lnTo>
                  <a:pt x="2625452" y="2057400"/>
                </a:lnTo>
                <a:lnTo>
                  <a:pt x="0" y="2057400"/>
                </a:lnTo>
                <a:lnTo>
                  <a:pt x="0" y="0"/>
                </a:lnTo>
                <a:close/>
              </a:path>
            </a:pathLst>
          </a:custGeom>
          <a:blipFill>
            <a:blip r:embed="rId2">
              <a:extLs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3F3F3F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9" name="Group 5" descr="n26 fb Tran Phu">
            <a:extLst>
              <a:ext uri="{FF2B5EF4-FFF2-40B4-BE49-F238E27FC236}">
                <a16:creationId xmlns:a16="http://schemas.microsoft.com/office/drawing/2014/main" id="{2BB8A3CD-BD14-DD20-C2AE-0A42D22CD020}"/>
              </a:ext>
            </a:extLst>
          </p:cNvPr>
          <p:cNvGrpSpPr/>
          <p:nvPr/>
        </p:nvGrpSpPr>
        <p:grpSpPr>
          <a:xfrm>
            <a:off x="5526446" y="670908"/>
            <a:ext cx="3985199" cy="689949"/>
            <a:chOff x="0" y="0"/>
            <a:chExt cx="2175804" cy="376692"/>
          </a:xfrm>
        </p:grpSpPr>
        <p:sp>
          <p:nvSpPr>
            <p:cNvPr id="10" name="Freeform 6">
              <a:extLst>
                <a:ext uri="{FF2B5EF4-FFF2-40B4-BE49-F238E27FC236}">
                  <a16:creationId xmlns:a16="http://schemas.microsoft.com/office/drawing/2014/main" id="{F9697F1E-B5A5-1AEC-2A74-BF2A4F5DDA4C}"/>
                </a:ext>
              </a:extLst>
            </p:cNvPr>
            <p:cNvSpPr/>
            <p:nvPr/>
          </p:nvSpPr>
          <p:spPr>
            <a:xfrm>
              <a:off x="0" y="0"/>
              <a:ext cx="2175804" cy="376692"/>
            </a:xfrm>
            <a:custGeom>
              <a:avLst/>
              <a:gdLst/>
              <a:ahLst/>
              <a:cxnLst/>
              <a:rect l="l" t="t" r="r" b="b"/>
              <a:pathLst>
                <a:path w="2175804" h="376692">
                  <a:moveTo>
                    <a:pt x="47794" y="0"/>
                  </a:moveTo>
                  <a:lnTo>
                    <a:pt x="2128010" y="0"/>
                  </a:lnTo>
                  <a:cubicBezTo>
                    <a:pt x="2140686" y="0"/>
                    <a:pt x="2152842" y="5035"/>
                    <a:pt x="2161805" y="13999"/>
                  </a:cubicBezTo>
                  <a:cubicBezTo>
                    <a:pt x="2170768" y="22962"/>
                    <a:pt x="2175804" y="35118"/>
                    <a:pt x="2175804" y="47794"/>
                  </a:cubicBezTo>
                  <a:lnTo>
                    <a:pt x="2175804" y="328898"/>
                  </a:lnTo>
                  <a:cubicBezTo>
                    <a:pt x="2175804" y="341574"/>
                    <a:pt x="2170768" y="353730"/>
                    <a:pt x="2161805" y="362694"/>
                  </a:cubicBezTo>
                  <a:cubicBezTo>
                    <a:pt x="2152842" y="371657"/>
                    <a:pt x="2140686" y="376692"/>
                    <a:pt x="2128010" y="376692"/>
                  </a:cubicBezTo>
                  <a:lnTo>
                    <a:pt x="47794" y="376692"/>
                  </a:lnTo>
                  <a:cubicBezTo>
                    <a:pt x="35118" y="376692"/>
                    <a:pt x="22962" y="371657"/>
                    <a:pt x="13999" y="362694"/>
                  </a:cubicBezTo>
                  <a:cubicBezTo>
                    <a:pt x="5035" y="353730"/>
                    <a:pt x="0" y="341574"/>
                    <a:pt x="0" y="328898"/>
                  </a:cubicBezTo>
                  <a:lnTo>
                    <a:pt x="0" y="47794"/>
                  </a:lnTo>
                  <a:cubicBezTo>
                    <a:pt x="0" y="35118"/>
                    <a:pt x="5035" y="22962"/>
                    <a:pt x="13999" y="13999"/>
                  </a:cubicBezTo>
                  <a:cubicBezTo>
                    <a:pt x="22962" y="5035"/>
                    <a:pt x="35118" y="0"/>
                    <a:pt x="47794" y="0"/>
                  </a:cubicBezTo>
                  <a:close/>
                </a:path>
              </a:pathLst>
            </a:custGeom>
            <a:solidFill>
              <a:srgbClr val="AD5545"/>
            </a:solidFill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1" name="TextBox 7">
              <a:extLst>
                <a:ext uri="{FF2B5EF4-FFF2-40B4-BE49-F238E27FC236}">
                  <a16:creationId xmlns:a16="http://schemas.microsoft.com/office/drawing/2014/main" id="{A5E28FD9-A46C-2F0A-31D5-0F5C63355318}"/>
                </a:ext>
              </a:extLst>
            </p:cNvPr>
            <p:cNvSpPr txBox="1"/>
            <p:nvPr/>
          </p:nvSpPr>
          <p:spPr>
            <a:xfrm>
              <a:off x="0" y="-38100"/>
              <a:ext cx="812800" cy="850900"/>
            </a:xfrm>
            <a:prstGeom prst="rect">
              <a:avLst/>
            </a:prstGeom>
          </p:spPr>
          <p:txBody>
            <a:bodyPr lIns="33867" tIns="33867" rIns="33867" bIns="33867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1773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000" b="0" i="0" u="none" strike="noStrike" kern="1200" cap="none" spc="0" normalizeH="0" baseline="0" noProof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12" name="TextBox 12" descr="n26 fb Tran Phu">
            <a:extLst>
              <a:ext uri="{FF2B5EF4-FFF2-40B4-BE49-F238E27FC236}">
                <a16:creationId xmlns:a16="http://schemas.microsoft.com/office/drawing/2014/main" id="{16642797-8F5A-3DEA-F1AD-359DD45C4D51}"/>
              </a:ext>
            </a:extLst>
          </p:cNvPr>
          <p:cNvSpPr txBox="1"/>
          <p:nvPr/>
        </p:nvSpPr>
        <p:spPr>
          <a:xfrm>
            <a:off x="5704804" y="303970"/>
            <a:ext cx="3304801" cy="885563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ts val="8587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CE54">
                    <a:lumMod val="60000"/>
                    <a:lumOff val="40000"/>
                  </a:srgb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PHIẾU HỌC TẬP 1</a:t>
            </a:r>
          </a:p>
        </p:txBody>
      </p:sp>
      <p:sp>
        <p:nvSpPr>
          <p:cNvPr id="13" name="TextBox 12" descr="n26 fb Tran Phu">
            <a:extLst>
              <a:ext uri="{FF2B5EF4-FFF2-40B4-BE49-F238E27FC236}">
                <a16:creationId xmlns:a16="http://schemas.microsoft.com/office/drawing/2014/main" id="{CE106E1E-71D8-037A-F027-14BD18E0F2C7}"/>
              </a:ext>
            </a:extLst>
          </p:cNvPr>
          <p:cNvSpPr txBox="1"/>
          <p:nvPr/>
        </p:nvSpPr>
        <p:spPr>
          <a:xfrm>
            <a:off x="7699239" y="1763359"/>
            <a:ext cx="3963125" cy="41620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000" b="1" dirty="0" err="1">
                <a:solidFill>
                  <a:srgbClr val="7030A0"/>
                </a:solidFill>
                <a:effectLst/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Hướng</a:t>
            </a:r>
            <a:r>
              <a:rPr lang="en-US" sz="2000" b="1" dirty="0">
                <a:solidFill>
                  <a:srgbClr val="7030A0"/>
                </a:solidFill>
                <a:effectLst/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rgbClr val="7030A0"/>
                </a:solidFill>
                <a:effectLst/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dẫn</a:t>
            </a:r>
            <a:r>
              <a:rPr lang="en-US" sz="2000" b="1" dirty="0">
                <a:solidFill>
                  <a:srgbClr val="7030A0"/>
                </a:solidFill>
                <a:effectLst/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rgbClr val="7030A0"/>
                </a:solidFill>
                <a:effectLst/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giải</a:t>
            </a:r>
            <a:r>
              <a:rPr lang="en-US" sz="2000" b="1">
                <a:solidFill>
                  <a:srgbClr val="7030A0"/>
                </a:solidFill>
                <a:effectLst/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:</a:t>
            </a:r>
            <a:r>
              <a:rPr lang="en-US" sz="2000">
                <a:solidFill>
                  <a:srgbClr val="7030A0"/>
                </a:solidFill>
                <a:effectLst/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endParaRPr lang="en-US" sz="2000" dirty="0">
              <a:solidFill>
                <a:srgbClr val="7030A0"/>
              </a:solidFill>
              <a:effectLst/>
              <a:latin typeface="Arial" panose="020B0604020202020204" pitchFamily="34" charset="0"/>
              <a:ea typeface="Cambria" panose="02040503050406030204" pitchFamily="18" charset="0"/>
              <a:cs typeface="Arial" panose="020B0604020202020204" pitchFamily="34" charset="0"/>
            </a:endParaRPr>
          </a:p>
        </p:txBody>
      </p:sp>
      <p:sp>
        <p:nvSpPr>
          <p:cNvPr id="14" name="Rectangle 13" descr="n26 fb Tran Phu">
            <a:extLst>
              <a:ext uri="{FF2B5EF4-FFF2-40B4-BE49-F238E27FC236}">
                <a16:creationId xmlns:a16="http://schemas.microsoft.com/office/drawing/2014/main" id="{40FC5C7F-A1F1-9C76-CA43-5099D167FAA3}"/>
              </a:ext>
            </a:extLst>
          </p:cNvPr>
          <p:cNvSpPr/>
          <p:nvPr/>
        </p:nvSpPr>
        <p:spPr>
          <a:xfrm>
            <a:off x="7732683" y="2672175"/>
            <a:ext cx="3817561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000" b="1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Câu 3: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Nhiệt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lượng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cần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thiết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để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làm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cho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10 kg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nước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ở 25</a:t>
            </a:r>
            <a:r>
              <a:rPr lang="en-US" sz="2000" baseline="30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0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C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chuyển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thành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hơi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ở 100</a:t>
            </a:r>
            <a:r>
              <a:rPr lang="en-US" sz="2000" baseline="30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0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C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là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:</a:t>
            </a:r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5" name="Object 14" descr="n26 fb Tran Phu">
            <a:extLst>
              <a:ext uri="{FF2B5EF4-FFF2-40B4-BE49-F238E27FC236}">
                <a16:creationId xmlns:a16="http://schemas.microsoft.com/office/drawing/2014/main" id="{43C24907-205A-771C-A6C6-4F369C4B77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1552"/>
              </p:ext>
            </p:extLst>
          </p:nvPr>
        </p:nvGraphicFramePr>
        <p:xfrm>
          <a:off x="7683965" y="4060989"/>
          <a:ext cx="3978398" cy="14472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50880" imgH="990360" progId="Equation.DSMT4">
                  <p:embed/>
                </p:oleObj>
              </mc:Choice>
              <mc:Fallback>
                <p:oleObj name="Equation" r:id="rId4" imgW="2450880" imgH="990360" progId="Equation.DSMT4">
                  <p:embed/>
                  <p:pic>
                    <p:nvPicPr>
                      <p:cNvPr id="23" name="Object 22" descr="n26 fb Tran Phu">
                        <a:extLst>
                          <a:ext uri="{FF2B5EF4-FFF2-40B4-BE49-F238E27FC236}">
                            <a16:creationId xmlns:a16="http://schemas.microsoft.com/office/drawing/2014/main" id="{5BA1C9C4-09AA-3AD5-CDEA-9A7DCF12029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683965" y="4060989"/>
                        <a:ext cx="3978398" cy="14472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" name="Picture 2" descr="n26 fb Tran Phu">
            <a:extLst>
              <a:ext uri="{FF2B5EF4-FFF2-40B4-BE49-F238E27FC236}">
                <a16:creationId xmlns:a16="http://schemas.microsoft.com/office/drawing/2014/main" id="{07BF5C04-BE1C-CA7E-3E27-9748CEBF7C4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27098" y="4777941"/>
            <a:ext cx="1664770" cy="16321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7" name="TextBox 16" descr="n26 fb Tran Phu">
            <a:extLst>
              <a:ext uri="{FF2B5EF4-FFF2-40B4-BE49-F238E27FC236}">
                <a16:creationId xmlns:a16="http://schemas.microsoft.com/office/drawing/2014/main" id="{F9452A5E-8EBD-1C55-3F93-9A10454860AB}"/>
              </a:ext>
            </a:extLst>
          </p:cNvPr>
          <p:cNvSpPr txBox="1"/>
          <p:nvPr/>
        </p:nvSpPr>
        <p:spPr>
          <a:xfrm>
            <a:off x="3253854" y="2305615"/>
            <a:ext cx="3505910" cy="224676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vi-VN" sz="2000" b="1" dirty="0">
                <a:latin typeface="Arial" panose="020B0604020202020204" pitchFamily="34" charset="0"/>
                <a:cs typeface="Arial" panose="020B0604020202020204" pitchFamily="34" charset="0"/>
              </a:rPr>
              <a:t>Câu 3: </a:t>
            </a:r>
            <a:r>
              <a:rPr lang="vi-VN" sz="2000" dirty="0">
                <a:latin typeface="Arial" panose="020B0604020202020204" pitchFamily="34" charset="0"/>
                <a:cs typeface="Arial" panose="020B0604020202020204" pitchFamily="34" charset="0"/>
              </a:rPr>
              <a:t>Tính nhiệt lượng cần thiết để làm cho 10 kg nước ở 25</a:t>
            </a:r>
            <a:r>
              <a:rPr lang="vi-VN" sz="2000" baseline="30000" dirty="0"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  <a:r>
              <a:rPr lang="vi-VN" sz="2000" dirty="0">
                <a:latin typeface="Arial" panose="020B0604020202020204" pitchFamily="34" charset="0"/>
                <a:cs typeface="Arial" panose="020B0604020202020204" pitchFamily="34" charset="0"/>
              </a:rPr>
              <a:t>C chuyển thành hơi ở 100</a:t>
            </a:r>
            <a:r>
              <a:rPr lang="vi-VN" sz="2000" baseline="30000" dirty="0"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  <a:r>
              <a:rPr lang="vi-VN" sz="2000" dirty="0">
                <a:latin typeface="Arial" panose="020B0604020202020204" pitchFamily="34" charset="0"/>
                <a:cs typeface="Arial" panose="020B0604020202020204" pitchFamily="34" charset="0"/>
              </a:rPr>
              <a:t>C. Cho nhiệt dung riêng của nước là 4200 J/kg.K; nhiệt hoá hơi riêng của nước ở 1000C là 2,26.10</a:t>
            </a:r>
            <a:r>
              <a:rPr lang="vi-VN" sz="2000" baseline="30000" dirty="0">
                <a:latin typeface="Arial" panose="020B0604020202020204" pitchFamily="34" charset="0"/>
                <a:cs typeface="Arial" panose="020B0604020202020204" pitchFamily="34" charset="0"/>
              </a:rPr>
              <a:t>6</a:t>
            </a:r>
            <a:r>
              <a:rPr lang="vi-VN" sz="2000" dirty="0">
                <a:latin typeface="Arial" panose="020B0604020202020204" pitchFamily="34" charset="0"/>
                <a:cs typeface="Arial" panose="020B0604020202020204" pitchFamily="34" charset="0"/>
              </a:rPr>
              <a:t> J/kg.</a:t>
            </a:r>
          </a:p>
        </p:txBody>
      </p:sp>
    </p:spTree>
    <p:extLst>
      <p:ext uri="{BB962C8B-B14F-4D97-AF65-F5344CB8AC3E}">
        <p14:creationId xmlns:p14="http://schemas.microsoft.com/office/powerpoint/2010/main" val="757210743"/>
      </p:ext>
    </p:extLst>
  </p:cSld>
  <p:clrMapOvr>
    <a:masterClrMapping/>
  </p:clrMapOvr>
  <p:transition spd="slow">
    <p:wheel spokes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51000">
              <a:srgbClr val="FFF2E2"/>
            </a:gs>
            <a:gs pos="6195">
              <a:srgbClr val="FFF2E2"/>
            </a:gs>
            <a:gs pos="100000">
              <a:srgbClr val="F0BAA2"/>
            </a:gs>
          </a:gsLst>
          <a:path path="circle">
            <a:fillToRect l="50000" t="50000" r="50000" b="50000"/>
          </a:path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D36B3486-8561-A2F4-14A5-E30328B319B6}"/>
              </a:ext>
            </a:extLst>
          </p:cNvPr>
          <p:cNvGrpSpPr/>
          <p:nvPr/>
        </p:nvGrpSpPr>
        <p:grpSpPr>
          <a:xfrm>
            <a:off x="8768772" y="0"/>
            <a:ext cx="3445342" cy="447366"/>
            <a:chOff x="2407872" y="11875"/>
            <a:chExt cx="6809014" cy="485466"/>
          </a:xfrm>
          <a:solidFill>
            <a:schemeClr val="accent4">
              <a:lumMod val="75000"/>
            </a:schemeClr>
          </a:solidFill>
        </p:grpSpPr>
        <p:sp>
          <p:nvSpPr>
            <p:cNvPr id="3" name="Rectangle: Rounded Corners 2">
              <a:extLst>
                <a:ext uri="{FF2B5EF4-FFF2-40B4-BE49-F238E27FC236}">
                  <a16:creationId xmlns:a16="http://schemas.microsoft.com/office/drawing/2014/main" id="{2B09A4C4-054B-4CF1-358F-EAE6849B47EF}"/>
                </a:ext>
              </a:extLst>
            </p:cNvPr>
            <p:cNvSpPr/>
            <p:nvPr/>
          </p:nvSpPr>
          <p:spPr>
            <a:xfrm>
              <a:off x="2407872" y="11875"/>
              <a:ext cx="6809014" cy="485466"/>
            </a:xfrm>
            <a:prstGeom prst="roundRect">
              <a:avLst>
                <a:gd name="adj" fmla="val 0"/>
              </a:avLst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2.Jovis-WorkSansRegular-San"/>
                <a:ea typeface="+mn-ea"/>
                <a:cs typeface="+mn-cs"/>
              </a:endParaRPr>
            </a:p>
          </p:txBody>
        </p:sp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F4CB89C9-357E-3025-418B-F38723F33286}"/>
                </a:ext>
              </a:extLst>
            </p:cNvPr>
            <p:cNvSpPr txBox="1"/>
            <p:nvPr/>
          </p:nvSpPr>
          <p:spPr>
            <a:xfrm>
              <a:off x="2742608" y="97149"/>
              <a:ext cx="6474278" cy="400110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0" i="0" u="none" strike="noStrike" kern="1200" cap="none" spc="0" normalizeH="0" baseline="0" noProof="0" dirty="0">
                  <a:ln w="0"/>
                  <a:solidFill>
                    <a:srgbClr val="3F3F3F"/>
                  </a:solidFill>
                  <a:effectLst>
                    <a:outerShdw blurRad="38100" dist="19050" dir="2700000" algn="tl" rotWithShape="0">
                      <a:srgbClr val="3F3F3F">
                        <a:alpha val="40000"/>
                      </a:srgbClr>
                    </a:outerShdw>
                  </a:effectLst>
                  <a:uLnTx/>
                  <a:uFillTx/>
                  <a:latin typeface="A2.Jovis-WorkSansRegular-San"/>
                  <a:ea typeface="+mn-ea"/>
                  <a:cs typeface="+mn-cs"/>
                </a:rPr>
                <a:t>BÀI 6: NHIỆT HÓA HƠI RIÊNG</a:t>
              </a:r>
            </a:p>
          </p:txBody>
        </p:sp>
      </p:grpSp>
      <p:sp>
        <p:nvSpPr>
          <p:cNvPr id="21" name="Text Box 76">
            <a:extLst>
              <a:ext uri="{FF2B5EF4-FFF2-40B4-BE49-F238E27FC236}">
                <a16:creationId xmlns:a16="http://schemas.microsoft.com/office/drawing/2014/main" id="{1BF4F79E-8E13-361A-3636-7985DDBFD2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466" y="-82922"/>
            <a:ext cx="2495774" cy="57770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ctr" defTabSz="914400" rtl="0" eaLnBrk="0" fontAlgn="auto" latinLnBrk="0" hangingPunct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NỘI DUNG</a:t>
            </a:r>
          </a:p>
          <a:p>
            <a:pPr marL="0" marR="0" lvl="0" indent="0" algn="l" defTabSz="914400" rtl="0" eaLnBrk="0" fontAlgn="auto" latinLnBrk="0" hangingPunct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I. </a:t>
            </a:r>
            <a:r>
              <a:rPr kumimoji="0" lang="en-US" sz="200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Khái</a:t>
            </a:r>
            <a:r>
              <a:rPr kumimoji="0" lang="en-US" sz="200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00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niệm</a:t>
            </a:r>
            <a:r>
              <a:rPr kumimoji="0" lang="en-US" sz="200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00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nhiệt</a:t>
            </a:r>
            <a:r>
              <a:rPr kumimoji="0" lang="en-US" sz="200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00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hóa</a:t>
            </a:r>
            <a:r>
              <a:rPr kumimoji="0" lang="en-US" sz="200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00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hơi</a:t>
            </a:r>
            <a:r>
              <a:rPr kumimoji="0" lang="en-US" sz="200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00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riêng</a:t>
            </a:r>
            <a:endParaRPr kumimoji="0" lang="en-US" sz="2000" i="0" u="none" strike="noStrike" kern="1200" cap="none" spc="0" normalizeH="0" baseline="0" noProof="0" dirty="0">
              <a:ln>
                <a:noFill/>
              </a:ln>
              <a:solidFill>
                <a:srgbClr val="3F3F3F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  <a:p>
            <a:pPr marL="0" marR="0" lvl="0" indent="0" algn="just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D7181F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en-US" sz="200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1. </a:t>
            </a:r>
            <a:r>
              <a:rPr kumimoji="0" lang="en-US" altLang="en-US" sz="200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Hệ</a:t>
            </a:r>
            <a:r>
              <a:rPr kumimoji="0" lang="en-US" altLang="en-US" sz="200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thức</a:t>
            </a:r>
            <a:r>
              <a:rPr kumimoji="0" lang="en-US" altLang="en-US" sz="200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tính</a:t>
            </a:r>
            <a:r>
              <a:rPr kumimoji="0" lang="en-US" altLang="en-US" sz="200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nhiệt</a:t>
            </a:r>
            <a:r>
              <a:rPr kumimoji="0" lang="en-US" altLang="en-US" sz="200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lượng</a:t>
            </a:r>
            <a:r>
              <a:rPr kumimoji="0" lang="en-US" altLang="en-US" sz="200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trong</a:t>
            </a:r>
            <a:r>
              <a:rPr kumimoji="0" lang="en-US" altLang="en-US" sz="200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quá</a:t>
            </a:r>
            <a:r>
              <a:rPr kumimoji="0" lang="en-US" altLang="en-US" sz="200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trình</a:t>
            </a:r>
            <a:r>
              <a:rPr kumimoji="0" lang="en-US" altLang="en-US" sz="200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truyền</a:t>
            </a:r>
            <a:r>
              <a:rPr kumimoji="0" lang="en-US" altLang="en-US" sz="200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nhiệt</a:t>
            </a:r>
            <a:r>
              <a:rPr kumimoji="0" lang="en-US" altLang="en-US" sz="200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khi</a:t>
            </a:r>
            <a:r>
              <a:rPr kumimoji="0" lang="en-US" altLang="en-US" sz="200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một</a:t>
            </a:r>
            <a:r>
              <a:rPr kumimoji="0" lang="en-US" altLang="en-US" sz="200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lượng</a:t>
            </a:r>
            <a:r>
              <a:rPr kumimoji="0" lang="en-US" altLang="en-US" sz="200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chất</a:t>
            </a:r>
            <a:r>
              <a:rPr kumimoji="0" lang="en-US" altLang="en-US" sz="200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lỏng</a:t>
            </a:r>
            <a:r>
              <a:rPr kumimoji="0" lang="en-US" altLang="en-US" sz="200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hóa</a:t>
            </a:r>
            <a:r>
              <a:rPr kumimoji="0" lang="en-US" altLang="en-US" sz="200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hơi</a:t>
            </a:r>
            <a:r>
              <a:rPr kumimoji="0" lang="en-US" altLang="en-US" sz="200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ở </a:t>
            </a:r>
            <a:r>
              <a:rPr kumimoji="0" lang="en-US" altLang="en-US" sz="200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nhiệt</a:t>
            </a:r>
            <a:r>
              <a:rPr kumimoji="0" lang="en-US" altLang="en-US" sz="200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độ</a:t>
            </a:r>
            <a:r>
              <a:rPr kumimoji="0" lang="en-US" altLang="en-US" sz="200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không</a:t>
            </a:r>
            <a:r>
              <a:rPr kumimoji="0" lang="en-US" altLang="en-US" sz="200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đổi</a:t>
            </a:r>
            <a:endParaRPr kumimoji="0" lang="en-US" altLang="en-US" sz="2000" i="0" u="none" strike="noStrike" kern="1200" cap="none" spc="0" normalizeH="0" baseline="0" noProof="0" dirty="0">
              <a:ln>
                <a:noFill/>
              </a:ln>
              <a:solidFill>
                <a:srgbClr val="3F3F3F"/>
              </a:solidFill>
              <a:effectLst/>
              <a:uLnTx/>
              <a:uFillTx/>
              <a:latin typeface="Cambria" panose="02040503050406030204" pitchFamily="18" charset="0"/>
              <a:ea typeface="Cambria" panose="02040503050406030204" pitchFamily="18" charset="0"/>
              <a:cs typeface="+mn-cs"/>
            </a:endParaRPr>
          </a:p>
          <a:p>
            <a:pPr marL="0" marR="0" lvl="0" indent="0" algn="just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D7181F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 2. </a:t>
            </a:r>
            <a:r>
              <a:rPr kumimoji="0" lang="en-US" altLang="en-US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Định</a:t>
            </a:r>
            <a:r>
              <a:rPr kumimoji="0" lang="en-US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nghĩa</a:t>
            </a:r>
            <a:r>
              <a:rPr kumimoji="0" lang="en-US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nhiệt</a:t>
            </a:r>
            <a:r>
              <a:rPr kumimoji="0" lang="en-US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hóa</a:t>
            </a:r>
            <a:r>
              <a:rPr kumimoji="0" lang="en-US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hơi</a:t>
            </a:r>
            <a:r>
              <a:rPr kumimoji="0" lang="en-US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riêng</a:t>
            </a:r>
            <a:endParaRPr kumimoji="0" lang="en-US" altLang="en-US" sz="2000" b="1" i="0" u="none" strike="noStrike" kern="1200" cap="none" spc="0" normalizeH="0" baseline="0" noProof="0" dirty="0">
              <a:ln>
                <a:noFill/>
              </a:ln>
              <a:solidFill>
                <a:srgbClr val="3F3F3F"/>
              </a:solidFill>
              <a:effectLst/>
              <a:uLnTx/>
              <a:uFillTx/>
              <a:latin typeface="Cambria" panose="02040503050406030204" pitchFamily="18" charset="0"/>
              <a:ea typeface="Cambria" panose="02040503050406030204" pitchFamily="18" charset="0"/>
              <a:cs typeface="+mn-cs"/>
            </a:endParaRPr>
          </a:p>
          <a:p>
            <a:pPr marL="0" marR="0" lvl="0" indent="0" algn="just" defTabSz="914400" rtl="0" eaLnBrk="0" fontAlgn="auto" latinLnBrk="0" hangingPunct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D7181F"/>
              </a:buClr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II.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Thực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hành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đo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nhiệt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hoá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hơi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riêng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của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nước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.</a:t>
            </a:r>
          </a:p>
          <a:p>
            <a:pPr marL="0" marR="0" lvl="0" indent="0" algn="l" defTabSz="914400" rtl="0" eaLnBrk="0" fontAlgn="auto" latinLnBrk="0" hangingPunct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rgbClr val="3F3F3F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grpSp>
        <p:nvGrpSpPr>
          <p:cNvPr id="4" name="Group 2" descr="n26 fb Tran Phu">
            <a:extLst>
              <a:ext uri="{FF2B5EF4-FFF2-40B4-BE49-F238E27FC236}">
                <a16:creationId xmlns:a16="http://schemas.microsoft.com/office/drawing/2014/main" id="{C392C122-1268-FE99-2ED5-EC2EE36A58BC}"/>
              </a:ext>
            </a:extLst>
          </p:cNvPr>
          <p:cNvGrpSpPr/>
          <p:nvPr/>
        </p:nvGrpSpPr>
        <p:grpSpPr>
          <a:xfrm>
            <a:off x="7159801" y="1206367"/>
            <a:ext cx="4970238" cy="5306985"/>
            <a:chOff x="0" y="-38100"/>
            <a:chExt cx="4178336" cy="2021851"/>
          </a:xfrm>
        </p:grpSpPr>
        <p:sp>
          <p:nvSpPr>
            <p:cNvPr id="5" name="Freeform 3">
              <a:extLst>
                <a:ext uri="{FF2B5EF4-FFF2-40B4-BE49-F238E27FC236}">
                  <a16:creationId xmlns:a16="http://schemas.microsoft.com/office/drawing/2014/main" id="{395FD025-AD6E-FF7D-42EF-D0B7E2D8AC75}"/>
                </a:ext>
              </a:extLst>
            </p:cNvPr>
            <p:cNvSpPr/>
            <p:nvPr/>
          </p:nvSpPr>
          <p:spPr>
            <a:xfrm>
              <a:off x="96991" y="0"/>
              <a:ext cx="4081345" cy="1983751"/>
            </a:xfrm>
            <a:custGeom>
              <a:avLst/>
              <a:gdLst/>
              <a:ahLst/>
              <a:cxnLst/>
              <a:rect l="l" t="t" r="r" b="b"/>
              <a:pathLst>
                <a:path w="4274726" h="1983751">
                  <a:moveTo>
                    <a:pt x="0" y="0"/>
                  </a:moveTo>
                  <a:lnTo>
                    <a:pt x="4274726" y="0"/>
                  </a:lnTo>
                  <a:lnTo>
                    <a:pt x="4274726" y="1983751"/>
                  </a:lnTo>
                  <a:lnTo>
                    <a:pt x="0" y="1983751"/>
                  </a:lnTo>
                  <a:close/>
                </a:path>
              </a:pathLst>
            </a:custGeom>
            <a:solidFill>
              <a:srgbClr val="DCC3AC"/>
            </a:solidFill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6" name="TextBox 4">
              <a:extLst>
                <a:ext uri="{FF2B5EF4-FFF2-40B4-BE49-F238E27FC236}">
                  <a16:creationId xmlns:a16="http://schemas.microsoft.com/office/drawing/2014/main" id="{4EE75C72-2895-0CB0-BC3E-FD6986FDC71E}"/>
                </a:ext>
              </a:extLst>
            </p:cNvPr>
            <p:cNvSpPr txBox="1"/>
            <p:nvPr/>
          </p:nvSpPr>
          <p:spPr>
            <a:xfrm>
              <a:off x="0" y="-38100"/>
              <a:ext cx="812800" cy="850900"/>
            </a:xfrm>
            <a:prstGeom prst="rect">
              <a:avLst/>
            </a:prstGeom>
          </p:spPr>
          <p:txBody>
            <a:bodyPr lIns="33867" tIns="33867" rIns="33867" bIns="33867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1773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000" b="0" i="0" u="none" strike="noStrike" kern="1200" cap="none" spc="0" normalizeH="0" baseline="0" noProof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7" name="AutoShape 8" descr="n26 fb Tran Phu">
            <a:extLst>
              <a:ext uri="{FF2B5EF4-FFF2-40B4-BE49-F238E27FC236}">
                <a16:creationId xmlns:a16="http://schemas.microsoft.com/office/drawing/2014/main" id="{089D8A3A-BDE8-AC69-2B78-FB558D55DB4F}"/>
              </a:ext>
            </a:extLst>
          </p:cNvPr>
          <p:cNvSpPr/>
          <p:nvPr/>
        </p:nvSpPr>
        <p:spPr>
          <a:xfrm rot="16200000" flipV="1">
            <a:off x="4821542" y="3964725"/>
            <a:ext cx="4805782" cy="1"/>
          </a:xfrm>
          <a:prstGeom prst="line">
            <a:avLst/>
          </a:prstGeom>
          <a:ln w="19050" cap="flat">
            <a:solidFill>
              <a:srgbClr val="000000"/>
            </a:solidFill>
            <a:prstDash val="lgDash"/>
            <a:headEnd type="none" w="sm" len="sm"/>
            <a:tailEnd type="none" w="sm" len="sm"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3F3F3F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AutoShape 9" descr="n26 fb Tran Phu">
            <a:extLst>
              <a:ext uri="{FF2B5EF4-FFF2-40B4-BE49-F238E27FC236}">
                <a16:creationId xmlns:a16="http://schemas.microsoft.com/office/drawing/2014/main" id="{FDBAB1CA-77D4-52F2-C0F2-AD0F61E1B534}"/>
              </a:ext>
            </a:extLst>
          </p:cNvPr>
          <p:cNvSpPr/>
          <p:nvPr/>
        </p:nvSpPr>
        <p:spPr>
          <a:xfrm rot="16200000" flipV="1">
            <a:off x="9782385" y="3998531"/>
            <a:ext cx="4738171" cy="1"/>
          </a:xfrm>
          <a:prstGeom prst="line">
            <a:avLst/>
          </a:prstGeom>
          <a:ln w="19050" cap="flat">
            <a:solidFill>
              <a:srgbClr val="000000"/>
            </a:solidFill>
            <a:prstDash val="lgDash"/>
            <a:headEnd type="none" w="sm" len="sm"/>
            <a:tailEnd type="none" w="sm" len="sm"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3F3F3F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9" name="Group 5" descr="n26 fb Tran Phu">
            <a:extLst>
              <a:ext uri="{FF2B5EF4-FFF2-40B4-BE49-F238E27FC236}">
                <a16:creationId xmlns:a16="http://schemas.microsoft.com/office/drawing/2014/main" id="{381A29EB-29E8-AD4D-5C98-E553866DDE12}"/>
              </a:ext>
            </a:extLst>
          </p:cNvPr>
          <p:cNvGrpSpPr/>
          <p:nvPr/>
        </p:nvGrpSpPr>
        <p:grpSpPr>
          <a:xfrm>
            <a:off x="5501734" y="525873"/>
            <a:ext cx="3776496" cy="600180"/>
            <a:chOff x="0" y="0"/>
            <a:chExt cx="2175804" cy="376692"/>
          </a:xfrm>
        </p:grpSpPr>
        <p:sp>
          <p:nvSpPr>
            <p:cNvPr id="10" name="Freeform 6">
              <a:extLst>
                <a:ext uri="{FF2B5EF4-FFF2-40B4-BE49-F238E27FC236}">
                  <a16:creationId xmlns:a16="http://schemas.microsoft.com/office/drawing/2014/main" id="{4AEA36F6-7056-514F-84FC-41DFF18BF321}"/>
                </a:ext>
              </a:extLst>
            </p:cNvPr>
            <p:cNvSpPr/>
            <p:nvPr/>
          </p:nvSpPr>
          <p:spPr>
            <a:xfrm>
              <a:off x="0" y="0"/>
              <a:ext cx="2175804" cy="376692"/>
            </a:xfrm>
            <a:custGeom>
              <a:avLst/>
              <a:gdLst/>
              <a:ahLst/>
              <a:cxnLst/>
              <a:rect l="l" t="t" r="r" b="b"/>
              <a:pathLst>
                <a:path w="2175804" h="376692">
                  <a:moveTo>
                    <a:pt x="47794" y="0"/>
                  </a:moveTo>
                  <a:lnTo>
                    <a:pt x="2128010" y="0"/>
                  </a:lnTo>
                  <a:cubicBezTo>
                    <a:pt x="2140686" y="0"/>
                    <a:pt x="2152842" y="5035"/>
                    <a:pt x="2161805" y="13999"/>
                  </a:cubicBezTo>
                  <a:cubicBezTo>
                    <a:pt x="2170768" y="22962"/>
                    <a:pt x="2175804" y="35118"/>
                    <a:pt x="2175804" y="47794"/>
                  </a:cubicBezTo>
                  <a:lnTo>
                    <a:pt x="2175804" y="328898"/>
                  </a:lnTo>
                  <a:cubicBezTo>
                    <a:pt x="2175804" y="341574"/>
                    <a:pt x="2170768" y="353730"/>
                    <a:pt x="2161805" y="362694"/>
                  </a:cubicBezTo>
                  <a:cubicBezTo>
                    <a:pt x="2152842" y="371657"/>
                    <a:pt x="2140686" y="376692"/>
                    <a:pt x="2128010" y="376692"/>
                  </a:cubicBezTo>
                  <a:lnTo>
                    <a:pt x="47794" y="376692"/>
                  </a:lnTo>
                  <a:cubicBezTo>
                    <a:pt x="35118" y="376692"/>
                    <a:pt x="22962" y="371657"/>
                    <a:pt x="13999" y="362694"/>
                  </a:cubicBezTo>
                  <a:cubicBezTo>
                    <a:pt x="5035" y="353730"/>
                    <a:pt x="0" y="341574"/>
                    <a:pt x="0" y="328898"/>
                  </a:cubicBezTo>
                  <a:lnTo>
                    <a:pt x="0" y="47794"/>
                  </a:lnTo>
                  <a:cubicBezTo>
                    <a:pt x="0" y="35118"/>
                    <a:pt x="5035" y="22962"/>
                    <a:pt x="13999" y="13999"/>
                  </a:cubicBezTo>
                  <a:cubicBezTo>
                    <a:pt x="22962" y="5035"/>
                    <a:pt x="35118" y="0"/>
                    <a:pt x="47794" y="0"/>
                  </a:cubicBezTo>
                  <a:close/>
                </a:path>
              </a:pathLst>
            </a:custGeom>
            <a:solidFill>
              <a:srgbClr val="AD5545"/>
            </a:solidFill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1" name="TextBox 7">
              <a:extLst>
                <a:ext uri="{FF2B5EF4-FFF2-40B4-BE49-F238E27FC236}">
                  <a16:creationId xmlns:a16="http://schemas.microsoft.com/office/drawing/2014/main" id="{6BF9A11B-5E53-6D25-C4BA-08386C23364F}"/>
                </a:ext>
              </a:extLst>
            </p:cNvPr>
            <p:cNvSpPr txBox="1"/>
            <p:nvPr/>
          </p:nvSpPr>
          <p:spPr>
            <a:xfrm>
              <a:off x="0" y="-38100"/>
              <a:ext cx="812800" cy="850900"/>
            </a:xfrm>
            <a:prstGeom prst="rect">
              <a:avLst/>
            </a:prstGeom>
          </p:spPr>
          <p:txBody>
            <a:bodyPr lIns="33867" tIns="33867" rIns="33867" bIns="33867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1773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000" b="0" i="0" u="none" strike="noStrike" kern="1200" cap="none" spc="0" normalizeH="0" baseline="0" noProof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12" name="TextBox 12" descr="n26 fb Tran Phu">
            <a:extLst>
              <a:ext uri="{FF2B5EF4-FFF2-40B4-BE49-F238E27FC236}">
                <a16:creationId xmlns:a16="http://schemas.microsoft.com/office/drawing/2014/main" id="{5C825E7B-8410-87AA-1E9F-9166E7908AA8}"/>
              </a:ext>
            </a:extLst>
          </p:cNvPr>
          <p:cNvSpPr txBox="1"/>
          <p:nvPr/>
        </p:nvSpPr>
        <p:spPr>
          <a:xfrm>
            <a:off x="5669148" y="91709"/>
            <a:ext cx="3131731" cy="885563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ts val="8587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CE54">
                    <a:lumMod val="60000"/>
                    <a:lumOff val="40000"/>
                  </a:srgb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PHIẾU HỌC TẬP 1</a:t>
            </a:r>
          </a:p>
        </p:txBody>
      </p:sp>
      <p:sp>
        <p:nvSpPr>
          <p:cNvPr id="13" name="TextBox 12" descr="n26 fb Tran Phu">
            <a:extLst>
              <a:ext uri="{FF2B5EF4-FFF2-40B4-BE49-F238E27FC236}">
                <a16:creationId xmlns:a16="http://schemas.microsoft.com/office/drawing/2014/main" id="{0FA3C8B1-3653-D48F-1C7B-EB8CA4264605}"/>
              </a:ext>
            </a:extLst>
          </p:cNvPr>
          <p:cNvSpPr txBox="1"/>
          <p:nvPr/>
        </p:nvSpPr>
        <p:spPr>
          <a:xfrm>
            <a:off x="8673034" y="1359255"/>
            <a:ext cx="3541080" cy="41620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Hướng</a:t>
            </a: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kumimoji="0" lang="en-US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dẫn</a:t>
            </a: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kumimoji="0" lang="en-US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giải</a:t>
            </a: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: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</a:p>
        </p:txBody>
      </p:sp>
      <p:sp>
        <p:nvSpPr>
          <p:cNvPr id="14" name="Rectangle 13" descr="n26 fb Tran Phu">
            <a:extLst>
              <a:ext uri="{FF2B5EF4-FFF2-40B4-BE49-F238E27FC236}">
                <a16:creationId xmlns:a16="http://schemas.microsoft.com/office/drawing/2014/main" id="{A035915C-2A84-ED65-4DB0-0CCEA79B41D4}"/>
              </a:ext>
            </a:extLst>
          </p:cNvPr>
          <p:cNvSpPr/>
          <p:nvPr/>
        </p:nvSpPr>
        <p:spPr>
          <a:xfrm>
            <a:off x="7362572" y="1754582"/>
            <a:ext cx="4576479" cy="25398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en-US" sz="2000" b="1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Câu 4: </a:t>
            </a:r>
            <a:endParaRPr lang="en-US" sz="2000" dirty="0">
              <a:latin typeface="Arial" panose="020B0604020202020204" pitchFamily="34" charset="0"/>
              <a:ea typeface="Cambria" panose="02040503050406030204" pitchFamily="18" charset="0"/>
              <a:cs typeface="Arial" panose="020B0604020202020204" pitchFamily="34" charset="0"/>
            </a:endParaRPr>
          </a:p>
          <a:p>
            <a:pPr marL="971550" indent="-971550">
              <a:lnSpc>
                <a:spcPct val="115000"/>
              </a:lnSpc>
              <a:spcAft>
                <a:spcPts val="0"/>
              </a:spcAft>
            </a:pP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Q</a:t>
            </a:r>
            <a:r>
              <a:rPr lang="en-US" sz="2000" baseline="-25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nhiệt</a:t>
            </a:r>
            <a:r>
              <a:rPr lang="en-US" sz="2000" baseline="-25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 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=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Tổng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năng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lượng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tiêu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thụ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nhân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với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tỉ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lệ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chuyển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hoá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nhiệt</a:t>
            </a:r>
            <a:endParaRPr lang="en-US" sz="2000" dirty="0">
              <a:latin typeface="Arial" panose="020B0604020202020204" pitchFamily="34" charset="0"/>
              <a:ea typeface="Cambria" panose="02040503050406030204" pitchFamily="18" charset="0"/>
              <a:cs typeface="Arial" panose="020B0604020202020204" pitchFamily="34" charset="0"/>
            </a:endParaRPr>
          </a:p>
          <a:p>
            <a:pPr marL="971550" indent="-971550">
              <a:lnSpc>
                <a:spcPct val="115000"/>
              </a:lnSpc>
              <a:spcAft>
                <a:spcPts val="0"/>
              </a:spcAft>
            </a:pPr>
            <a:endParaRPr lang="en-US" sz="2000" dirty="0">
              <a:latin typeface="Arial" panose="020B0604020202020204" pitchFamily="34" charset="0"/>
              <a:ea typeface="Cambria" panose="02040503050406030204" pitchFamily="18" charset="0"/>
              <a:cs typeface="Arial" panose="020B0604020202020204" pitchFamily="34" charset="0"/>
            </a:endParaRPr>
          </a:p>
          <a:p>
            <a:pPr>
              <a:lnSpc>
                <a:spcPct val="115000"/>
              </a:lnSpc>
              <a:spcAft>
                <a:spcPts val="0"/>
              </a:spcAft>
            </a:pPr>
            <a:endParaRPr lang="en-US" sz="2000" dirty="0">
              <a:latin typeface="Arial" panose="020B0604020202020204" pitchFamily="34" charset="0"/>
              <a:ea typeface="Cambria" panose="02040503050406030204" pitchFamily="18" charset="0"/>
              <a:cs typeface="Arial" panose="020B0604020202020204" pitchFamily="34" charset="0"/>
            </a:endParaRPr>
          </a:p>
          <a:p>
            <a:pPr>
              <a:lnSpc>
                <a:spcPct val="115000"/>
              </a:lnSpc>
              <a:spcAft>
                <a:spcPts val="0"/>
              </a:spcAft>
            </a:pPr>
            <a:endParaRPr lang="en-US" sz="2000" dirty="0">
              <a:latin typeface="Arial" panose="020B0604020202020204" pitchFamily="34" charset="0"/>
              <a:ea typeface="Cambria" panose="02040503050406030204" pitchFamily="18" charset="0"/>
              <a:cs typeface="Arial" panose="020B0604020202020204" pitchFamily="34" charset="0"/>
            </a:endParaRPr>
          </a:p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Khối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lượng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: </a:t>
            </a:r>
            <a:endParaRPr lang="en-US" sz="2000" dirty="0">
              <a:effectLst/>
              <a:latin typeface="Arial" panose="020B0604020202020204" pitchFamily="34" charset="0"/>
              <a:ea typeface="Cambria" panose="02040503050406030204" pitchFamily="18" charset="0"/>
              <a:cs typeface="Arial" panose="020B0604020202020204" pitchFamily="34" charset="0"/>
            </a:endParaRPr>
          </a:p>
        </p:txBody>
      </p:sp>
      <p:graphicFrame>
        <p:nvGraphicFramePr>
          <p:cNvPr id="15" name="Object 14" descr="n26 fb Tran Phu">
            <a:extLst>
              <a:ext uri="{FF2B5EF4-FFF2-40B4-BE49-F238E27FC236}">
                <a16:creationId xmlns:a16="http://schemas.microsoft.com/office/drawing/2014/main" id="{5AE40146-4D3E-75CE-206D-DB62364F00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3655083"/>
              </p:ext>
            </p:extLst>
          </p:nvPr>
        </p:nvGraphicFramePr>
        <p:xfrm>
          <a:off x="7549507" y="4383897"/>
          <a:ext cx="4333587" cy="8251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97080" imgH="469800" progId="Equation.DSMT4">
                  <p:embed/>
                </p:oleObj>
              </mc:Choice>
              <mc:Fallback>
                <p:oleObj name="Equation" r:id="rId2" imgW="2197080" imgH="469800" progId="Equation.DSMT4">
                  <p:embed/>
                  <p:pic>
                    <p:nvPicPr>
                      <p:cNvPr id="14" name="Object 13" descr="n26 fb Tran Phu">
                        <a:extLst>
                          <a:ext uri="{FF2B5EF4-FFF2-40B4-BE49-F238E27FC236}">
                            <a16:creationId xmlns:a16="http://schemas.microsoft.com/office/drawing/2014/main" id="{E5185614-953D-528B-4F62-0BE7BD227AC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549507" y="4383897"/>
                        <a:ext cx="4333587" cy="8251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 descr="n26 fb Tran Phu">
            <a:extLst>
              <a:ext uri="{FF2B5EF4-FFF2-40B4-BE49-F238E27FC236}">
                <a16:creationId xmlns:a16="http://schemas.microsoft.com/office/drawing/2014/main" id="{A8CA498A-3C44-A865-4BD1-E9EF9D8AF0C6}"/>
              </a:ext>
            </a:extLst>
          </p:cNvPr>
          <p:cNvSpPr/>
          <p:nvPr/>
        </p:nvSpPr>
        <p:spPr>
          <a:xfrm>
            <a:off x="8673440" y="5426261"/>
            <a:ext cx="3436031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en-US" sz="2000" dirty="0" err="1">
                <a:solidFill>
                  <a:srgbClr val="000000"/>
                </a:solidFill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Lượng</a:t>
            </a:r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nước</a:t>
            </a:r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thoát</a:t>
            </a:r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ra</a:t>
            </a:r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khỏi</a:t>
            </a:r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cơ</a:t>
            </a:r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thể</a:t>
            </a:r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vận</a:t>
            </a:r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động</a:t>
            </a:r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viên</a:t>
            </a:r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err="1">
                <a:solidFill>
                  <a:srgbClr val="000000"/>
                </a:solidFill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là</a:t>
            </a:r>
            <a:r>
              <a:rPr lang="en-US" sz="2000">
                <a:solidFill>
                  <a:srgbClr val="000000"/>
                </a:solidFill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: 3,6 lít</a:t>
            </a:r>
            <a:endParaRPr lang="en-US" sz="2000" dirty="0">
              <a:effectLst/>
              <a:latin typeface="Arial" panose="020B0604020202020204" pitchFamily="34" charset="0"/>
              <a:ea typeface="Cambria" panose="02040503050406030204" pitchFamily="18" charset="0"/>
              <a:cs typeface="Arial" panose="020B0604020202020204" pitchFamily="34" charset="0"/>
            </a:endParaRPr>
          </a:p>
        </p:txBody>
      </p:sp>
      <p:sp>
        <p:nvSpPr>
          <p:cNvPr id="17" name="Rectangle 16" descr="n26 fb Tran Phu">
            <a:extLst>
              <a:ext uri="{FF2B5EF4-FFF2-40B4-BE49-F238E27FC236}">
                <a16:creationId xmlns:a16="http://schemas.microsoft.com/office/drawing/2014/main" id="{1E410CE5-BC62-788B-24CC-48D052F41831}"/>
              </a:ext>
            </a:extLst>
          </p:cNvPr>
          <p:cNvSpPr/>
          <p:nvPr/>
        </p:nvSpPr>
        <p:spPr>
          <a:xfrm>
            <a:off x="2495618" y="1163891"/>
            <a:ext cx="4675965" cy="532453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800"/>
              </a:spcAft>
              <a:tabLst>
                <a:tab pos="630555" algn="l"/>
              </a:tabLst>
            </a:pPr>
            <a:r>
              <a:rPr lang="en-US" sz="2000" b="1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Câu 4: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Vận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động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viên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chạy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Marathon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mất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rất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nhiều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nước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trong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khi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thi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đấu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.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Các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vận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động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viên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thường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chỉ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có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thể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chuyển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hoá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khoảng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20% 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năng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lượng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hoá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học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dự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trữ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trong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cơ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thể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thành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năng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lượng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dùng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trong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các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hoạt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động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của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cơ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thể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,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đặc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biệt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là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hoạt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động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chạy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.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Phần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năng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lượng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còn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lại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chuyển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thành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nhiệt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thải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ra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ngoài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nhờ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sự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bay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hơi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của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nước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qua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hô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hấp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và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da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để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giữ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cho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nhiệt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của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cơ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thể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không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đổi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.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Nếu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vận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động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viên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dùng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hết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11000 kJ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trong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cuộc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thi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thì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có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khoảng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bao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nhiêu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lít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nước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đã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thoát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ra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khỏi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cơ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thể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?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Coi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nhiệt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độ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cơ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thể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của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vận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động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viên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hoàn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toàn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không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đổi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và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nhiệt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hoá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hơi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riêng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của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nước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trong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cơ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thể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vận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động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viên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là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2,45.10</a:t>
            </a:r>
            <a:r>
              <a:rPr lang="en-US" sz="2000" baseline="30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6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J/kg.</a:t>
            </a:r>
            <a:endParaRPr lang="en-US" sz="2000" dirty="0">
              <a:effectLst/>
              <a:latin typeface="Arial" panose="020B0604020202020204" pitchFamily="34" charset="0"/>
              <a:ea typeface="Cambria" panose="02040503050406030204" pitchFamily="18" charset="0"/>
              <a:cs typeface="Arial" panose="020B0604020202020204" pitchFamily="34" charset="0"/>
            </a:endParaRPr>
          </a:p>
        </p:txBody>
      </p:sp>
      <p:graphicFrame>
        <p:nvGraphicFramePr>
          <p:cNvPr id="19" name="Object 18" descr="n26 fb Tran Phu">
            <a:extLst>
              <a:ext uri="{FF2B5EF4-FFF2-40B4-BE49-F238E27FC236}">
                <a16:creationId xmlns:a16="http://schemas.microsoft.com/office/drawing/2014/main" id="{46777B79-1952-8E67-87CC-4E75BB50D3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16741"/>
              </p:ext>
            </p:extLst>
          </p:nvPr>
        </p:nvGraphicFramePr>
        <p:xfrm>
          <a:off x="7865394" y="2965713"/>
          <a:ext cx="3555380" cy="7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06280" imgH="431640" progId="Equation.DSMT4">
                  <p:embed/>
                </p:oleObj>
              </mc:Choice>
              <mc:Fallback>
                <p:oleObj name="Equation" r:id="rId4" imgW="2006280" imgH="431640" progId="Equation.DSMT4">
                  <p:embed/>
                  <p:pic>
                    <p:nvPicPr>
                      <p:cNvPr id="20" name="Object 19" descr="n26 fb Tran Phu">
                        <a:extLst>
                          <a:ext uri="{FF2B5EF4-FFF2-40B4-BE49-F238E27FC236}">
                            <a16:creationId xmlns:a16="http://schemas.microsoft.com/office/drawing/2014/main" id="{A4FE73A2-5AF7-3267-2B5B-6CA72DE9089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65394" y="2965713"/>
                        <a:ext cx="3555380" cy="7905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79289542"/>
      </p:ext>
    </p:extLst>
  </p:cSld>
  <p:clrMapOvr>
    <a:masterClrMapping/>
  </p:clrMapOvr>
  <p:transition spd="slow">
    <p:wheel spokes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1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51000">
              <a:srgbClr val="FFF2E2"/>
            </a:gs>
            <a:gs pos="6195">
              <a:srgbClr val="FFF2E2"/>
            </a:gs>
            <a:gs pos="100000">
              <a:srgbClr val="F0BAA2"/>
            </a:gs>
          </a:gsLst>
          <a:path path="circle">
            <a:fillToRect l="50000" t="50000" r="50000" b="50000"/>
          </a:path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D36B3486-8561-A2F4-14A5-E30328B319B6}"/>
              </a:ext>
            </a:extLst>
          </p:cNvPr>
          <p:cNvGrpSpPr/>
          <p:nvPr/>
        </p:nvGrpSpPr>
        <p:grpSpPr>
          <a:xfrm>
            <a:off x="8768772" y="0"/>
            <a:ext cx="3445342" cy="447366"/>
            <a:chOff x="2407872" y="11875"/>
            <a:chExt cx="6809014" cy="485466"/>
          </a:xfrm>
          <a:solidFill>
            <a:schemeClr val="accent4">
              <a:lumMod val="75000"/>
            </a:schemeClr>
          </a:solidFill>
        </p:grpSpPr>
        <p:sp>
          <p:nvSpPr>
            <p:cNvPr id="3" name="Rectangle: Rounded Corners 2">
              <a:extLst>
                <a:ext uri="{FF2B5EF4-FFF2-40B4-BE49-F238E27FC236}">
                  <a16:creationId xmlns:a16="http://schemas.microsoft.com/office/drawing/2014/main" id="{2B09A4C4-054B-4CF1-358F-EAE6849B47EF}"/>
                </a:ext>
              </a:extLst>
            </p:cNvPr>
            <p:cNvSpPr/>
            <p:nvPr/>
          </p:nvSpPr>
          <p:spPr>
            <a:xfrm>
              <a:off x="2407872" y="11875"/>
              <a:ext cx="6809014" cy="485466"/>
            </a:xfrm>
            <a:prstGeom prst="roundRect">
              <a:avLst>
                <a:gd name="adj" fmla="val 0"/>
              </a:avLst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2.Jovis-WorkSansRegular-San"/>
                <a:ea typeface="+mn-ea"/>
                <a:cs typeface="+mn-cs"/>
              </a:endParaRPr>
            </a:p>
          </p:txBody>
        </p:sp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F4CB89C9-357E-3025-418B-F38723F33286}"/>
                </a:ext>
              </a:extLst>
            </p:cNvPr>
            <p:cNvSpPr txBox="1"/>
            <p:nvPr/>
          </p:nvSpPr>
          <p:spPr>
            <a:xfrm>
              <a:off x="2742608" y="97149"/>
              <a:ext cx="6474278" cy="400110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0" i="0" u="none" strike="noStrike" kern="1200" cap="none" spc="0" normalizeH="0" baseline="0" noProof="0" dirty="0">
                  <a:ln w="0"/>
                  <a:solidFill>
                    <a:srgbClr val="3F3F3F"/>
                  </a:solidFill>
                  <a:effectLst>
                    <a:outerShdw blurRad="38100" dist="19050" dir="2700000" algn="tl" rotWithShape="0">
                      <a:srgbClr val="3F3F3F">
                        <a:alpha val="40000"/>
                      </a:srgbClr>
                    </a:outerShdw>
                  </a:effectLst>
                  <a:uLnTx/>
                  <a:uFillTx/>
                  <a:latin typeface="A2.Jovis-WorkSansRegular-San"/>
                  <a:ea typeface="+mn-ea"/>
                  <a:cs typeface="+mn-cs"/>
                </a:rPr>
                <a:t>BÀI 6: NHIỆT HÓA HƠI RIÊNG</a:t>
              </a:r>
            </a:p>
          </p:txBody>
        </p:sp>
      </p:grpSp>
      <p:sp>
        <p:nvSpPr>
          <p:cNvPr id="21" name="Text Box 76">
            <a:extLst>
              <a:ext uri="{FF2B5EF4-FFF2-40B4-BE49-F238E27FC236}">
                <a16:creationId xmlns:a16="http://schemas.microsoft.com/office/drawing/2014/main" id="{1BF4F79E-8E13-361A-3636-7985DDBFD2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466" y="-82922"/>
            <a:ext cx="2495774" cy="57770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ctr" defTabSz="914400" rtl="0" eaLnBrk="0" fontAlgn="auto" latinLnBrk="0" hangingPunct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NỘI DUNG</a:t>
            </a:r>
          </a:p>
          <a:p>
            <a:pPr marL="0" marR="0" lvl="0" indent="0" algn="l" defTabSz="914400" rtl="0" eaLnBrk="0" fontAlgn="auto" latinLnBrk="0" hangingPunct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I. </a:t>
            </a:r>
            <a:r>
              <a:rPr kumimoji="0" lang="en-US" sz="200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Khái</a:t>
            </a:r>
            <a:r>
              <a:rPr kumimoji="0" lang="en-US" sz="200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00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niệm</a:t>
            </a:r>
            <a:r>
              <a:rPr kumimoji="0" lang="en-US" sz="200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00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nhiệt</a:t>
            </a:r>
            <a:r>
              <a:rPr kumimoji="0" lang="en-US" sz="200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00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hóa</a:t>
            </a:r>
            <a:r>
              <a:rPr kumimoji="0" lang="en-US" sz="200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00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hơi</a:t>
            </a:r>
            <a:r>
              <a:rPr kumimoji="0" lang="en-US" sz="200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00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riêng</a:t>
            </a:r>
            <a:endParaRPr kumimoji="0" lang="en-US" sz="2000" i="0" u="none" strike="noStrike" kern="1200" cap="none" spc="0" normalizeH="0" baseline="0" noProof="0" dirty="0">
              <a:ln>
                <a:noFill/>
              </a:ln>
              <a:solidFill>
                <a:srgbClr val="3F3F3F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  <a:p>
            <a:pPr marL="0" marR="0" lvl="0" indent="0" algn="just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D7181F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1.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Hệ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thức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tính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nhiệt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lượng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trong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quá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trình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truyền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nhiệt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khi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một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lượng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chất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lỏng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hóa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hơi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ở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nhiệt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độ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không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đổi</a:t>
            </a:r>
            <a:endParaRPr kumimoji="0" lang="en-US" altLang="en-US" sz="2000" b="0" i="0" u="none" strike="noStrike" kern="1200" cap="none" spc="0" normalizeH="0" baseline="0" noProof="0" dirty="0">
              <a:ln>
                <a:noFill/>
              </a:ln>
              <a:solidFill>
                <a:srgbClr val="3F3F3F"/>
              </a:solidFill>
              <a:effectLst/>
              <a:uLnTx/>
              <a:uFillTx/>
              <a:latin typeface="Cambria" panose="02040503050406030204" pitchFamily="18" charset="0"/>
              <a:ea typeface="Cambria" panose="02040503050406030204" pitchFamily="18" charset="0"/>
              <a:cs typeface="+mn-cs"/>
            </a:endParaRPr>
          </a:p>
          <a:p>
            <a:pPr marL="0" marR="0" lvl="0" indent="0" algn="just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D7181F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en-US" sz="200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 2. </a:t>
            </a:r>
            <a:r>
              <a:rPr kumimoji="0" lang="en-US" altLang="en-US" sz="200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Định</a:t>
            </a:r>
            <a:r>
              <a:rPr kumimoji="0" lang="en-US" altLang="en-US" sz="200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nghĩa</a:t>
            </a:r>
            <a:r>
              <a:rPr kumimoji="0" lang="en-US" altLang="en-US" sz="200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nhiệt</a:t>
            </a:r>
            <a:r>
              <a:rPr kumimoji="0" lang="en-US" altLang="en-US" sz="200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hóa</a:t>
            </a:r>
            <a:r>
              <a:rPr kumimoji="0" lang="en-US" altLang="en-US" sz="200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hơi</a:t>
            </a:r>
            <a:r>
              <a:rPr kumimoji="0" lang="en-US" altLang="en-US" sz="200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riêng</a:t>
            </a:r>
            <a:endParaRPr kumimoji="0" lang="en-US" altLang="en-US" sz="2000" i="0" u="none" strike="noStrike" kern="1200" cap="none" spc="0" normalizeH="0" baseline="0" noProof="0" dirty="0">
              <a:ln>
                <a:noFill/>
              </a:ln>
              <a:solidFill>
                <a:srgbClr val="3F3F3F"/>
              </a:solidFill>
              <a:effectLst/>
              <a:uLnTx/>
              <a:uFillTx/>
              <a:latin typeface="Cambria" panose="02040503050406030204" pitchFamily="18" charset="0"/>
              <a:ea typeface="Cambria" panose="02040503050406030204" pitchFamily="18" charset="0"/>
              <a:cs typeface="+mn-cs"/>
            </a:endParaRPr>
          </a:p>
          <a:p>
            <a:pPr marL="0" marR="0" lvl="0" indent="0" algn="just" defTabSz="914400" rtl="0" eaLnBrk="0" fontAlgn="auto" latinLnBrk="0" hangingPunct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D7181F"/>
              </a:buClr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II. </a:t>
            </a:r>
            <a:r>
              <a:rPr kumimoji="0" lang="en-US" altLang="en-US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Thực</a:t>
            </a:r>
            <a:r>
              <a:rPr kumimoji="0" lang="en-US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hành</a:t>
            </a:r>
            <a:r>
              <a:rPr kumimoji="0" lang="en-US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đo</a:t>
            </a:r>
            <a:r>
              <a:rPr kumimoji="0" lang="en-US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nhiệt</a:t>
            </a:r>
            <a:r>
              <a:rPr kumimoji="0" lang="en-US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hoá</a:t>
            </a:r>
            <a:r>
              <a:rPr kumimoji="0" lang="en-US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hơi</a:t>
            </a:r>
            <a:r>
              <a:rPr kumimoji="0" lang="en-US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riêng</a:t>
            </a:r>
            <a:r>
              <a:rPr kumimoji="0" lang="en-US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của</a:t>
            </a:r>
            <a:r>
              <a:rPr kumimoji="0" lang="en-US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nước</a:t>
            </a:r>
            <a:r>
              <a:rPr kumimoji="0" lang="en-US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.</a:t>
            </a:r>
          </a:p>
          <a:p>
            <a:pPr marL="0" marR="0" lvl="0" indent="0" algn="l" defTabSz="914400" rtl="0" eaLnBrk="0" fontAlgn="auto" latinLnBrk="0" hangingPunct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rgbClr val="3F3F3F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grpSp>
        <p:nvGrpSpPr>
          <p:cNvPr id="4" name="Group 2" descr="n26 fb Tran Phu">
            <a:extLst>
              <a:ext uri="{FF2B5EF4-FFF2-40B4-BE49-F238E27FC236}">
                <a16:creationId xmlns:a16="http://schemas.microsoft.com/office/drawing/2014/main" id="{3954E227-367A-0EF5-6FBC-84DA2C5AD60D}"/>
              </a:ext>
            </a:extLst>
          </p:cNvPr>
          <p:cNvGrpSpPr/>
          <p:nvPr/>
        </p:nvGrpSpPr>
        <p:grpSpPr>
          <a:xfrm>
            <a:off x="2951999" y="1621984"/>
            <a:ext cx="8467826" cy="4972141"/>
            <a:chOff x="0" y="0"/>
            <a:chExt cx="4274726" cy="1983751"/>
          </a:xfrm>
        </p:grpSpPr>
        <p:sp>
          <p:nvSpPr>
            <p:cNvPr id="5" name="Freeform 3">
              <a:extLst>
                <a:ext uri="{FF2B5EF4-FFF2-40B4-BE49-F238E27FC236}">
                  <a16:creationId xmlns:a16="http://schemas.microsoft.com/office/drawing/2014/main" id="{046B30CA-F4EA-CE8B-BC96-7ECCFF8A058D}"/>
                </a:ext>
              </a:extLst>
            </p:cNvPr>
            <p:cNvSpPr/>
            <p:nvPr/>
          </p:nvSpPr>
          <p:spPr>
            <a:xfrm>
              <a:off x="0" y="0"/>
              <a:ext cx="4274726" cy="1983751"/>
            </a:xfrm>
            <a:custGeom>
              <a:avLst/>
              <a:gdLst/>
              <a:ahLst/>
              <a:cxnLst/>
              <a:rect l="l" t="t" r="r" b="b"/>
              <a:pathLst>
                <a:path w="4274726" h="1983751">
                  <a:moveTo>
                    <a:pt x="0" y="0"/>
                  </a:moveTo>
                  <a:lnTo>
                    <a:pt x="4274726" y="0"/>
                  </a:lnTo>
                  <a:lnTo>
                    <a:pt x="4274726" y="1983751"/>
                  </a:lnTo>
                  <a:lnTo>
                    <a:pt x="0" y="1983751"/>
                  </a:lnTo>
                  <a:close/>
                </a:path>
              </a:pathLst>
            </a:custGeom>
            <a:solidFill>
              <a:srgbClr val="DCC3AC"/>
            </a:solidFill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6" name="TextBox 4">
              <a:extLst>
                <a:ext uri="{FF2B5EF4-FFF2-40B4-BE49-F238E27FC236}">
                  <a16:creationId xmlns:a16="http://schemas.microsoft.com/office/drawing/2014/main" id="{0FE3BDEC-6662-06CD-04D4-30B9DE134107}"/>
                </a:ext>
              </a:extLst>
            </p:cNvPr>
            <p:cNvSpPr txBox="1"/>
            <p:nvPr/>
          </p:nvSpPr>
          <p:spPr>
            <a:xfrm>
              <a:off x="0" y="-38100"/>
              <a:ext cx="812800" cy="850900"/>
            </a:xfrm>
            <a:prstGeom prst="rect">
              <a:avLst/>
            </a:prstGeom>
          </p:spPr>
          <p:txBody>
            <a:bodyPr lIns="33867" tIns="33867" rIns="33867" bIns="33867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1773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000" b="0" i="0" u="none" strike="noStrike" kern="1200" cap="none" spc="0" normalizeH="0" baseline="0" noProof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7" name="Freeform 10" descr="n26 fb Tran Phu">
            <a:extLst>
              <a:ext uri="{FF2B5EF4-FFF2-40B4-BE49-F238E27FC236}">
                <a16:creationId xmlns:a16="http://schemas.microsoft.com/office/drawing/2014/main" id="{0D9028F5-583F-0FF5-20E6-5348D01A975D}"/>
              </a:ext>
            </a:extLst>
          </p:cNvPr>
          <p:cNvSpPr/>
          <p:nvPr/>
        </p:nvSpPr>
        <p:spPr>
          <a:xfrm>
            <a:off x="11165432" y="5857146"/>
            <a:ext cx="997834" cy="784986"/>
          </a:xfrm>
          <a:custGeom>
            <a:avLst/>
            <a:gdLst/>
            <a:ahLst/>
            <a:cxnLst/>
            <a:rect l="l" t="t" r="r" b="b"/>
            <a:pathLst>
              <a:path w="2625452" h="2057400">
                <a:moveTo>
                  <a:pt x="0" y="0"/>
                </a:moveTo>
                <a:lnTo>
                  <a:pt x="2625452" y="0"/>
                </a:lnTo>
                <a:lnTo>
                  <a:pt x="2625452" y="2057400"/>
                </a:lnTo>
                <a:lnTo>
                  <a:pt x="0" y="2057400"/>
                </a:lnTo>
                <a:lnTo>
                  <a:pt x="0" y="0"/>
                </a:lnTo>
                <a:close/>
              </a:path>
            </a:pathLst>
          </a:custGeom>
          <a:blipFill>
            <a:blip r:embed="rId2">
              <a:extLs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3F3F3F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8" name="Group 5" descr="n26 fb Tran Phu">
            <a:extLst>
              <a:ext uri="{FF2B5EF4-FFF2-40B4-BE49-F238E27FC236}">
                <a16:creationId xmlns:a16="http://schemas.microsoft.com/office/drawing/2014/main" id="{872538C7-7838-8EC7-22E2-0FEEECD8E624}"/>
              </a:ext>
            </a:extLst>
          </p:cNvPr>
          <p:cNvGrpSpPr/>
          <p:nvPr/>
        </p:nvGrpSpPr>
        <p:grpSpPr>
          <a:xfrm>
            <a:off x="4887811" y="697949"/>
            <a:ext cx="4131212" cy="715228"/>
            <a:chOff x="0" y="0"/>
            <a:chExt cx="2175804" cy="376692"/>
          </a:xfrm>
        </p:grpSpPr>
        <p:sp>
          <p:nvSpPr>
            <p:cNvPr id="9" name="Freeform 6">
              <a:extLst>
                <a:ext uri="{FF2B5EF4-FFF2-40B4-BE49-F238E27FC236}">
                  <a16:creationId xmlns:a16="http://schemas.microsoft.com/office/drawing/2014/main" id="{CB6247C8-121F-C630-8CBA-D15E75EAE855}"/>
                </a:ext>
              </a:extLst>
            </p:cNvPr>
            <p:cNvSpPr/>
            <p:nvPr/>
          </p:nvSpPr>
          <p:spPr>
            <a:xfrm>
              <a:off x="0" y="0"/>
              <a:ext cx="2175804" cy="376692"/>
            </a:xfrm>
            <a:custGeom>
              <a:avLst/>
              <a:gdLst/>
              <a:ahLst/>
              <a:cxnLst/>
              <a:rect l="l" t="t" r="r" b="b"/>
              <a:pathLst>
                <a:path w="2175804" h="376692">
                  <a:moveTo>
                    <a:pt x="47794" y="0"/>
                  </a:moveTo>
                  <a:lnTo>
                    <a:pt x="2128010" y="0"/>
                  </a:lnTo>
                  <a:cubicBezTo>
                    <a:pt x="2140686" y="0"/>
                    <a:pt x="2152842" y="5035"/>
                    <a:pt x="2161805" y="13999"/>
                  </a:cubicBezTo>
                  <a:cubicBezTo>
                    <a:pt x="2170768" y="22962"/>
                    <a:pt x="2175804" y="35118"/>
                    <a:pt x="2175804" y="47794"/>
                  </a:cubicBezTo>
                  <a:lnTo>
                    <a:pt x="2175804" y="328898"/>
                  </a:lnTo>
                  <a:cubicBezTo>
                    <a:pt x="2175804" y="341574"/>
                    <a:pt x="2170768" y="353730"/>
                    <a:pt x="2161805" y="362694"/>
                  </a:cubicBezTo>
                  <a:cubicBezTo>
                    <a:pt x="2152842" y="371657"/>
                    <a:pt x="2140686" y="376692"/>
                    <a:pt x="2128010" y="376692"/>
                  </a:cubicBezTo>
                  <a:lnTo>
                    <a:pt x="47794" y="376692"/>
                  </a:lnTo>
                  <a:cubicBezTo>
                    <a:pt x="35118" y="376692"/>
                    <a:pt x="22962" y="371657"/>
                    <a:pt x="13999" y="362694"/>
                  </a:cubicBezTo>
                  <a:cubicBezTo>
                    <a:pt x="5035" y="353730"/>
                    <a:pt x="0" y="341574"/>
                    <a:pt x="0" y="328898"/>
                  </a:cubicBezTo>
                  <a:lnTo>
                    <a:pt x="0" y="47794"/>
                  </a:lnTo>
                  <a:cubicBezTo>
                    <a:pt x="0" y="35118"/>
                    <a:pt x="5035" y="22962"/>
                    <a:pt x="13999" y="13999"/>
                  </a:cubicBezTo>
                  <a:cubicBezTo>
                    <a:pt x="22962" y="5035"/>
                    <a:pt x="35118" y="0"/>
                    <a:pt x="47794" y="0"/>
                  </a:cubicBezTo>
                  <a:close/>
                </a:path>
              </a:pathLst>
            </a:custGeom>
            <a:solidFill>
              <a:srgbClr val="AD5545"/>
            </a:solidFill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0" name="TextBox 7">
              <a:extLst>
                <a:ext uri="{FF2B5EF4-FFF2-40B4-BE49-F238E27FC236}">
                  <a16:creationId xmlns:a16="http://schemas.microsoft.com/office/drawing/2014/main" id="{1C159AA4-7B90-CBD0-BC53-50599081A385}"/>
                </a:ext>
              </a:extLst>
            </p:cNvPr>
            <p:cNvSpPr txBox="1"/>
            <p:nvPr/>
          </p:nvSpPr>
          <p:spPr>
            <a:xfrm>
              <a:off x="0" y="-38100"/>
              <a:ext cx="812800" cy="850900"/>
            </a:xfrm>
            <a:prstGeom prst="rect">
              <a:avLst/>
            </a:prstGeom>
          </p:spPr>
          <p:txBody>
            <a:bodyPr lIns="33867" tIns="33867" rIns="33867" bIns="33867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1773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000" b="0" i="0" u="none" strike="noStrike" kern="1200" cap="none" spc="0" normalizeH="0" baseline="0" noProof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11" name="TextBox 12" descr="n26 fb Tran Phu">
            <a:extLst>
              <a:ext uri="{FF2B5EF4-FFF2-40B4-BE49-F238E27FC236}">
                <a16:creationId xmlns:a16="http://schemas.microsoft.com/office/drawing/2014/main" id="{37711EBE-4055-0434-6021-64B067B6D54F}"/>
              </a:ext>
            </a:extLst>
          </p:cNvPr>
          <p:cNvSpPr txBox="1"/>
          <p:nvPr/>
        </p:nvSpPr>
        <p:spPr>
          <a:xfrm>
            <a:off x="5174163" y="350281"/>
            <a:ext cx="3425888" cy="885563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ts val="8587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CE54">
                    <a:lumMod val="60000"/>
                    <a:lumOff val="40000"/>
                  </a:srgb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PHIẾU HỌC TẬP 2</a:t>
            </a:r>
          </a:p>
        </p:txBody>
      </p:sp>
      <p:sp>
        <p:nvSpPr>
          <p:cNvPr id="12" name="Rectangle 11" descr="n26 fb Tran Phu">
            <a:extLst>
              <a:ext uri="{FF2B5EF4-FFF2-40B4-BE49-F238E27FC236}">
                <a16:creationId xmlns:a16="http://schemas.microsoft.com/office/drawing/2014/main" id="{3EB7084E-B8A0-010D-37CC-A76BECD92405}"/>
              </a:ext>
            </a:extLst>
          </p:cNvPr>
          <p:cNvSpPr/>
          <p:nvPr/>
        </p:nvSpPr>
        <p:spPr>
          <a:xfrm>
            <a:off x="3560808" y="3046107"/>
            <a:ext cx="7727307" cy="327269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800"/>
              </a:spcAft>
            </a:pPr>
            <a:r>
              <a:rPr lang="en-US" sz="2000" b="1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Câu 1: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Từ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công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thức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(6.3),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cho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biết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cần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đo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đại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lượng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nào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để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xác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định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nhiệt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hoá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hơi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riêng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của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nước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?</a:t>
            </a:r>
          </a:p>
          <a:p>
            <a:pPr algn="just">
              <a:spcAft>
                <a:spcPts val="800"/>
              </a:spcAft>
            </a:pPr>
            <a:r>
              <a:rPr lang="en-US" sz="2000" b="1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Câu 2: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Nhiệt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lượng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làm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cho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nước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trong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bình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nhiệt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lượng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kế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hoá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hơi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được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lấy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từ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đâu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?</a:t>
            </a:r>
          </a:p>
          <a:p>
            <a:pPr algn="just">
              <a:spcAft>
                <a:spcPts val="800"/>
              </a:spcAft>
            </a:pPr>
            <a:r>
              <a:rPr lang="en-US" sz="2000" b="1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Câu 3: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Xác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định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nhiệt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lượng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nước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trong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bình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nhiệt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lượng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kế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thu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được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để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hoá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hơi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bằng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cách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nào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?</a:t>
            </a:r>
          </a:p>
          <a:p>
            <a:pPr algn="just">
              <a:spcAft>
                <a:spcPts val="800"/>
              </a:spcAft>
            </a:pPr>
            <a:r>
              <a:rPr lang="en-US" sz="2000" b="1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Câu 4: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Mô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tả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các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bước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tiến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hành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thí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nghiệm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.</a:t>
            </a:r>
          </a:p>
          <a:p>
            <a:pPr algn="just">
              <a:spcAft>
                <a:spcPts val="800"/>
              </a:spcAft>
            </a:pPr>
            <a:r>
              <a:rPr lang="en-US" sz="2000" b="1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Câu 5: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Để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đảm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bảo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an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toàn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trong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khi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làm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thí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nghiệm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cần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phải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chú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ý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điều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gì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?</a:t>
            </a:r>
            <a:endParaRPr lang="en-US" sz="2000" dirty="0">
              <a:effectLst/>
              <a:latin typeface="Arial" panose="020B0604020202020204" pitchFamily="34" charset="0"/>
              <a:ea typeface="Cambria" panose="02040503050406030204" pitchFamily="18" charset="0"/>
              <a:cs typeface="Arial" panose="020B0604020202020204" pitchFamily="34" charset="0"/>
            </a:endParaRPr>
          </a:p>
        </p:txBody>
      </p:sp>
      <p:sp>
        <p:nvSpPr>
          <p:cNvPr id="13" name="TextBox 12" descr="n26 fb Tran Phu">
            <a:extLst>
              <a:ext uri="{FF2B5EF4-FFF2-40B4-BE49-F238E27FC236}">
                <a16:creationId xmlns:a16="http://schemas.microsoft.com/office/drawing/2014/main" id="{BBF5A755-1ED3-EAEF-FC66-F58F5746B14E}"/>
              </a:ext>
            </a:extLst>
          </p:cNvPr>
          <p:cNvSpPr txBox="1"/>
          <p:nvPr/>
        </p:nvSpPr>
        <p:spPr>
          <a:xfrm>
            <a:off x="3529823" y="2027293"/>
            <a:ext cx="778927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000" b="1" i="1" dirty="0">
                <a:solidFill>
                  <a:srgbClr val="FFFF00"/>
                </a:solidFill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   </a:t>
            </a:r>
            <a:r>
              <a:rPr lang="en-US" sz="2000" b="1" i="1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Dựa</a:t>
            </a:r>
            <a:r>
              <a:rPr lang="en-US" sz="2000" b="1" i="1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b="1" i="1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vào</a:t>
            </a:r>
            <a:r>
              <a:rPr lang="en-US" sz="2000" b="1" i="1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b="1" i="1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mục</a:t>
            </a:r>
            <a:r>
              <a:rPr lang="en-US" sz="2000" b="1" i="1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1, 2, 3 </a:t>
            </a:r>
            <a:r>
              <a:rPr lang="en-US" sz="2000" b="1" i="1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Phần</a:t>
            </a:r>
            <a:r>
              <a:rPr lang="en-US" sz="2000" b="1" i="1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II: </a:t>
            </a:r>
            <a:r>
              <a:rPr lang="en-US" sz="2000" b="1" i="1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Thực</a:t>
            </a:r>
            <a:r>
              <a:rPr lang="en-US" sz="2000" b="1" i="1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b="1" i="1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hành</a:t>
            </a:r>
            <a:r>
              <a:rPr lang="en-US" sz="2000" b="1" i="1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b="1" i="1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đo</a:t>
            </a:r>
            <a:r>
              <a:rPr lang="en-US" sz="2000" b="1" i="1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b="1" i="1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nhiệt</a:t>
            </a:r>
            <a:r>
              <a:rPr lang="en-US" sz="2000" b="1" i="1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b="1" i="1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hoá</a:t>
            </a:r>
            <a:r>
              <a:rPr lang="en-US" sz="2000" b="1" i="1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b="1" i="1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hơi</a:t>
            </a:r>
            <a:r>
              <a:rPr lang="en-US" sz="2000" b="1" i="1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b="1" i="1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riêng</a:t>
            </a:r>
            <a:r>
              <a:rPr lang="en-US" sz="2000" b="1" i="1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b="1" i="1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của</a:t>
            </a:r>
            <a:r>
              <a:rPr lang="en-US" sz="2000" b="1" i="1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b="1" i="1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nước</a:t>
            </a:r>
            <a:r>
              <a:rPr lang="en-US" sz="2000" b="1" i="1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. </a:t>
            </a:r>
            <a:r>
              <a:rPr lang="en-US" sz="2000" b="1" i="1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Hãy</a:t>
            </a:r>
            <a:r>
              <a:rPr lang="en-US" sz="2000" b="1" i="1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b="1" i="1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hoàn</a:t>
            </a:r>
            <a:r>
              <a:rPr lang="en-US" sz="2000" b="1" i="1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b="1" i="1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thành</a:t>
            </a:r>
            <a:r>
              <a:rPr lang="en-US" sz="2000" b="1" i="1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b="1" i="1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phiếu</a:t>
            </a:r>
            <a:r>
              <a:rPr lang="en-US" sz="2000" b="1" i="1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b="1" i="1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học</a:t>
            </a:r>
            <a:r>
              <a:rPr lang="en-US" sz="2000" b="1" i="1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b="1" i="1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tập</a:t>
            </a:r>
            <a:r>
              <a:rPr lang="en-US" sz="2000" b="1" i="1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b="1" i="1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số</a:t>
            </a:r>
            <a:r>
              <a:rPr lang="en-US" sz="2000" b="1" i="1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3.</a:t>
            </a:r>
          </a:p>
        </p:txBody>
      </p:sp>
    </p:spTree>
    <p:extLst>
      <p:ext uri="{BB962C8B-B14F-4D97-AF65-F5344CB8AC3E}">
        <p14:creationId xmlns:p14="http://schemas.microsoft.com/office/powerpoint/2010/main" val="1351047095"/>
      </p:ext>
    </p:extLst>
  </p:cSld>
  <p:clrMapOvr>
    <a:masterClrMapping/>
  </p:clrMapOvr>
  <p:transition spd="slow">
    <p:wheel spokes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51000">
              <a:srgbClr val="FFF2E2"/>
            </a:gs>
            <a:gs pos="6195">
              <a:srgbClr val="FFF2E2"/>
            </a:gs>
            <a:gs pos="100000">
              <a:srgbClr val="F0BAA2"/>
            </a:gs>
          </a:gsLst>
          <a:path path="circle">
            <a:fillToRect l="50000" t="50000" r="50000" b="50000"/>
          </a:path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D36B3486-8561-A2F4-14A5-E30328B319B6}"/>
              </a:ext>
            </a:extLst>
          </p:cNvPr>
          <p:cNvGrpSpPr/>
          <p:nvPr/>
        </p:nvGrpSpPr>
        <p:grpSpPr>
          <a:xfrm>
            <a:off x="8768772" y="0"/>
            <a:ext cx="3445342" cy="447366"/>
            <a:chOff x="2407872" y="11875"/>
            <a:chExt cx="6809014" cy="485466"/>
          </a:xfrm>
          <a:solidFill>
            <a:schemeClr val="accent4">
              <a:lumMod val="75000"/>
            </a:schemeClr>
          </a:solidFill>
        </p:grpSpPr>
        <p:sp>
          <p:nvSpPr>
            <p:cNvPr id="3" name="Rectangle: Rounded Corners 2">
              <a:extLst>
                <a:ext uri="{FF2B5EF4-FFF2-40B4-BE49-F238E27FC236}">
                  <a16:creationId xmlns:a16="http://schemas.microsoft.com/office/drawing/2014/main" id="{2B09A4C4-054B-4CF1-358F-EAE6849B47EF}"/>
                </a:ext>
              </a:extLst>
            </p:cNvPr>
            <p:cNvSpPr/>
            <p:nvPr/>
          </p:nvSpPr>
          <p:spPr>
            <a:xfrm>
              <a:off x="2407872" y="11875"/>
              <a:ext cx="6809014" cy="485466"/>
            </a:xfrm>
            <a:prstGeom prst="roundRect">
              <a:avLst>
                <a:gd name="adj" fmla="val 0"/>
              </a:avLst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2.Jovis-WorkSansRegular-San"/>
                <a:ea typeface="+mn-ea"/>
                <a:cs typeface="+mn-cs"/>
              </a:endParaRPr>
            </a:p>
          </p:txBody>
        </p:sp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F4CB89C9-357E-3025-418B-F38723F33286}"/>
                </a:ext>
              </a:extLst>
            </p:cNvPr>
            <p:cNvSpPr txBox="1"/>
            <p:nvPr/>
          </p:nvSpPr>
          <p:spPr>
            <a:xfrm>
              <a:off x="2742608" y="97149"/>
              <a:ext cx="6474278" cy="400110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0" i="0" u="none" strike="noStrike" kern="1200" cap="none" spc="0" normalizeH="0" baseline="0" noProof="0" dirty="0">
                  <a:ln w="0"/>
                  <a:solidFill>
                    <a:srgbClr val="3F3F3F"/>
                  </a:solidFill>
                  <a:effectLst>
                    <a:outerShdw blurRad="38100" dist="19050" dir="2700000" algn="tl" rotWithShape="0">
                      <a:srgbClr val="3F3F3F">
                        <a:alpha val="40000"/>
                      </a:srgbClr>
                    </a:outerShdw>
                  </a:effectLst>
                  <a:uLnTx/>
                  <a:uFillTx/>
                  <a:latin typeface="A2.Jovis-WorkSansRegular-San"/>
                  <a:ea typeface="+mn-ea"/>
                  <a:cs typeface="+mn-cs"/>
                </a:rPr>
                <a:t>BÀI 6: NHIỆT HÓA HƠI RIÊNG</a:t>
              </a:r>
            </a:p>
          </p:txBody>
        </p:sp>
      </p:grpSp>
      <p:sp>
        <p:nvSpPr>
          <p:cNvPr id="21" name="Text Box 76">
            <a:extLst>
              <a:ext uri="{FF2B5EF4-FFF2-40B4-BE49-F238E27FC236}">
                <a16:creationId xmlns:a16="http://schemas.microsoft.com/office/drawing/2014/main" id="{1BF4F79E-8E13-361A-3636-7985DDBFD2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466" y="-82922"/>
            <a:ext cx="2495774" cy="57770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ctr" defTabSz="914400" rtl="0" eaLnBrk="0" fontAlgn="auto" latinLnBrk="0" hangingPunct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NỘI DUNG</a:t>
            </a:r>
          </a:p>
          <a:p>
            <a:pPr marL="0" marR="0" lvl="0" indent="0" algn="l" defTabSz="914400" rtl="0" eaLnBrk="0" fontAlgn="auto" latinLnBrk="0" hangingPunct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I. </a:t>
            </a:r>
            <a:r>
              <a:rPr kumimoji="0" 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Khái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niệm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nhiệt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hóa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hơi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riêng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rgbClr val="3F3F3F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  <a:p>
            <a:pPr marL="0" marR="0" lvl="0" indent="0" algn="just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D7181F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1.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Hệ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thức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tính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nhiệt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lượng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trong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quá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trình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truyền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nhiệt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khi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một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lượng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chất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lỏng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hóa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hơi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ở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nhiệt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độ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không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đổi</a:t>
            </a:r>
            <a:endParaRPr kumimoji="0" lang="en-US" altLang="en-US" sz="2000" b="0" i="0" u="none" strike="noStrike" kern="1200" cap="none" spc="0" normalizeH="0" baseline="0" noProof="0" dirty="0">
              <a:ln>
                <a:noFill/>
              </a:ln>
              <a:solidFill>
                <a:srgbClr val="3F3F3F"/>
              </a:solidFill>
              <a:effectLst/>
              <a:uLnTx/>
              <a:uFillTx/>
              <a:latin typeface="Cambria" panose="02040503050406030204" pitchFamily="18" charset="0"/>
              <a:ea typeface="Cambria" panose="02040503050406030204" pitchFamily="18" charset="0"/>
              <a:cs typeface="+mn-cs"/>
            </a:endParaRPr>
          </a:p>
          <a:p>
            <a:pPr marL="0" marR="0" lvl="0" indent="0" algn="just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D7181F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 2.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Định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nghĩa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nhiệt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hóa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hơi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riêng</a:t>
            </a:r>
            <a:endParaRPr kumimoji="0" lang="en-US" altLang="en-US" sz="2000" b="0" i="0" u="none" strike="noStrike" kern="1200" cap="none" spc="0" normalizeH="0" baseline="0" noProof="0" dirty="0">
              <a:ln>
                <a:noFill/>
              </a:ln>
              <a:solidFill>
                <a:srgbClr val="3F3F3F"/>
              </a:solidFill>
              <a:effectLst/>
              <a:uLnTx/>
              <a:uFillTx/>
              <a:latin typeface="Cambria" panose="02040503050406030204" pitchFamily="18" charset="0"/>
              <a:ea typeface="Cambria" panose="02040503050406030204" pitchFamily="18" charset="0"/>
              <a:cs typeface="+mn-cs"/>
            </a:endParaRPr>
          </a:p>
          <a:p>
            <a:pPr marL="0" marR="0" lvl="0" indent="0" algn="just" defTabSz="914400" rtl="0" eaLnBrk="0" fontAlgn="auto" latinLnBrk="0" hangingPunct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D7181F"/>
              </a:buClr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II. </a:t>
            </a:r>
            <a:r>
              <a:rPr kumimoji="0" lang="en-US" altLang="en-US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Thực</a:t>
            </a:r>
            <a:r>
              <a:rPr kumimoji="0" lang="en-US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hành</a:t>
            </a:r>
            <a:r>
              <a:rPr kumimoji="0" lang="en-US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đo</a:t>
            </a:r>
            <a:r>
              <a:rPr kumimoji="0" lang="en-US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nhiệt</a:t>
            </a:r>
            <a:r>
              <a:rPr kumimoji="0" lang="en-US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hoá</a:t>
            </a:r>
            <a:r>
              <a:rPr kumimoji="0" lang="en-US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hơi</a:t>
            </a:r>
            <a:r>
              <a:rPr kumimoji="0" lang="en-US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riêng</a:t>
            </a:r>
            <a:r>
              <a:rPr kumimoji="0" lang="en-US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của</a:t>
            </a:r>
            <a:r>
              <a:rPr kumimoji="0" lang="en-US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nước</a:t>
            </a:r>
            <a:r>
              <a:rPr kumimoji="0" lang="en-US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.</a:t>
            </a:r>
          </a:p>
          <a:p>
            <a:pPr marL="0" marR="0" lvl="0" indent="0" algn="l" defTabSz="914400" rtl="0" eaLnBrk="0" fontAlgn="auto" latinLnBrk="0" hangingPunct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rgbClr val="3F3F3F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7" name="Freeform 10" descr="n26 fb Tran Phu">
            <a:extLst>
              <a:ext uri="{FF2B5EF4-FFF2-40B4-BE49-F238E27FC236}">
                <a16:creationId xmlns:a16="http://schemas.microsoft.com/office/drawing/2014/main" id="{0D9028F5-583F-0FF5-20E6-5348D01A975D}"/>
              </a:ext>
            </a:extLst>
          </p:cNvPr>
          <p:cNvSpPr/>
          <p:nvPr/>
        </p:nvSpPr>
        <p:spPr>
          <a:xfrm>
            <a:off x="11165432" y="5857146"/>
            <a:ext cx="997834" cy="784986"/>
          </a:xfrm>
          <a:custGeom>
            <a:avLst/>
            <a:gdLst/>
            <a:ahLst/>
            <a:cxnLst/>
            <a:rect l="l" t="t" r="r" b="b"/>
            <a:pathLst>
              <a:path w="2625452" h="2057400">
                <a:moveTo>
                  <a:pt x="0" y="0"/>
                </a:moveTo>
                <a:lnTo>
                  <a:pt x="2625452" y="0"/>
                </a:lnTo>
                <a:lnTo>
                  <a:pt x="2625452" y="2057400"/>
                </a:lnTo>
                <a:lnTo>
                  <a:pt x="0" y="2057400"/>
                </a:lnTo>
                <a:lnTo>
                  <a:pt x="0" y="0"/>
                </a:lnTo>
                <a:close/>
              </a:path>
            </a:pathLst>
          </a:custGeom>
          <a:blipFill>
            <a:blip r:embed="rId2">
              <a:extLs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3F3F3F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grpSp>
        <p:nvGrpSpPr>
          <p:cNvPr id="14" name="Group 5" descr="n26 fb Tran Phu">
            <a:extLst>
              <a:ext uri="{FF2B5EF4-FFF2-40B4-BE49-F238E27FC236}">
                <a16:creationId xmlns:a16="http://schemas.microsoft.com/office/drawing/2014/main" id="{9C439FC4-F741-9858-7692-C71DDB41299D}"/>
              </a:ext>
            </a:extLst>
          </p:cNvPr>
          <p:cNvGrpSpPr/>
          <p:nvPr/>
        </p:nvGrpSpPr>
        <p:grpSpPr>
          <a:xfrm>
            <a:off x="4681221" y="528340"/>
            <a:ext cx="4501088" cy="644223"/>
            <a:chOff x="0" y="0"/>
            <a:chExt cx="2175804" cy="376692"/>
          </a:xfrm>
        </p:grpSpPr>
        <p:sp>
          <p:nvSpPr>
            <p:cNvPr id="15" name="Freeform 6">
              <a:extLst>
                <a:ext uri="{FF2B5EF4-FFF2-40B4-BE49-F238E27FC236}">
                  <a16:creationId xmlns:a16="http://schemas.microsoft.com/office/drawing/2014/main" id="{0A3B8E19-C5C2-0E5E-2795-7D6C7D5C80F2}"/>
                </a:ext>
              </a:extLst>
            </p:cNvPr>
            <p:cNvSpPr/>
            <p:nvPr/>
          </p:nvSpPr>
          <p:spPr>
            <a:xfrm>
              <a:off x="0" y="0"/>
              <a:ext cx="2175804" cy="376692"/>
            </a:xfrm>
            <a:custGeom>
              <a:avLst/>
              <a:gdLst/>
              <a:ahLst/>
              <a:cxnLst/>
              <a:rect l="l" t="t" r="r" b="b"/>
              <a:pathLst>
                <a:path w="2175804" h="376692">
                  <a:moveTo>
                    <a:pt x="47794" y="0"/>
                  </a:moveTo>
                  <a:lnTo>
                    <a:pt x="2128010" y="0"/>
                  </a:lnTo>
                  <a:cubicBezTo>
                    <a:pt x="2140686" y="0"/>
                    <a:pt x="2152842" y="5035"/>
                    <a:pt x="2161805" y="13999"/>
                  </a:cubicBezTo>
                  <a:cubicBezTo>
                    <a:pt x="2170768" y="22962"/>
                    <a:pt x="2175804" y="35118"/>
                    <a:pt x="2175804" y="47794"/>
                  </a:cubicBezTo>
                  <a:lnTo>
                    <a:pt x="2175804" y="328898"/>
                  </a:lnTo>
                  <a:cubicBezTo>
                    <a:pt x="2175804" y="341574"/>
                    <a:pt x="2170768" y="353730"/>
                    <a:pt x="2161805" y="362694"/>
                  </a:cubicBezTo>
                  <a:cubicBezTo>
                    <a:pt x="2152842" y="371657"/>
                    <a:pt x="2140686" y="376692"/>
                    <a:pt x="2128010" y="376692"/>
                  </a:cubicBezTo>
                  <a:lnTo>
                    <a:pt x="47794" y="376692"/>
                  </a:lnTo>
                  <a:cubicBezTo>
                    <a:pt x="35118" y="376692"/>
                    <a:pt x="22962" y="371657"/>
                    <a:pt x="13999" y="362694"/>
                  </a:cubicBezTo>
                  <a:cubicBezTo>
                    <a:pt x="5035" y="353730"/>
                    <a:pt x="0" y="341574"/>
                    <a:pt x="0" y="328898"/>
                  </a:cubicBezTo>
                  <a:lnTo>
                    <a:pt x="0" y="47794"/>
                  </a:lnTo>
                  <a:cubicBezTo>
                    <a:pt x="0" y="35118"/>
                    <a:pt x="5035" y="22962"/>
                    <a:pt x="13999" y="13999"/>
                  </a:cubicBezTo>
                  <a:cubicBezTo>
                    <a:pt x="22962" y="5035"/>
                    <a:pt x="35118" y="0"/>
                    <a:pt x="47794" y="0"/>
                  </a:cubicBezTo>
                  <a:close/>
                </a:path>
              </a:pathLst>
            </a:custGeom>
            <a:solidFill>
              <a:srgbClr val="AD5545"/>
            </a:solidFill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6" name="TextBox 7">
              <a:extLst>
                <a:ext uri="{FF2B5EF4-FFF2-40B4-BE49-F238E27FC236}">
                  <a16:creationId xmlns:a16="http://schemas.microsoft.com/office/drawing/2014/main" id="{7E6776FA-817C-DC05-5013-0632CA26438F}"/>
                </a:ext>
              </a:extLst>
            </p:cNvPr>
            <p:cNvSpPr txBox="1"/>
            <p:nvPr/>
          </p:nvSpPr>
          <p:spPr>
            <a:xfrm>
              <a:off x="0" y="-38100"/>
              <a:ext cx="812800" cy="850900"/>
            </a:xfrm>
            <a:prstGeom prst="rect">
              <a:avLst/>
            </a:prstGeom>
          </p:spPr>
          <p:txBody>
            <a:bodyPr lIns="33867" tIns="33867" rIns="33867" bIns="33867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1773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000" b="0" i="0" u="none" strike="noStrike" kern="1200" cap="none" spc="0" normalizeH="0" baseline="0" noProof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17" name="TextBox 12" descr="n26 fb Tran Phu">
            <a:extLst>
              <a:ext uri="{FF2B5EF4-FFF2-40B4-BE49-F238E27FC236}">
                <a16:creationId xmlns:a16="http://schemas.microsoft.com/office/drawing/2014/main" id="{7BE571CC-A509-F265-0DD5-20B389B8EC77}"/>
              </a:ext>
            </a:extLst>
          </p:cNvPr>
          <p:cNvSpPr txBox="1"/>
          <p:nvPr/>
        </p:nvSpPr>
        <p:spPr>
          <a:xfrm>
            <a:off x="5083496" y="198957"/>
            <a:ext cx="3732612" cy="885563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ts val="8587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CE54">
                    <a:lumMod val="60000"/>
                    <a:lumOff val="40000"/>
                  </a:srgb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PHIẾU HỌC TẬP 2</a:t>
            </a:r>
          </a:p>
        </p:txBody>
      </p:sp>
      <p:grpSp>
        <p:nvGrpSpPr>
          <p:cNvPr id="19" name="Group 2" descr="n26 fb Tran Phu">
            <a:extLst>
              <a:ext uri="{FF2B5EF4-FFF2-40B4-BE49-F238E27FC236}">
                <a16:creationId xmlns:a16="http://schemas.microsoft.com/office/drawing/2014/main" id="{FD45C676-4C74-9824-899F-53C2F62E0F80}"/>
              </a:ext>
            </a:extLst>
          </p:cNvPr>
          <p:cNvGrpSpPr/>
          <p:nvPr/>
        </p:nvGrpSpPr>
        <p:grpSpPr>
          <a:xfrm>
            <a:off x="6362661" y="2238421"/>
            <a:ext cx="5652528" cy="3064544"/>
            <a:chOff x="0" y="0"/>
            <a:chExt cx="4274726" cy="1983751"/>
          </a:xfrm>
        </p:grpSpPr>
        <p:sp>
          <p:nvSpPr>
            <p:cNvPr id="20" name="Freeform 3">
              <a:extLst>
                <a:ext uri="{FF2B5EF4-FFF2-40B4-BE49-F238E27FC236}">
                  <a16:creationId xmlns:a16="http://schemas.microsoft.com/office/drawing/2014/main" id="{CB761FCE-D7E9-A377-602E-79AE5D7DDC97}"/>
                </a:ext>
              </a:extLst>
            </p:cNvPr>
            <p:cNvSpPr/>
            <p:nvPr/>
          </p:nvSpPr>
          <p:spPr>
            <a:xfrm>
              <a:off x="0" y="0"/>
              <a:ext cx="4274726" cy="1983751"/>
            </a:xfrm>
            <a:custGeom>
              <a:avLst/>
              <a:gdLst/>
              <a:ahLst/>
              <a:cxnLst/>
              <a:rect l="l" t="t" r="r" b="b"/>
              <a:pathLst>
                <a:path w="4274726" h="1983751">
                  <a:moveTo>
                    <a:pt x="0" y="0"/>
                  </a:moveTo>
                  <a:lnTo>
                    <a:pt x="4274726" y="0"/>
                  </a:lnTo>
                  <a:lnTo>
                    <a:pt x="4274726" y="1983751"/>
                  </a:lnTo>
                  <a:lnTo>
                    <a:pt x="0" y="1983751"/>
                  </a:lnTo>
                  <a:close/>
                </a:path>
              </a:pathLst>
            </a:custGeom>
            <a:solidFill>
              <a:srgbClr val="DCC3AC"/>
            </a:solidFill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2" name="TextBox 4">
              <a:extLst>
                <a:ext uri="{FF2B5EF4-FFF2-40B4-BE49-F238E27FC236}">
                  <a16:creationId xmlns:a16="http://schemas.microsoft.com/office/drawing/2014/main" id="{0AE9AEDD-45E1-6165-0395-2B8D2A809970}"/>
                </a:ext>
              </a:extLst>
            </p:cNvPr>
            <p:cNvSpPr txBox="1"/>
            <p:nvPr/>
          </p:nvSpPr>
          <p:spPr>
            <a:xfrm>
              <a:off x="0" y="-38100"/>
              <a:ext cx="812800" cy="850900"/>
            </a:xfrm>
            <a:prstGeom prst="rect">
              <a:avLst/>
            </a:prstGeom>
          </p:spPr>
          <p:txBody>
            <a:bodyPr lIns="33867" tIns="33867" rIns="33867" bIns="33867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1773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000" b="0" i="0" u="none" strike="noStrike" kern="1200" cap="none" spc="0" normalizeH="0" baseline="0" noProof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23" name="AutoShape 8" descr="n26 fb Tran Phu">
            <a:extLst>
              <a:ext uri="{FF2B5EF4-FFF2-40B4-BE49-F238E27FC236}">
                <a16:creationId xmlns:a16="http://schemas.microsoft.com/office/drawing/2014/main" id="{416B7C2F-AA69-0242-D01A-7E93ED2EE32D}"/>
              </a:ext>
            </a:extLst>
          </p:cNvPr>
          <p:cNvSpPr/>
          <p:nvPr/>
        </p:nvSpPr>
        <p:spPr>
          <a:xfrm rot="16200000" flipV="1">
            <a:off x="5556374" y="3649866"/>
            <a:ext cx="2138533" cy="1"/>
          </a:xfrm>
          <a:prstGeom prst="line">
            <a:avLst/>
          </a:prstGeom>
          <a:ln w="19050" cap="flat">
            <a:solidFill>
              <a:srgbClr val="000000"/>
            </a:solidFill>
            <a:prstDash val="lgDash"/>
            <a:headEnd type="none" w="sm" len="sm"/>
            <a:tailEnd type="none" w="sm" len="sm"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3F3F3F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4" name="AutoShape 9" descr="n26 fb Tran Phu">
            <a:extLst>
              <a:ext uri="{FF2B5EF4-FFF2-40B4-BE49-F238E27FC236}">
                <a16:creationId xmlns:a16="http://schemas.microsoft.com/office/drawing/2014/main" id="{B056E053-4041-340B-992C-D01EE0DF3407}"/>
              </a:ext>
            </a:extLst>
          </p:cNvPr>
          <p:cNvSpPr/>
          <p:nvPr/>
        </p:nvSpPr>
        <p:spPr>
          <a:xfrm rot="16200000" flipV="1">
            <a:off x="10703723" y="3553646"/>
            <a:ext cx="2138533" cy="1"/>
          </a:xfrm>
          <a:prstGeom prst="line">
            <a:avLst/>
          </a:prstGeom>
          <a:ln w="19050" cap="flat">
            <a:solidFill>
              <a:srgbClr val="000000"/>
            </a:solidFill>
            <a:prstDash val="lgDash"/>
            <a:headEnd type="none" w="sm" len="sm"/>
            <a:tailEnd type="none" w="sm" len="sm"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rgbClr val="3F3F3F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5" name="Freeform 10" descr="n26 fb Tran Phu">
            <a:extLst>
              <a:ext uri="{FF2B5EF4-FFF2-40B4-BE49-F238E27FC236}">
                <a16:creationId xmlns:a16="http://schemas.microsoft.com/office/drawing/2014/main" id="{C74066CD-4AD5-ED58-72AB-8B2100358869}"/>
              </a:ext>
            </a:extLst>
          </p:cNvPr>
          <p:cNvSpPr/>
          <p:nvPr/>
        </p:nvSpPr>
        <p:spPr>
          <a:xfrm>
            <a:off x="10906979" y="5715426"/>
            <a:ext cx="1430459" cy="926706"/>
          </a:xfrm>
          <a:custGeom>
            <a:avLst/>
            <a:gdLst/>
            <a:ahLst/>
            <a:cxnLst/>
            <a:rect l="l" t="t" r="r" b="b"/>
            <a:pathLst>
              <a:path w="2625452" h="2057400">
                <a:moveTo>
                  <a:pt x="0" y="0"/>
                </a:moveTo>
                <a:lnTo>
                  <a:pt x="2625452" y="0"/>
                </a:lnTo>
                <a:lnTo>
                  <a:pt x="2625452" y="2057400"/>
                </a:lnTo>
                <a:lnTo>
                  <a:pt x="0" y="2057400"/>
                </a:lnTo>
                <a:lnTo>
                  <a:pt x="0" y="0"/>
                </a:lnTo>
                <a:close/>
              </a:path>
            </a:pathLst>
          </a:custGeom>
          <a:blipFill>
            <a:blip r:embed="rId2">
              <a:extLs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3F3F3F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6" name="TextBox 25" descr="n26 fb Tran Phu">
            <a:extLst>
              <a:ext uri="{FF2B5EF4-FFF2-40B4-BE49-F238E27FC236}">
                <a16:creationId xmlns:a16="http://schemas.microsoft.com/office/drawing/2014/main" id="{1BBAFF62-6C93-AAFA-6FCB-E6196454E49E}"/>
              </a:ext>
            </a:extLst>
          </p:cNvPr>
          <p:cNvSpPr txBox="1"/>
          <p:nvPr/>
        </p:nvSpPr>
        <p:spPr>
          <a:xfrm>
            <a:off x="7577549" y="2613049"/>
            <a:ext cx="5436176" cy="41620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Hướng</a:t>
            </a: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kumimoji="0" lang="en-US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dẫn</a:t>
            </a: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kumimoji="0" lang="en-US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giải</a:t>
            </a: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: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</a:p>
        </p:txBody>
      </p:sp>
      <p:sp>
        <p:nvSpPr>
          <p:cNvPr id="27" name="Rectangle 26" descr="n26 fb Tran Phu">
            <a:extLst>
              <a:ext uri="{FF2B5EF4-FFF2-40B4-BE49-F238E27FC236}">
                <a16:creationId xmlns:a16="http://schemas.microsoft.com/office/drawing/2014/main" id="{46F4841B-A9F5-7876-96A0-059FE0F151AC}"/>
              </a:ext>
            </a:extLst>
          </p:cNvPr>
          <p:cNvSpPr/>
          <p:nvPr/>
        </p:nvSpPr>
        <p:spPr>
          <a:xfrm>
            <a:off x="2673697" y="2217629"/>
            <a:ext cx="3182489" cy="183197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800"/>
              </a:spcAft>
            </a:pPr>
            <a:r>
              <a:rPr lang="en-US" sz="2000" b="1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Câu 1: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Từ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công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thức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(6.3),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cho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biết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cần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đo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đại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lượng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nào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để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xác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định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nhiệt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hoá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hơi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riêng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của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nước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?</a:t>
            </a:r>
          </a:p>
        </p:txBody>
      </p:sp>
      <p:sp>
        <p:nvSpPr>
          <p:cNvPr id="28" name="Rectangle 27" descr="n26 fb Tran Phu">
            <a:extLst>
              <a:ext uri="{FF2B5EF4-FFF2-40B4-BE49-F238E27FC236}">
                <a16:creationId xmlns:a16="http://schemas.microsoft.com/office/drawing/2014/main" id="{ECB70B2E-C41B-1698-D0EB-8D5F131DD5BD}"/>
              </a:ext>
            </a:extLst>
          </p:cNvPr>
          <p:cNvSpPr/>
          <p:nvPr/>
        </p:nvSpPr>
        <p:spPr>
          <a:xfrm>
            <a:off x="6818789" y="3576816"/>
            <a:ext cx="4803419" cy="112409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2000" dirty="0" err="1">
                <a:solidFill>
                  <a:srgbClr val="000000"/>
                </a:solidFill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Cần</a:t>
            </a:r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đo</a:t>
            </a:r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nhiệt</a:t>
            </a:r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lượng</a:t>
            </a:r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cần</a:t>
            </a:r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truyền</a:t>
            </a:r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cho</a:t>
            </a:r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chất</a:t>
            </a:r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lỏng</a:t>
            </a:r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và</a:t>
            </a:r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khối</a:t>
            </a:r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lượng</a:t>
            </a:r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chất</a:t>
            </a:r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lỏng</a:t>
            </a:r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để</a:t>
            </a:r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xác</a:t>
            </a:r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định</a:t>
            </a:r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nhiệt</a:t>
            </a:r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hóa</a:t>
            </a:r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hơi</a:t>
            </a:r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riêng</a:t>
            </a:r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của</a:t>
            </a:r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nước</a:t>
            </a:r>
            <a:endParaRPr lang="en-US" sz="2000" dirty="0">
              <a:effectLst/>
              <a:latin typeface="Arial" panose="020B0604020202020204" pitchFamily="34" charset="0"/>
              <a:ea typeface="Cambria" panose="02040503050406030204" pitchFamily="18" charset="0"/>
              <a:cs typeface="Arial" panose="020B0604020202020204" pitchFamily="34" charset="0"/>
            </a:endParaRPr>
          </a:p>
        </p:txBody>
      </p:sp>
      <p:sp>
        <p:nvSpPr>
          <p:cNvPr id="29" name="TextBox 28" descr="n26 fb Tran Phu">
            <a:extLst>
              <a:ext uri="{FF2B5EF4-FFF2-40B4-BE49-F238E27FC236}">
                <a16:creationId xmlns:a16="http://schemas.microsoft.com/office/drawing/2014/main" id="{9DFE4B14-C613-FBE2-7781-7885D143B466}"/>
              </a:ext>
            </a:extLst>
          </p:cNvPr>
          <p:cNvSpPr txBox="1"/>
          <p:nvPr/>
        </p:nvSpPr>
        <p:spPr>
          <a:xfrm>
            <a:off x="2660244" y="4284702"/>
            <a:ext cx="3169742" cy="41620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115000"/>
              </a:lnSpc>
              <a:spcAft>
                <a:spcPts val="0"/>
              </a:spcAft>
            </a:pPr>
            <a:r>
              <a:rPr lang="en-US" sz="2000" b="1">
                <a:solidFill>
                  <a:schemeClr val="accent6"/>
                </a:solidFill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Q = Lm   (6.3)</a:t>
            </a:r>
            <a:endParaRPr lang="en-US" sz="2000" b="1" dirty="0">
              <a:solidFill>
                <a:schemeClr val="accent6"/>
              </a:solidFill>
              <a:latin typeface="Arial" panose="020B0604020202020204" pitchFamily="34" charset="0"/>
              <a:ea typeface="Cambria" panose="02040503050406030204" pitchFamily="18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7240240"/>
      </p:ext>
    </p:extLst>
  </p:cSld>
  <p:clrMapOvr>
    <a:masterClrMapping/>
  </p:clrMapOvr>
  <p:transition spd="slow">
    <p:wheel spokes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28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51000">
              <a:srgbClr val="FFF2E2"/>
            </a:gs>
            <a:gs pos="6195">
              <a:srgbClr val="FFF2E2"/>
            </a:gs>
            <a:gs pos="100000">
              <a:srgbClr val="F0BAA2"/>
            </a:gs>
          </a:gsLst>
          <a:path path="circle">
            <a:fillToRect l="50000" t="50000" r="50000" b="50000"/>
          </a:path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D36B3486-8561-A2F4-14A5-E30328B319B6}"/>
              </a:ext>
            </a:extLst>
          </p:cNvPr>
          <p:cNvGrpSpPr/>
          <p:nvPr/>
        </p:nvGrpSpPr>
        <p:grpSpPr>
          <a:xfrm>
            <a:off x="8768772" y="0"/>
            <a:ext cx="3445342" cy="447366"/>
            <a:chOff x="2407872" y="11875"/>
            <a:chExt cx="6809014" cy="485466"/>
          </a:xfrm>
          <a:solidFill>
            <a:schemeClr val="accent4">
              <a:lumMod val="75000"/>
            </a:schemeClr>
          </a:solidFill>
        </p:grpSpPr>
        <p:sp>
          <p:nvSpPr>
            <p:cNvPr id="3" name="Rectangle: Rounded Corners 2">
              <a:extLst>
                <a:ext uri="{FF2B5EF4-FFF2-40B4-BE49-F238E27FC236}">
                  <a16:creationId xmlns:a16="http://schemas.microsoft.com/office/drawing/2014/main" id="{2B09A4C4-054B-4CF1-358F-EAE6849B47EF}"/>
                </a:ext>
              </a:extLst>
            </p:cNvPr>
            <p:cNvSpPr/>
            <p:nvPr/>
          </p:nvSpPr>
          <p:spPr>
            <a:xfrm>
              <a:off x="2407872" y="11875"/>
              <a:ext cx="6809014" cy="485466"/>
            </a:xfrm>
            <a:prstGeom prst="roundRect">
              <a:avLst>
                <a:gd name="adj" fmla="val 0"/>
              </a:avLst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2.Jovis-WorkSansRegular-San"/>
                <a:ea typeface="+mn-ea"/>
                <a:cs typeface="+mn-cs"/>
              </a:endParaRPr>
            </a:p>
          </p:txBody>
        </p:sp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F4CB89C9-357E-3025-418B-F38723F33286}"/>
                </a:ext>
              </a:extLst>
            </p:cNvPr>
            <p:cNvSpPr txBox="1"/>
            <p:nvPr/>
          </p:nvSpPr>
          <p:spPr>
            <a:xfrm>
              <a:off x="2742608" y="97149"/>
              <a:ext cx="6474278" cy="400110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0" i="0" u="none" strike="noStrike" kern="1200" cap="none" spc="0" normalizeH="0" baseline="0" noProof="0" dirty="0">
                  <a:ln w="0"/>
                  <a:solidFill>
                    <a:srgbClr val="3F3F3F"/>
                  </a:solidFill>
                  <a:effectLst>
                    <a:outerShdw blurRad="38100" dist="19050" dir="2700000" algn="tl" rotWithShape="0">
                      <a:srgbClr val="3F3F3F">
                        <a:alpha val="40000"/>
                      </a:srgbClr>
                    </a:outerShdw>
                  </a:effectLst>
                  <a:uLnTx/>
                  <a:uFillTx/>
                  <a:latin typeface="A2.Jovis-WorkSansRegular-San"/>
                  <a:ea typeface="+mn-ea"/>
                  <a:cs typeface="+mn-cs"/>
                </a:rPr>
                <a:t>BÀI 6: NHIỆT HÓA HƠI RIÊNG</a:t>
              </a:r>
            </a:p>
          </p:txBody>
        </p:sp>
      </p:grpSp>
      <p:sp>
        <p:nvSpPr>
          <p:cNvPr id="21" name="Text Box 76">
            <a:extLst>
              <a:ext uri="{FF2B5EF4-FFF2-40B4-BE49-F238E27FC236}">
                <a16:creationId xmlns:a16="http://schemas.microsoft.com/office/drawing/2014/main" id="{1BF4F79E-8E13-361A-3636-7985DDBFD2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466" y="-82922"/>
            <a:ext cx="2495774" cy="57770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ctr" defTabSz="914400" rtl="0" eaLnBrk="0" fontAlgn="auto" latinLnBrk="0" hangingPunct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NỘI DUNG</a:t>
            </a:r>
          </a:p>
          <a:p>
            <a:pPr marL="0" marR="0" lvl="0" indent="0" algn="l" defTabSz="914400" rtl="0" eaLnBrk="0" fontAlgn="auto" latinLnBrk="0" hangingPunct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I. </a:t>
            </a:r>
            <a:r>
              <a:rPr kumimoji="0" 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Khái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niệm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nhiệt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hóa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hơi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riêng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rgbClr val="3F3F3F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  <a:p>
            <a:pPr marL="0" marR="0" lvl="0" indent="0" algn="just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D7181F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1.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Hệ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thức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tính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nhiệt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lượng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trong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quá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trình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truyền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nhiệt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khi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một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lượng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chất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lỏng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hóa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hơi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ở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nhiệt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độ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không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đổi</a:t>
            </a:r>
            <a:endParaRPr kumimoji="0" lang="en-US" altLang="en-US" sz="2000" b="0" i="0" u="none" strike="noStrike" kern="1200" cap="none" spc="0" normalizeH="0" baseline="0" noProof="0" dirty="0">
              <a:ln>
                <a:noFill/>
              </a:ln>
              <a:solidFill>
                <a:srgbClr val="3F3F3F"/>
              </a:solidFill>
              <a:effectLst/>
              <a:uLnTx/>
              <a:uFillTx/>
              <a:latin typeface="Cambria" panose="02040503050406030204" pitchFamily="18" charset="0"/>
              <a:ea typeface="Cambria" panose="02040503050406030204" pitchFamily="18" charset="0"/>
              <a:cs typeface="+mn-cs"/>
            </a:endParaRPr>
          </a:p>
          <a:p>
            <a:pPr marL="0" marR="0" lvl="0" indent="0" algn="just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D7181F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 2.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Định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nghĩa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nhiệt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hóa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hơi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riêng</a:t>
            </a:r>
            <a:endParaRPr kumimoji="0" lang="en-US" altLang="en-US" sz="2000" b="0" i="0" u="none" strike="noStrike" kern="1200" cap="none" spc="0" normalizeH="0" baseline="0" noProof="0" dirty="0">
              <a:ln>
                <a:noFill/>
              </a:ln>
              <a:solidFill>
                <a:srgbClr val="3F3F3F"/>
              </a:solidFill>
              <a:effectLst/>
              <a:uLnTx/>
              <a:uFillTx/>
              <a:latin typeface="Cambria" panose="02040503050406030204" pitchFamily="18" charset="0"/>
              <a:ea typeface="Cambria" panose="02040503050406030204" pitchFamily="18" charset="0"/>
              <a:cs typeface="+mn-cs"/>
            </a:endParaRPr>
          </a:p>
          <a:p>
            <a:pPr marL="0" marR="0" lvl="0" indent="0" algn="just" defTabSz="914400" rtl="0" eaLnBrk="0" fontAlgn="auto" latinLnBrk="0" hangingPunct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D7181F"/>
              </a:buClr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II. </a:t>
            </a:r>
            <a:r>
              <a:rPr kumimoji="0" lang="en-US" altLang="en-US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Thực</a:t>
            </a:r>
            <a:r>
              <a:rPr kumimoji="0" lang="en-US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hành</a:t>
            </a:r>
            <a:r>
              <a:rPr kumimoji="0" lang="en-US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đo</a:t>
            </a:r>
            <a:r>
              <a:rPr kumimoji="0" lang="en-US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nhiệt</a:t>
            </a:r>
            <a:r>
              <a:rPr kumimoji="0" lang="en-US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hoá</a:t>
            </a:r>
            <a:r>
              <a:rPr kumimoji="0" lang="en-US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hơi</a:t>
            </a:r>
            <a:r>
              <a:rPr kumimoji="0" lang="en-US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riêng</a:t>
            </a:r>
            <a:r>
              <a:rPr kumimoji="0" lang="en-US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của</a:t>
            </a:r>
            <a:r>
              <a:rPr kumimoji="0" lang="en-US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nước</a:t>
            </a:r>
            <a:r>
              <a:rPr kumimoji="0" lang="en-US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.</a:t>
            </a:r>
          </a:p>
          <a:p>
            <a:pPr marL="0" marR="0" lvl="0" indent="0" algn="l" defTabSz="914400" rtl="0" eaLnBrk="0" fontAlgn="auto" latinLnBrk="0" hangingPunct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rgbClr val="3F3F3F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7" name="Freeform 10" descr="n26 fb Tran Phu">
            <a:extLst>
              <a:ext uri="{FF2B5EF4-FFF2-40B4-BE49-F238E27FC236}">
                <a16:creationId xmlns:a16="http://schemas.microsoft.com/office/drawing/2014/main" id="{0D9028F5-583F-0FF5-20E6-5348D01A975D}"/>
              </a:ext>
            </a:extLst>
          </p:cNvPr>
          <p:cNvSpPr/>
          <p:nvPr/>
        </p:nvSpPr>
        <p:spPr>
          <a:xfrm>
            <a:off x="11165432" y="5857146"/>
            <a:ext cx="997834" cy="784986"/>
          </a:xfrm>
          <a:custGeom>
            <a:avLst/>
            <a:gdLst/>
            <a:ahLst/>
            <a:cxnLst/>
            <a:rect l="l" t="t" r="r" b="b"/>
            <a:pathLst>
              <a:path w="2625452" h="2057400">
                <a:moveTo>
                  <a:pt x="0" y="0"/>
                </a:moveTo>
                <a:lnTo>
                  <a:pt x="2625452" y="0"/>
                </a:lnTo>
                <a:lnTo>
                  <a:pt x="2625452" y="2057400"/>
                </a:lnTo>
                <a:lnTo>
                  <a:pt x="0" y="2057400"/>
                </a:lnTo>
                <a:lnTo>
                  <a:pt x="0" y="0"/>
                </a:lnTo>
                <a:close/>
              </a:path>
            </a:pathLst>
          </a:custGeom>
          <a:blipFill>
            <a:blip r:embed="rId2">
              <a:extLs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3F3F3F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grpSp>
        <p:nvGrpSpPr>
          <p:cNvPr id="14" name="Group 5" descr="n26 fb Tran Phu">
            <a:extLst>
              <a:ext uri="{FF2B5EF4-FFF2-40B4-BE49-F238E27FC236}">
                <a16:creationId xmlns:a16="http://schemas.microsoft.com/office/drawing/2014/main" id="{9C439FC4-F741-9858-7692-C71DDB41299D}"/>
              </a:ext>
            </a:extLst>
          </p:cNvPr>
          <p:cNvGrpSpPr/>
          <p:nvPr/>
        </p:nvGrpSpPr>
        <p:grpSpPr>
          <a:xfrm>
            <a:off x="4681221" y="528340"/>
            <a:ext cx="4501088" cy="644223"/>
            <a:chOff x="0" y="0"/>
            <a:chExt cx="2175804" cy="376692"/>
          </a:xfrm>
        </p:grpSpPr>
        <p:sp>
          <p:nvSpPr>
            <p:cNvPr id="15" name="Freeform 6">
              <a:extLst>
                <a:ext uri="{FF2B5EF4-FFF2-40B4-BE49-F238E27FC236}">
                  <a16:creationId xmlns:a16="http://schemas.microsoft.com/office/drawing/2014/main" id="{0A3B8E19-C5C2-0E5E-2795-7D6C7D5C80F2}"/>
                </a:ext>
              </a:extLst>
            </p:cNvPr>
            <p:cNvSpPr/>
            <p:nvPr/>
          </p:nvSpPr>
          <p:spPr>
            <a:xfrm>
              <a:off x="0" y="0"/>
              <a:ext cx="2175804" cy="376692"/>
            </a:xfrm>
            <a:custGeom>
              <a:avLst/>
              <a:gdLst/>
              <a:ahLst/>
              <a:cxnLst/>
              <a:rect l="l" t="t" r="r" b="b"/>
              <a:pathLst>
                <a:path w="2175804" h="376692">
                  <a:moveTo>
                    <a:pt x="47794" y="0"/>
                  </a:moveTo>
                  <a:lnTo>
                    <a:pt x="2128010" y="0"/>
                  </a:lnTo>
                  <a:cubicBezTo>
                    <a:pt x="2140686" y="0"/>
                    <a:pt x="2152842" y="5035"/>
                    <a:pt x="2161805" y="13999"/>
                  </a:cubicBezTo>
                  <a:cubicBezTo>
                    <a:pt x="2170768" y="22962"/>
                    <a:pt x="2175804" y="35118"/>
                    <a:pt x="2175804" y="47794"/>
                  </a:cubicBezTo>
                  <a:lnTo>
                    <a:pt x="2175804" y="328898"/>
                  </a:lnTo>
                  <a:cubicBezTo>
                    <a:pt x="2175804" y="341574"/>
                    <a:pt x="2170768" y="353730"/>
                    <a:pt x="2161805" y="362694"/>
                  </a:cubicBezTo>
                  <a:cubicBezTo>
                    <a:pt x="2152842" y="371657"/>
                    <a:pt x="2140686" y="376692"/>
                    <a:pt x="2128010" y="376692"/>
                  </a:cubicBezTo>
                  <a:lnTo>
                    <a:pt x="47794" y="376692"/>
                  </a:lnTo>
                  <a:cubicBezTo>
                    <a:pt x="35118" y="376692"/>
                    <a:pt x="22962" y="371657"/>
                    <a:pt x="13999" y="362694"/>
                  </a:cubicBezTo>
                  <a:cubicBezTo>
                    <a:pt x="5035" y="353730"/>
                    <a:pt x="0" y="341574"/>
                    <a:pt x="0" y="328898"/>
                  </a:cubicBezTo>
                  <a:lnTo>
                    <a:pt x="0" y="47794"/>
                  </a:lnTo>
                  <a:cubicBezTo>
                    <a:pt x="0" y="35118"/>
                    <a:pt x="5035" y="22962"/>
                    <a:pt x="13999" y="13999"/>
                  </a:cubicBezTo>
                  <a:cubicBezTo>
                    <a:pt x="22962" y="5035"/>
                    <a:pt x="35118" y="0"/>
                    <a:pt x="47794" y="0"/>
                  </a:cubicBezTo>
                  <a:close/>
                </a:path>
              </a:pathLst>
            </a:custGeom>
            <a:solidFill>
              <a:srgbClr val="AD5545"/>
            </a:solidFill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6" name="TextBox 7">
              <a:extLst>
                <a:ext uri="{FF2B5EF4-FFF2-40B4-BE49-F238E27FC236}">
                  <a16:creationId xmlns:a16="http://schemas.microsoft.com/office/drawing/2014/main" id="{7E6776FA-817C-DC05-5013-0632CA26438F}"/>
                </a:ext>
              </a:extLst>
            </p:cNvPr>
            <p:cNvSpPr txBox="1"/>
            <p:nvPr/>
          </p:nvSpPr>
          <p:spPr>
            <a:xfrm>
              <a:off x="0" y="-38100"/>
              <a:ext cx="812800" cy="850900"/>
            </a:xfrm>
            <a:prstGeom prst="rect">
              <a:avLst/>
            </a:prstGeom>
          </p:spPr>
          <p:txBody>
            <a:bodyPr lIns="33867" tIns="33867" rIns="33867" bIns="33867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1773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000" b="0" i="0" u="none" strike="noStrike" kern="1200" cap="none" spc="0" normalizeH="0" baseline="0" noProof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</p:grpSp>
      <p:sp>
        <p:nvSpPr>
          <p:cNvPr id="17" name="TextBox 12" descr="n26 fb Tran Phu">
            <a:extLst>
              <a:ext uri="{FF2B5EF4-FFF2-40B4-BE49-F238E27FC236}">
                <a16:creationId xmlns:a16="http://schemas.microsoft.com/office/drawing/2014/main" id="{7BE571CC-A509-F265-0DD5-20B389B8EC77}"/>
              </a:ext>
            </a:extLst>
          </p:cNvPr>
          <p:cNvSpPr txBox="1"/>
          <p:nvPr/>
        </p:nvSpPr>
        <p:spPr>
          <a:xfrm>
            <a:off x="5083496" y="198957"/>
            <a:ext cx="3732612" cy="885563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ts val="8587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CE54">
                    <a:lumMod val="60000"/>
                    <a:lumOff val="4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PHIẾU HỌC TẬP 2</a:t>
            </a:r>
          </a:p>
        </p:txBody>
      </p:sp>
      <p:grpSp>
        <p:nvGrpSpPr>
          <p:cNvPr id="19" name="Group 2" descr="n26 fb Tran Phu">
            <a:extLst>
              <a:ext uri="{FF2B5EF4-FFF2-40B4-BE49-F238E27FC236}">
                <a16:creationId xmlns:a16="http://schemas.microsoft.com/office/drawing/2014/main" id="{FD45C676-4C74-9824-899F-53C2F62E0F80}"/>
              </a:ext>
            </a:extLst>
          </p:cNvPr>
          <p:cNvGrpSpPr/>
          <p:nvPr/>
        </p:nvGrpSpPr>
        <p:grpSpPr>
          <a:xfrm>
            <a:off x="6362661" y="2238421"/>
            <a:ext cx="5652528" cy="3064544"/>
            <a:chOff x="0" y="0"/>
            <a:chExt cx="4274726" cy="1983751"/>
          </a:xfrm>
        </p:grpSpPr>
        <p:sp>
          <p:nvSpPr>
            <p:cNvPr id="20" name="Freeform 3">
              <a:extLst>
                <a:ext uri="{FF2B5EF4-FFF2-40B4-BE49-F238E27FC236}">
                  <a16:creationId xmlns:a16="http://schemas.microsoft.com/office/drawing/2014/main" id="{CB761FCE-D7E9-A377-602E-79AE5D7DDC97}"/>
                </a:ext>
              </a:extLst>
            </p:cNvPr>
            <p:cNvSpPr/>
            <p:nvPr/>
          </p:nvSpPr>
          <p:spPr>
            <a:xfrm>
              <a:off x="0" y="0"/>
              <a:ext cx="4274726" cy="1983751"/>
            </a:xfrm>
            <a:custGeom>
              <a:avLst/>
              <a:gdLst/>
              <a:ahLst/>
              <a:cxnLst/>
              <a:rect l="l" t="t" r="r" b="b"/>
              <a:pathLst>
                <a:path w="4274726" h="1983751">
                  <a:moveTo>
                    <a:pt x="0" y="0"/>
                  </a:moveTo>
                  <a:lnTo>
                    <a:pt x="4274726" y="0"/>
                  </a:lnTo>
                  <a:lnTo>
                    <a:pt x="4274726" y="1983751"/>
                  </a:lnTo>
                  <a:lnTo>
                    <a:pt x="0" y="1983751"/>
                  </a:lnTo>
                  <a:close/>
                </a:path>
              </a:pathLst>
            </a:custGeom>
            <a:solidFill>
              <a:srgbClr val="DCC3AC"/>
            </a:solidFill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22" name="TextBox 4">
              <a:extLst>
                <a:ext uri="{FF2B5EF4-FFF2-40B4-BE49-F238E27FC236}">
                  <a16:creationId xmlns:a16="http://schemas.microsoft.com/office/drawing/2014/main" id="{0AE9AEDD-45E1-6165-0395-2B8D2A809970}"/>
                </a:ext>
              </a:extLst>
            </p:cNvPr>
            <p:cNvSpPr txBox="1"/>
            <p:nvPr/>
          </p:nvSpPr>
          <p:spPr>
            <a:xfrm>
              <a:off x="0" y="-38100"/>
              <a:ext cx="812800" cy="850900"/>
            </a:xfrm>
            <a:prstGeom prst="rect">
              <a:avLst/>
            </a:prstGeom>
          </p:spPr>
          <p:txBody>
            <a:bodyPr lIns="33867" tIns="33867" rIns="33867" bIns="33867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1773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000" b="0" i="0" u="none" strike="noStrike" kern="1200" cap="none" spc="0" normalizeH="0" baseline="0" noProof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</p:grpSp>
      <p:sp>
        <p:nvSpPr>
          <p:cNvPr id="23" name="AutoShape 8" descr="n26 fb Tran Phu">
            <a:extLst>
              <a:ext uri="{FF2B5EF4-FFF2-40B4-BE49-F238E27FC236}">
                <a16:creationId xmlns:a16="http://schemas.microsoft.com/office/drawing/2014/main" id="{416B7C2F-AA69-0242-D01A-7E93ED2EE32D}"/>
              </a:ext>
            </a:extLst>
          </p:cNvPr>
          <p:cNvSpPr/>
          <p:nvPr/>
        </p:nvSpPr>
        <p:spPr>
          <a:xfrm rot="16200000" flipV="1">
            <a:off x="5556374" y="3649866"/>
            <a:ext cx="2138533" cy="1"/>
          </a:xfrm>
          <a:prstGeom prst="line">
            <a:avLst/>
          </a:prstGeom>
          <a:ln w="19050" cap="flat">
            <a:solidFill>
              <a:srgbClr val="000000"/>
            </a:solidFill>
            <a:prstDash val="lgDash"/>
            <a:headEnd type="none" w="sm" len="sm"/>
            <a:tailEnd type="none" w="sm" len="sm"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3F3F3F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24" name="AutoShape 9" descr="n26 fb Tran Phu">
            <a:extLst>
              <a:ext uri="{FF2B5EF4-FFF2-40B4-BE49-F238E27FC236}">
                <a16:creationId xmlns:a16="http://schemas.microsoft.com/office/drawing/2014/main" id="{B056E053-4041-340B-992C-D01EE0DF3407}"/>
              </a:ext>
            </a:extLst>
          </p:cNvPr>
          <p:cNvSpPr/>
          <p:nvPr/>
        </p:nvSpPr>
        <p:spPr>
          <a:xfrm rot="16200000" flipV="1">
            <a:off x="10703723" y="3553646"/>
            <a:ext cx="2138533" cy="1"/>
          </a:xfrm>
          <a:prstGeom prst="line">
            <a:avLst/>
          </a:prstGeom>
          <a:ln w="19050" cap="flat">
            <a:solidFill>
              <a:srgbClr val="000000"/>
            </a:solidFill>
            <a:prstDash val="lgDash"/>
            <a:headEnd type="none" w="sm" len="sm"/>
            <a:tailEnd type="none" w="sm" len="sm"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rgbClr val="3F3F3F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25" name="Freeform 10" descr="n26 fb Tran Phu">
            <a:extLst>
              <a:ext uri="{FF2B5EF4-FFF2-40B4-BE49-F238E27FC236}">
                <a16:creationId xmlns:a16="http://schemas.microsoft.com/office/drawing/2014/main" id="{C74066CD-4AD5-ED58-72AB-8B2100358869}"/>
              </a:ext>
            </a:extLst>
          </p:cNvPr>
          <p:cNvSpPr/>
          <p:nvPr/>
        </p:nvSpPr>
        <p:spPr>
          <a:xfrm>
            <a:off x="10906979" y="5715426"/>
            <a:ext cx="1430459" cy="926706"/>
          </a:xfrm>
          <a:custGeom>
            <a:avLst/>
            <a:gdLst/>
            <a:ahLst/>
            <a:cxnLst/>
            <a:rect l="l" t="t" r="r" b="b"/>
            <a:pathLst>
              <a:path w="2625452" h="2057400">
                <a:moveTo>
                  <a:pt x="0" y="0"/>
                </a:moveTo>
                <a:lnTo>
                  <a:pt x="2625452" y="0"/>
                </a:lnTo>
                <a:lnTo>
                  <a:pt x="2625452" y="2057400"/>
                </a:lnTo>
                <a:lnTo>
                  <a:pt x="0" y="2057400"/>
                </a:lnTo>
                <a:lnTo>
                  <a:pt x="0" y="0"/>
                </a:lnTo>
                <a:close/>
              </a:path>
            </a:pathLst>
          </a:custGeom>
          <a:blipFill>
            <a:blip r:embed="rId2">
              <a:extLs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3F3F3F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26" name="TextBox 25" descr="n26 fb Tran Phu">
            <a:extLst>
              <a:ext uri="{FF2B5EF4-FFF2-40B4-BE49-F238E27FC236}">
                <a16:creationId xmlns:a16="http://schemas.microsoft.com/office/drawing/2014/main" id="{1BBAFF62-6C93-AAFA-6FCB-E6196454E49E}"/>
              </a:ext>
            </a:extLst>
          </p:cNvPr>
          <p:cNvSpPr txBox="1"/>
          <p:nvPr/>
        </p:nvSpPr>
        <p:spPr>
          <a:xfrm>
            <a:off x="7577549" y="2613049"/>
            <a:ext cx="5436176" cy="41620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Hướng</a:t>
            </a: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kumimoji="0" lang="en-US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dẫn</a:t>
            </a: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kumimoji="0" lang="en-US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giải</a:t>
            </a: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: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</a:p>
        </p:txBody>
      </p:sp>
      <p:sp>
        <p:nvSpPr>
          <p:cNvPr id="27" name="Rectangle 26" descr="n26 fb Tran Phu">
            <a:extLst>
              <a:ext uri="{FF2B5EF4-FFF2-40B4-BE49-F238E27FC236}">
                <a16:creationId xmlns:a16="http://schemas.microsoft.com/office/drawing/2014/main" id="{46F4841B-A9F5-7876-96A0-059FE0F151AC}"/>
              </a:ext>
            </a:extLst>
          </p:cNvPr>
          <p:cNvSpPr/>
          <p:nvPr/>
        </p:nvSpPr>
        <p:spPr>
          <a:xfrm>
            <a:off x="2854860" y="3029253"/>
            <a:ext cx="3182489" cy="14779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800"/>
              </a:spcAft>
            </a:pPr>
            <a:r>
              <a:rPr lang="en-US" sz="2000" b="1" dirty="0" err="1">
                <a:latin typeface="Cambria" panose="02040503050406030204" pitchFamily="18" charset="0"/>
                <a:ea typeface="Cambria" panose="02040503050406030204" pitchFamily="18" charset="0"/>
              </a:rPr>
              <a:t>Câu</a:t>
            </a:r>
            <a:r>
              <a:rPr lang="en-US" sz="2000" b="1" dirty="0">
                <a:latin typeface="Cambria" panose="02040503050406030204" pitchFamily="18" charset="0"/>
                <a:ea typeface="Cambria" panose="02040503050406030204" pitchFamily="18" charset="0"/>
              </a:rPr>
              <a:t> 2:</a:t>
            </a:r>
            <a:r>
              <a:rPr lang="en-US" sz="20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000" dirty="0" err="1">
                <a:latin typeface="Cambria" panose="02040503050406030204" pitchFamily="18" charset="0"/>
                <a:ea typeface="Cambria" panose="02040503050406030204" pitchFamily="18" charset="0"/>
              </a:rPr>
              <a:t>Nhiệt</a:t>
            </a:r>
            <a:r>
              <a:rPr lang="en-US" sz="20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000" dirty="0" err="1">
                <a:latin typeface="Cambria" panose="02040503050406030204" pitchFamily="18" charset="0"/>
                <a:ea typeface="Cambria" panose="02040503050406030204" pitchFamily="18" charset="0"/>
              </a:rPr>
              <a:t>lượng</a:t>
            </a:r>
            <a:r>
              <a:rPr lang="en-US" sz="20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000" dirty="0" err="1">
                <a:latin typeface="Cambria" panose="02040503050406030204" pitchFamily="18" charset="0"/>
                <a:ea typeface="Cambria" panose="02040503050406030204" pitchFamily="18" charset="0"/>
              </a:rPr>
              <a:t>làm</a:t>
            </a:r>
            <a:r>
              <a:rPr lang="en-US" sz="20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000" dirty="0" err="1">
                <a:latin typeface="Cambria" panose="02040503050406030204" pitchFamily="18" charset="0"/>
                <a:ea typeface="Cambria" panose="02040503050406030204" pitchFamily="18" charset="0"/>
              </a:rPr>
              <a:t>cho</a:t>
            </a:r>
            <a:r>
              <a:rPr lang="en-US" sz="20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000" dirty="0" err="1">
                <a:latin typeface="Cambria" panose="02040503050406030204" pitchFamily="18" charset="0"/>
                <a:ea typeface="Cambria" panose="02040503050406030204" pitchFamily="18" charset="0"/>
              </a:rPr>
              <a:t>nước</a:t>
            </a:r>
            <a:r>
              <a:rPr lang="en-US" sz="20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000" dirty="0" err="1">
                <a:latin typeface="Cambria" panose="02040503050406030204" pitchFamily="18" charset="0"/>
                <a:ea typeface="Cambria" panose="02040503050406030204" pitchFamily="18" charset="0"/>
              </a:rPr>
              <a:t>trong</a:t>
            </a:r>
            <a:r>
              <a:rPr lang="en-US" sz="20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000" dirty="0" err="1">
                <a:latin typeface="Cambria" panose="02040503050406030204" pitchFamily="18" charset="0"/>
                <a:ea typeface="Cambria" panose="02040503050406030204" pitchFamily="18" charset="0"/>
              </a:rPr>
              <a:t>bình</a:t>
            </a:r>
            <a:r>
              <a:rPr lang="en-US" sz="20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000" dirty="0" err="1">
                <a:latin typeface="Cambria" panose="02040503050406030204" pitchFamily="18" charset="0"/>
                <a:ea typeface="Cambria" panose="02040503050406030204" pitchFamily="18" charset="0"/>
              </a:rPr>
              <a:t>nhiệt</a:t>
            </a:r>
            <a:r>
              <a:rPr lang="en-US" sz="20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000" dirty="0" err="1">
                <a:latin typeface="Cambria" panose="02040503050406030204" pitchFamily="18" charset="0"/>
                <a:ea typeface="Cambria" panose="02040503050406030204" pitchFamily="18" charset="0"/>
              </a:rPr>
              <a:t>lượng</a:t>
            </a:r>
            <a:r>
              <a:rPr lang="en-US" sz="20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000" dirty="0" err="1">
                <a:latin typeface="Cambria" panose="02040503050406030204" pitchFamily="18" charset="0"/>
                <a:ea typeface="Cambria" panose="02040503050406030204" pitchFamily="18" charset="0"/>
              </a:rPr>
              <a:t>kế</a:t>
            </a:r>
            <a:r>
              <a:rPr lang="en-US" sz="20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000" dirty="0" err="1">
                <a:latin typeface="Cambria" panose="02040503050406030204" pitchFamily="18" charset="0"/>
                <a:ea typeface="Cambria" panose="02040503050406030204" pitchFamily="18" charset="0"/>
              </a:rPr>
              <a:t>hoá</a:t>
            </a:r>
            <a:r>
              <a:rPr lang="en-US" sz="20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000" dirty="0" err="1">
                <a:latin typeface="Cambria" panose="02040503050406030204" pitchFamily="18" charset="0"/>
                <a:ea typeface="Cambria" panose="02040503050406030204" pitchFamily="18" charset="0"/>
              </a:rPr>
              <a:t>hơi</a:t>
            </a:r>
            <a:r>
              <a:rPr lang="en-US" sz="20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000" dirty="0" err="1">
                <a:latin typeface="Cambria" panose="02040503050406030204" pitchFamily="18" charset="0"/>
                <a:ea typeface="Cambria" panose="02040503050406030204" pitchFamily="18" charset="0"/>
              </a:rPr>
              <a:t>được</a:t>
            </a:r>
            <a:r>
              <a:rPr lang="en-US" sz="20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000" dirty="0" err="1">
                <a:latin typeface="Cambria" panose="02040503050406030204" pitchFamily="18" charset="0"/>
                <a:ea typeface="Cambria" panose="02040503050406030204" pitchFamily="18" charset="0"/>
              </a:rPr>
              <a:t>lấy</a:t>
            </a:r>
            <a:r>
              <a:rPr lang="en-US" sz="20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000" dirty="0" err="1">
                <a:latin typeface="Cambria" panose="02040503050406030204" pitchFamily="18" charset="0"/>
                <a:ea typeface="Cambria" panose="02040503050406030204" pitchFamily="18" charset="0"/>
              </a:rPr>
              <a:t>từ</a:t>
            </a:r>
            <a:r>
              <a:rPr lang="en-US" sz="20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000" dirty="0" err="1">
                <a:latin typeface="Cambria" panose="02040503050406030204" pitchFamily="18" charset="0"/>
                <a:ea typeface="Cambria" panose="02040503050406030204" pitchFamily="18" charset="0"/>
              </a:rPr>
              <a:t>đâu</a:t>
            </a:r>
            <a:r>
              <a:rPr lang="en-US" sz="2000" dirty="0">
                <a:latin typeface="Cambria" panose="02040503050406030204" pitchFamily="18" charset="0"/>
                <a:ea typeface="Cambria" panose="02040503050406030204" pitchFamily="18" charset="0"/>
              </a:rPr>
              <a:t>?</a:t>
            </a:r>
          </a:p>
        </p:txBody>
      </p:sp>
      <p:sp>
        <p:nvSpPr>
          <p:cNvPr id="28" name="Rectangle 27" descr="n26 fb Tran Phu">
            <a:extLst>
              <a:ext uri="{FF2B5EF4-FFF2-40B4-BE49-F238E27FC236}">
                <a16:creationId xmlns:a16="http://schemas.microsoft.com/office/drawing/2014/main" id="{ECB70B2E-C41B-1698-D0EB-8D5F131DD5BD}"/>
              </a:ext>
            </a:extLst>
          </p:cNvPr>
          <p:cNvSpPr/>
          <p:nvPr/>
        </p:nvSpPr>
        <p:spPr>
          <a:xfrm>
            <a:off x="6829458" y="3084879"/>
            <a:ext cx="4803419" cy="218585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2000" dirty="0" err="1">
                <a:solidFill>
                  <a:srgbClr val="0000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Nhiệt</a:t>
            </a:r>
            <a:r>
              <a:rPr lang="en-US" sz="2000" dirty="0">
                <a:solidFill>
                  <a:srgbClr val="0000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lượng</a:t>
            </a:r>
            <a:r>
              <a:rPr lang="en-US" sz="2000" dirty="0">
                <a:solidFill>
                  <a:srgbClr val="0000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để</a:t>
            </a:r>
            <a:r>
              <a:rPr lang="en-US" sz="2000" dirty="0">
                <a:solidFill>
                  <a:srgbClr val="0000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hóa</a:t>
            </a:r>
            <a:r>
              <a:rPr lang="en-US" sz="2000" dirty="0">
                <a:solidFill>
                  <a:srgbClr val="0000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hơi</a:t>
            </a:r>
            <a:r>
              <a:rPr lang="en-US" sz="2000" dirty="0">
                <a:solidFill>
                  <a:srgbClr val="0000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nước</a:t>
            </a:r>
            <a:r>
              <a:rPr lang="en-US" sz="2000" dirty="0">
                <a:solidFill>
                  <a:srgbClr val="0000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rong</a:t>
            </a:r>
            <a:r>
              <a:rPr lang="en-US" sz="2000" dirty="0">
                <a:solidFill>
                  <a:srgbClr val="0000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bình</a:t>
            </a:r>
            <a:r>
              <a:rPr lang="en-US" sz="2000" dirty="0">
                <a:solidFill>
                  <a:srgbClr val="0000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nhiệt</a:t>
            </a:r>
            <a:r>
              <a:rPr lang="en-US" sz="2000" dirty="0">
                <a:solidFill>
                  <a:srgbClr val="0000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lượng</a:t>
            </a:r>
            <a:r>
              <a:rPr lang="en-US" sz="2000" dirty="0">
                <a:solidFill>
                  <a:srgbClr val="0000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kế</a:t>
            </a:r>
            <a:r>
              <a:rPr lang="en-US" sz="2000" dirty="0">
                <a:solidFill>
                  <a:srgbClr val="0000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đến</a:t>
            </a:r>
            <a:r>
              <a:rPr lang="en-US" sz="2000" dirty="0">
                <a:solidFill>
                  <a:srgbClr val="0000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ừ</a:t>
            </a:r>
            <a:r>
              <a:rPr lang="en-US" sz="2000" dirty="0">
                <a:solidFill>
                  <a:srgbClr val="0000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nguồn</a:t>
            </a:r>
            <a:r>
              <a:rPr lang="en-US" sz="2000" dirty="0">
                <a:solidFill>
                  <a:srgbClr val="0000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nhiệt</a:t>
            </a:r>
            <a:r>
              <a:rPr lang="en-US" sz="2000" dirty="0">
                <a:solidFill>
                  <a:srgbClr val="0000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bên</a:t>
            </a:r>
            <a:r>
              <a:rPr lang="en-US" sz="2000" dirty="0">
                <a:solidFill>
                  <a:srgbClr val="0000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ngoài</a:t>
            </a:r>
            <a:r>
              <a:rPr lang="en-US" sz="2000" dirty="0">
                <a:solidFill>
                  <a:srgbClr val="0000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. </a:t>
            </a:r>
            <a:r>
              <a:rPr lang="en-US" sz="2000" dirty="0" err="1">
                <a:solidFill>
                  <a:srgbClr val="0000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hông</a:t>
            </a:r>
            <a:r>
              <a:rPr lang="en-US" sz="2000" dirty="0">
                <a:solidFill>
                  <a:srgbClr val="0000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hường</a:t>
            </a:r>
            <a:r>
              <a:rPr lang="en-US" sz="2000" dirty="0">
                <a:solidFill>
                  <a:srgbClr val="0000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, </a:t>
            </a:r>
            <a:r>
              <a:rPr lang="en-US" sz="2000" dirty="0" err="1">
                <a:solidFill>
                  <a:srgbClr val="0000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người</a:t>
            </a:r>
            <a:r>
              <a:rPr lang="en-US" sz="2000" dirty="0">
                <a:solidFill>
                  <a:srgbClr val="0000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ta </a:t>
            </a:r>
            <a:r>
              <a:rPr lang="en-US" sz="2000" dirty="0" err="1">
                <a:solidFill>
                  <a:srgbClr val="0000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sử</a:t>
            </a:r>
            <a:r>
              <a:rPr lang="en-US" sz="2000" dirty="0">
                <a:solidFill>
                  <a:srgbClr val="0000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dụng</a:t>
            </a:r>
            <a:r>
              <a:rPr lang="en-US" sz="2000" dirty="0">
                <a:solidFill>
                  <a:srgbClr val="0000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nguồn</a:t>
            </a:r>
            <a:r>
              <a:rPr lang="en-US" sz="2000" dirty="0">
                <a:solidFill>
                  <a:srgbClr val="0000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nhiệt</a:t>
            </a:r>
            <a:r>
              <a:rPr lang="en-US" sz="2000" dirty="0">
                <a:solidFill>
                  <a:srgbClr val="0000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như</a:t>
            </a:r>
            <a:r>
              <a:rPr lang="en-US" sz="2000" dirty="0">
                <a:solidFill>
                  <a:srgbClr val="0000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một</a:t>
            </a:r>
            <a:r>
              <a:rPr lang="en-US" sz="2000" dirty="0">
                <a:solidFill>
                  <a:srgbClr val="0000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đèn</a:t>
            </a:r>
            <a:r>
              <a:rPr lang="en-US" sz="2000" dirty="0">
                <a:solidFill>
                  <a:srgbClr val="0000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hoặc</a:t>
            </a:r>
            <a:r>
              <a:rPr lang="en-US" sz="2000" dirty="0">
                <a:solidFill>
                  <a:srgbClr val="0000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bếp</a:t>
            </a:r>
            <a:r>
              <a:rPr lang="en-US" sz="2000" dirty="0">
                <a:solidFill>
                  <a:srgbClr val="0000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để</a:t>
            </a:r>
            <a:r>
              <a:rPr lang="en-US" sz="2000" dirty="0">
                <a:solidFill>
                  <a:srgbClr val="0000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ruyền</a:t>
            </a:r>
            <a:r>
              <a:rPr lang="en-US" sz="2000" dirty="0">
                <a:solidFill>
                  <a:srgbClr val="0000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nhiệt</a:t>
            </a:r>
            <a:r>
              <a:rPr lang="en-US" sz="2000" dirty="0">
                <a:solidFill>
                  <a:srgbClr val="0000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ho</a:t>
            </a:r>
            <a:r>
              <a:rPr lang="en-US" sz="2000" dirty="0">
                <a:solidFill>
                  <a:srgbClr val="0000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nước</a:t>
            </a:r>
            <a:r>
              <a:rPr lang="en-US" sz="2000" dirty="0">
                <a:solidFill>
                  <a:srgbClr val="0000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rong</a:t>
            </a:r>
            <a:r>
              <a:rPr lang="en-US" sz="2000" dirty="0">
                <a:solidFill>
                  <a:srgbClr val="0000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bình</a:t>
            </a:r>
            <a:r>
              <a:rPr lang="en-US" sz="2000" dirty="0">
                <a:solidFill>
                  <a:srgbClr val="0000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nhiệt</a:t>
            </a:r>
            <a:r>
              <a:rPr lang="en-US" sz="2000" dirty="0">
                <a:solidFill>
                  <a:srgbClr val="0000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lượng</a:t>
            </a:r>
            <a:r>
              <a:rPr lang="en-US" sz="2000" dirty="0">
                <a:solidFill>
                  <a:srgbClr val="0000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kế</a:t>
            </a:r>
            <a:r>
              <a:rPr lang="en-US" sz="2000" dirty="0">
                <a:solidFill>
                  <a:srgbClr val="0000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.</a:t>
            </a:r>
            <a:endParaRPr lang="en-US" sz="2000" dirty="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34101064"/>
      </p:ext>
    </p:extLst>
  </p:cSld>
  <p:clrMapOvr>
    <a:masterClrMapping/>
  </p:clrMapOvr>
  <p:transition spd="slow">
    <p:wheel spokes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28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51000">
              <a:srgbClr val="FFF2E2"/>
            </a:gs>
            <a:gs pos="6195">
              <a:srgbClr val="FFF2E2"/>
            </a:gs>
            <a:gs pos="100000">
              <a:srgbClr val="F0BAA2"/>
            </a:gs>
          </a:gsLst>
          <a:path path="circle">
            <a:fillToRect l="50000" t="50000" r="50000" b="50000"/>
          </a:path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D36B3486-8561-A2F4-14A5-E30328B319B6}"/>
              </a:ext>
            </a:extLst>
          </p:cNvPr>
          <p:cNvGrpSpPr/>
          <p:nvPr/>
        </p:nvGrpSpPr>
        <p:grpSpPr>
          <a:xfrm>
            <a:off x="8768772" y="0"/>
            <a:ext cx="3445342" cy="447366"/>
            <a:chOff x="2407872" y="11875"/>
            <a:chExt cx="6809014" cy="485466"/>
          </a:xfrm>
          <a:solidFill>
            <a:schemeClr val="accent4">
              <a:lumMod val="75000"/>
            </a:schemeClr>
          </a:solidFill>
        </p:grpSpPr>
        <p:sp>
          <p:nvSpPr>
            <p:cNvPr id="3" name="Rectangle: Rounded Corners 2">
              <a:extLst>
                <a:ext uri="{FF2B5EF4-FFF2-40B4-BE49-F238E27FC236}">
                  <a16:creationId xmlns:a16="http://schemas.microsoft.com/office/drawing/2014/main" id="{2B09A4C4-054B-4CF1-358F-EAE6849B47EF}"/>
                </a:ext>
              </a:extLst>
            </p:cNvPr>
            <p:cNvSpPr/>
            <p:nvPr/>
          </p:nvSpPr>
          <p:spPr>
            <a:xfrm>
              <a:off x="2407872" y="11875"/>
              <a:ext cx="6809014" cy="485466"/>
            </a:xfrm>
            <a:prstGeom prst="roundRect">
              <a:avLst>
                <a:gd name="adj" fmla="val 0"/>
              </a:avLst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2.Jovis-WorkSansRegular-San"/>
                <a:ea typeface="+mn-ea"/>
                <a:cs typeface="+mn-cs"/>
              </a:endParaRPr>
            </a:p>
          </p:txBody>
        </p:sp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F4CB89C9-357E-3025-418B-F38723F33286}"/>
                </a:ext>
              </a:extLst>
            </p:cNvPr>
            <p:cNvSpPr txBox="1"/>
            <p:nvPr/>
          </p:nvSpPr>
          <p:spPr>
            <a:xfrm>
              <a:off x="2742608" y="97149"/>
              <a:ext cx="6474278" cy="400110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0" i="0" u="none" strike="noStrike" kern="1200" cap="none" spc="0" normalizeH="0" baseline="0" noProof="0" dirty="0">
                  <a:ln w="0"/>
                  <a:solidFill>
                    <a:srgbClr val="3F3F3F"/>
                  </a:solidFill>
                  <a:effectLst>
                    <a:outerShdw blurRad="38100" dist="19050" dir="2700000" algn="tl" rotWithShape="0">
                      <a:srgbClr val="3F3F3F">
                        <a:alpha val="40000"/>
                      </a:srgbClr>
                    </a:outerShdw>
                  </a:effectLst>
                  <a:uLnTx/>
                  <a:uFillTx/>
                  <a:latin typeface="A2.Jovis-WorkSansRegular-San"/>
                  <a:ea typeface="+mn-ea"/>
                  <a:cs typeface="+mn-cs"/>
                </a:rPr>
                <a:t>BÀI 6: NHIỆT HÓA HƠI RIÊNG</a:t>
              </a:r>
            </a:p>
          </p:txBody>
        </p:sp>
      </p:grpSp>
      <p:sp>
        <p:nvSpPr>
          <p:cNvPr id="21" name="Text Box 76">
            <a:extLst>
              <a:ext uri="{FF2B5EF4-FFF2-40B4-BE49-F238E27FC236}">
                <a16:creationId xmlns:a16="http://schemas.microsoft.com/office/drawing/2014/main" id="{1BF4F79E-8E13-361A-3636-7985DDBFD2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466" y="-82922"/>
            <a:ext cx="2495774" cy="57770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ctr" defTabSz="914400" rtl="0" eaLnBrk="0" fontAlgn="auto" latinLnBrk="0" hangingPunct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NỘI DUNG</a:t>
            </a:r>
          </a:p>
          <a:p>
            <a:pPr marL="0" marR="0" lvl="0" indent="0" algn="l" defTabSz="914400" rtl="0" eaLnBrk="0" fontAlgn="auto" latinLnBrk="0" hangingPunct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I. </a:t>
            </a:r>
            <a:r>
              <a:rPr kumimoji="0" 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Khái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niệm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nhiệt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hóa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hơi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riêng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rgbClr val="3F3F3F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  <a:p>
            <a:pPr marL="0" marR="0" lvl="0" indent="0" algn="just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D7181F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1.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Hệ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thức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tính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nhiệt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lượng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trong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quá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trình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truyền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nhiệt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khi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một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lượng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chất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lỏng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hóa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hơi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ở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nhiệt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độ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không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đổi</a:t>
            </a:r>
            <a:endParaRPr kumimoji="0" lang="en-US" altLang="en-US" sz="2000" b="0" i="0" u="none" strike="noStrike" kern="1200" cap="none" spc="0" normalizeH="0" baseline="0" noProof="0" dirty="0">
              <a:ln>
                <a:noFill/>
              </a:ln>
              <a:solidFill>
                <a:srgbClr val="3F3F3F"/>
              </a:solidFill>
              <a:effectLst/>
              <a:uLnTx/>
              <a:uFillTx/>
              <a:latin typeface="Cambria" panose="02040503050406030204" pitchFamily="18" charset="0"/>
              <a:ea typeface="Cambria" panose="02040503050406030204" pitchFamily="18" charset="0"/>
              <a:cs typeface="+mn-cs"/>
            </a:endParaRPr>
          </a:p>
          <a:p>
            <a:pPr marL="0" marR="0" lvl="0" indent="0" algn="just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D7181F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 2.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Định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nghĩa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nhiệt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hóa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hơi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riêng</a:t>
            </a:r>
            <a:endParaRPr kumimoji="0" lang="en-US" altLang="en-US" sz="2000" b="0" i="0" u="none" strike="noStrike" kern="1200" cap="none" spc="0" normalizeH="0" baseline="0" noProof="0" dirty="0">
              <a:ln>
                <a:noFill/>
              </a:ln>
              <a:solidFill>
                <a:srgbClr val="3F3F3F"/>
              </a:solidFill>
              <a:effectLst/>
              <a:uLnTx/>
              <a:uFillTx/>
              <a:latin typeface="Cambria" panose="02040503050406030204" pitchFamily="18" charset="0"/>
              <a:ea typeface="Cambria" panose="02040503050406030204" pitchFamily="18" charset="0"/>
              <a:cs typeface="+mn-cs"/>
            </a:endParaRPr>
          </a:p>
          <a:p>
            <a:pPr marL="0" marR="0" lvl="0" indent="0" algn="just" defTabSz="914400" rtl="0" eaLnBrk="0" fontAlgn="auto" latinLnBrk="0" hangingPunct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D7181F"/>
              </a:buClr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II. </a:t>
            </a:r>
            <a:r>
              <a:rPr kumimoji="0" lang="en-US" altLang="en-US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Thực</a:t>
            </a:r>
            <a:r>
              <a:rPr kumimoji="0" lang="en-US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hành</a:t>
            </a:r>
            <a:r>
              <a:rPr kumimoji="0" lang="en-US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đo</a:t>
            </a:r>
            <a:r>
              <a:rPr kumimoji="0" lang="en-US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nhiệt</a:t>
            </a:r>
            <a:r>
              <a:rPr kumimoji="0" lang="en-US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hoá</a:t>
            </a:r>
            <a:r>
              <a:rPr kumimoji="0" lang="en-US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hơi</a:t>
            </a:r>
            <a:r>
              <a:rPr kumimoji="0" lang="en-US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riêng</a:t>
            </a:r>
            <a:r>
              <a:rPr kumimoji="0" lang="en-US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của</a:t>
            </a:r>
            <a:r>
              <a:rPr kumimoji="0" lang="en-US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nước</a:t>
            </a:r>
            <a:r>
              <a:rPr kumimoji="0" lang="en-US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.</a:t>
            </a:r>
          </a:p>
          <a:p>
            <a:pPr marL="0" marR="0" lvl="0" indent="0" algn="l" defTabSz="914400" rtl="0" eaLnBrk="0" fontAlgn="auto" latinLnBrk="0" hangingPunct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rgbClr val="3F3F3F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7" name="Freeform 10" descr="n26 fb Tran Phu">
            <a:extLst>
              <a:ext uri="{FF2B5EF4-FFF2-40B4-BE49-F238E27FC236}">
                <a16:creationId xmlns:a16="http://schemas.microsoft.com/office/drawing/2014/main" id="{0D9028F5-583F-0FF5-20E6-5348D01A975D}"/>
              </a:ext>
            </a:extLst>
          </p:cNvPr>
          <p:cNvSpPr/>
          <p:nvPr/>
        </p:nvSpPr>
        <p:spPr>
          <a:xfrm>
            <a:off x="11165432" y="5857146"/>
            <a:ext cx="997834" cy="784986"/>
          </a:xfrm>
          <a:custGeom>
            <a:avLst/>
            <a:gdLst/>
            <a:ahLst/>
            <a:cxnLst/>
            <a:rect l="l" t="t" r="r" b="b"/>
            <a:pathLst>
              <a:path w="2625452" h="2057400">
                <a:moveTo>
                  <a:pt x="0" y="0"/>
                </a:moveTo>
                <a:lnTo>
                  <a:pt x="2625452" y="0"/>
                </a:lnTo>
                <a:lnTo>
                  <a:pt x="2625452" y="2057400"/>
                </a:lnTo>
                <a:lnTo>
                  <a:pt x="0" y="2057400"/>
                </a:lnTo>
                <a:lnTo>
                  <a:pt x="0" y="0"/>
                </a:lnTo>
                <a:close/>
              </a:path>
            </a:pathLst>
          </a:custGeom>
          <a:blipFill>
            <a:blip r:embed="rId2">
              <a:extLs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3F3F3F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grpSp>
        <p:nvGrpSpPr>
          <p:cNvPr id="14" name="Group 5" descr="n26 fb Tran Phu">
            <a:extLst>
              <a:ext uri="{FF2B5EF4-FFF2-40B4-BE49-F238E27FC236}">
                <a16:creationId xmlns:a16="http://schemas.microsoft.com/office/drawing/2014/main" id="{9C439FC4-F741-9858-7692-C71DDB41299D}"/>
              </a:ext>
            </a:extLst>
          </p:cNvPr>
          <p:cNvGrpSpPr/>
          <p:nvPr/>
        </p:nvGrpSpPr>
        <p:grpSpPr>
          <a:xfrm>
            <a:off x="4681221" y="528340"/>
            <a:ext cx="4501088" cy="644223"/>
            <a:chOff x="0" y="0"/>
            <a:chExt cx="2175804" cy="376692"/>
          </a:xfrm>
        </p:grpSpPr>
        <p:sp>
          <p:nvSpPr>
            <p:cNvPr id="15" name="Freeform 6">
              <a:extLst>
                <a:ext uri="{FF2B5EF4-FFF2-40B4-BE49-F238E27FC236}">
                  <a16:creationId xmlns:a16="http://schemas.microsoft.com/office/drawing/2014/main" id="{0A3B8E19-C5C2-0E5E-2795-7D6C7D5C80F2}"/>
                </a:ext>
              </a:extLst>
            </p:cNvPr>
            <p:cNvSpPr/>
            <p:nvPr/>
          </p:nvSpPr>
          <p:spPr>
            <a:xfrm>
              <a:off x="0" y="0"/>
              <a:ext cx="2175804" cy="376692"/>
            </a:xfrm>
            <a:custGeom>
              <a:avLst/>
              <a:gdLst/>
              <a:ahLst/>
              <a:cxnLst/>
              <a:rect l="l" t="t" r="r" b="b"/>
              <a:pathLst>
                <a:path w="2175804" h="376692">
                  <a:moveTo>
                    <a:pt x="47794" y="0"/>
                  </a:moveTo>
                  <a:lnTo>
                    <a:pt x="2128010" y="0"/>
                  </a:lnTo>
                  <a:cubicBezTo>
                    <a:pt x="2140686" y="0"/>
                    <a:pt x="2152842" y="5035"/>
                    <a:pt x="2161805" y="13999"/>
                  </a:cubicBezTo>
                  <a:cubicBezTo>
                    <a:pt x="2170768" y="22962"/>
                    <a:pt x="2175804" y="35118"/>
                    <a:pt x="2175804" y="47794"/>
                  </a:cubicBezTo>
                  <a:lnTo>
                    <a:pt x="2175804" y="328898"/>
                  </a:lnTo>
                  <a:cubicBezTo>
                    <a:pt x="2175804" y="341574"/>
                    <a:pt x="2170768" y="353730"/>
                    <a:pt x="2161805" y="362694"/>
                  </a:cubicBezTo>
                  <a:cubicBezTo>
                    <a:pt x="2152842" y="371657"/>
                    <a:pt x="2140686" y="376692"/>
                    <a:pt x="2128010" y="376692"/>
                  </a:cubicBezTo>
                  <a:lnTo>
                    <a:pt x="47794" y="376692"/>
                  </a:lnTo>
                  <a:cubicBezTo>
                    <a:pt x="35118" y="376692"/>
                    <a:pt x="22962" y="371657"/>
                    <a:pt x="13999" y="362694"/>
                  </a:cubicBezTo>
                  <a:cubicBezTo>
                    <a:pt x="5035" y="353730"/>
                    <a:pt x="0" y="341574"/>
                    <a:pt x="0" y="328898"/>
                  </a:cubicBezTo>
                  <a:lnTo>
                    <a:pt x="0" y="47794"/>
                  </a:lnTo>
                  <a:cubicBezTo>
                    <a:pt x="0" y="35118"/>
                    <a:pt x="5035" y="22962"/>
                    <a:pt x="13999" y="13999"/>
                  </a:cubicBezTo>
                  <a:cubicBezTo>
                    <a:pt x="22962" y="5035"/>
                    <a:pt x="35118" y="0"/>
                    <a:pt x="47794" y="0"/>
                  </a:cubicBezTo>
                  <a:close/>
                </a:path>
              </a:pathLst>
            </a:custGeom>
            <a:solidFill>
              <a:srgbClr val="AD5545"/>
            </a:solidFill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6" name="TextBox 7">
              <a:extLst>
                <a:ext uri="{FF2B5EF4-FFF2-40B4-BE49-F238E27FC236}">
                  <a16:creationId xmlns:a16="http://schemas.microsoft.com/office/drawing/2014/main" id="{7E6776FA-817C-DC05-5013-0632CA26438F}"/>
                </a:ext>
              </a:extLst>
            </p:cNvPr>
            <p:cNvSpPr txBox="1"/>
            <p:nvPr/>
          </p:nvSpPr>
          <p:spPr>
            <a:xfrm>
              <a:off x="0" y="-38100"/>
              <a:ext cx="812800" cy="850900"/>
            </a:xfrm>
            <a:prstGeom prst="rect">
              <a:avLst/>
            </a:prstGeom>
          </p:spPr>
          <p:txBody>
            <a:bodyPr lIns="33867" tIns="33867" rIns="33867" bIns="33867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1773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000" b="0" i="0" u="none" strike="noStrike" kern="1200" cap="none" spc="0" normalizeH="0" baseline="0" noProof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</p:grpSp>
      <p:sp>
        <p:nvSpPr>
          <p:cNvPr id="17" name="TextBox 12" descr="n26 fb Tran Phu">
            <a:extLst>
              <a:ext uri="{FF2B5EF4-FFF2-40B4-BE49-F238E27FC236}">
                <a16:creationId xmlns:a16="http://schemas.microsoft.com/office/drawing/2014/main" id="{7BE571CC-A509-F265-0DD5-20B389B8EC77}"/>
              </a:ext>
            </a:extLst>
          </p:cNvPr>
          <p:cNvSpPr txBox="1"/>
          <p:nvPr/>
        </p:nvSpPr>
        <p:spPr>
          <a:xfrm>
            <a:off x="5083496" y="198957"/>
            <a:ext cx="3732612" cy="885563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ts val="8587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CE54">
                    <a:lumMod val="60000"/>
                    <a:lumOff val="4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PHIẾU HỌC TẬP 2</a:t>
            </a:r>
          </a:p>
        </p:txBody>
      </p:sp>
      <p:grpSp>
        <p:nvGrpSpPr>
          <p:cNvPr id="19" name="Group 2" descr="n26 fb Tran Phu">
            <a:extLst>
              <a:ext uri="{FF2B5EF4-FFF2-40B4-BE49-F238E27FC236}">
                <a16:creationId xmlns:a16="http://schemas.microsoft.com/office/drawing/2014/main" id="{FD45C676-4C74-9824-899F-53C2F62E0F80}"/>
              </a:ext>
            </a:extLst>
          </p:cNvPr>
          <p:cNvGrpSpPr/>
          <p:nvPr/>
        </p:nvGrpSpPr>
        <p:grpSpPr>
          <a:xfrm>
            <a:off x="6362661" y="2238421"/>
            <a:ext cx="5652528" cy="3064544"/>
            <a:chOff x="0" y="0"/>
            <a:chExt cx="4274726" cy="1983751"/>
          </a:xfrm>
        </p:grpSpPr>
        <p:sp>
          <p:nvSpPr>
            <p:cNvPr id="20" name="Freeform 3">
              <a:extLst>
                <a:ext uri="{FF2B5EF4-FFF2-40B4-BE49-F238E27FC236}">
                  <a16:creationId xmlns:a16="http://schemas.microsoft.com/office/drawing/2014/main" id="{CB761FCE-D7E9-A377-602E-79AE5D7DDC97}"/>
                </a:ext>
              </a:extLst>
            </p:cNvPr>
            <p:cNvSpPr/>
            <p:nvPr/>
          </p:nvSpPr>
          <p:spPr>
            <a:xfrm>
              <a:off x="0" y="0"/>
              <a:ext cx="4274726" cy="1983751"/>
            </a:xfrm>
            <a:custGeom>
              <a:avLst/>
              <a:gdLst/>
              <a:ahLst/>
              <a:cxnLst/>
              <a:rect l="l" t="t" r="r" b="b"/>
              <a:pathLst>
                <a:path w="4274726" h="1983751">
                  <a:moveTo>
                    <a:pt x="0" y="0"/>
                  </a:moveTo>
                  <a:lnTo>
                    <a:pt x="4274726" y="0"/>
                  </a:lnTo>
                  <a:lnTo>
                    <a:pt x="4274726" y="1983751"/>
                  </a:lnTo>
                  <a:lnTo>
                    <a:pt x="0" y="1983751"/>
                  </a:lnTo>
                  <a:close/>
                </a:path>
              </a:pathLst>
            </a:custGeom>
            <a:solidFill>
              <a:srgbClr val="DCC3AC"/>
            </a:solidFill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22" name="TextBox 4">
              <a:extLst>
                <a:ext uri="{FF2B5EF4-FFF2-40B4-BE49-F238E27FC236}">
                  <a16:creationId xmlns:a16="http://schemas.microsoft.com/office/drawing/2014/main" id="{0AE9AEDD-45E1-6165-0395-2B8D2A809970}"/>
                </a:ext>
              </a:extLst>
            </p:cNvPr>
            <p:cNvSpPr txBox="1"/>
            <p:nvPr/>
          </p:nvSpPr>
          <p:spPr>
            <a:xfrm>
              <a:off x="0" y="-38100"/>
              <a:ext cx="812800" cy="850900"/>
            </a:xfrm>
            <a:prstGeom prst="rect">
              <a:avLst/>
            </a:prstGeom>
          </p:spPr>
          <p:txBody>
            <a:bodyPr lIns="33867" tIns="33867" rIns="33867" bIns="33867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1773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000" b="0" i="0" u="none" strike="noStrike" kern="1200" cap="none" spc="0" normalizeH="0" baseline="0" noProof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</p:grpSp>
      <p:sp>
        <p:nvSpPr>
          <p:cNvPr id="23" name="AutoShape 8" descr="n26 fb Tran Phu">
            <a:extLst>
              <a:ext uri="{FF2B5EF4-FFF2-40B4-BE49-F238E27FC236}">
                <a16:creationId xmlns:a16="http://schemas.microsoft.com/office/drawing/2014/main" id="{416B7C2F-AA69-0242-D01A-7E93ED2EE32D}"/>
              </a:ext>
            </a:extLst>
          </p:cNvPr>
          <p:cNvSpPr/>
          <p:nvPr/>
        </p:nvSpPr>
        <p:spPr>
          <a:xfrm rot="16200000" flipV="1">
            <a:off x="5556374" y="3649866"/>
            <a:ext cx="2138533" cy="1"/>
          </a:xfrm>
          <a:prstGeom prst="line">
            <a:avLst/>
          </a:prstGeom>
          <a:ln w="19050" cap="flat">
            <a:solidFill>
              <a:srgbClr val="000000"/>
            </a:solidFill>
            <a:prstDash val="lgDash"/>
            <a:headEnd type="none" w="sm" len="sm"/>
            <a:tailEnd type="none" w="sm" len="sm"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3F3F3F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24" name="AutoShape 9" descr="n26 fb Tran Phu">
            <a:extLst>
              <a:ext uri="{FF2B5EF4-FFF2-40B4-BE49-F238E27FC236}">
                <a16:creationId xmlns:a16="http://schemas.microsoft.com/office/drawing/2014/main" id="{B056E053-4041-340B-992C-D01EE0DF3407}"/>
              </a:ext>
            </a:extLst>
          </p:cNvPr>
          <p:cNvSpPr/>
          <p:nvPr/>
        </p:nvSpPr>
        <p:spPr>
          <a:xfrm rot="16200000" flipV="1">
            <a:off x="10703723" y="3553646"/>
            <a:ext cx="2138533" cy="1"/>
          </a:xfrm>
          <a:prstGeom prst="line">
            <a:avLst/>
          </a:prstGeom>
          <a:ln w="19050" cap="flat">
            <a:solidFill>
              <a:srgbClr val="000000"/>
            </a:solidFill>
            <a:prstDash val="lgDash"/>
            <a:headEnd type="none" w="sm" len="sm"/>
            <a:tailEnd type="none" w="sm" len="sm"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rgbClr val="3F3F3F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25" name="Freeform 10" descr="n26 fb Tran Phu">
            <a:extLst>
              <a:ext uri="{FF2B5EF4-FFF2-40B4-BE49-F238E27FC236}">
                <a16:creationId xmlns:a16="http://schemas.microsoft.com/office/drawing/2014/main" id="{C74066CD-4AD5-ED58-72AB-8B2100358869}"/>
              </a:ext>
            </a:extLst>
          </p:cNvPr>
          <p:cNvSpPr/>
          <p:nvPr/>
        </p:nvSpPr>
        <p:spPr>
          <a:xfrm>
            <a:off x="10906979" y="5715426"/>
            <a:ext cx="1430459" cy="926706"/>
          </a:xfrm>
          <a:custGeom>
            <a:avLst/>
            <a:gdLst/>
            <a:ahLst/>
            <a:cxnLst/>
            <a:rect l="l" t="t" r="r" b="b"/>
            <a:pathLst>
              <a:path w="2625452" h="2057400">
                <a:moveTo>
                  <a:pt x="0" y="0"/>
                </a:moveTo>
                <a:lnTo>
                  <a:pt x="2625452" y="0"/>
                </a:lnTo>
                <a:lnTo>
                  <a:pt x="2625452" y="2057400"/>
                </a:lnTo>
                <a:lnTo>
                  <a:pt x="0" y="2057400"/>
                </a:lnTo>
                <a:lnTo>
                  <a:pt x="0" y="0"/>
                </a:lnTo>
                <a:close/>
              </a:path>
            </a:pathLst>
          </a:custGeom>
          <a:blipFill>
            <a:blip r:embed="rId2">
              <a:extLs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3F3F3F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26" name="TextBox 25" descr="n26 fb Tran Phu">
            <a:extLst>
              <a:ext uri="{FF2B5EF4-FFF2-40B4-BE49-F238E27FC236}">
                <a16:creationId xmlns:a16="http://schemas.microsoft.com/office/drawing/2014/main" id="{1BBAFF62-6C93-AAFA-6FCB-E6196454E49E}"/>
              </a:ext>
            </a:extLst>
          </p:cNvPr>
          <p:cNvSpPr txBox="1"/>
          <p:nvPr/>
        </p:nvSpPr>
        <p:spPr>
          <a:xfrm>
            <a:off x="7577549" y="2613049"/>
            <a:ext cx="5436176" cy="41620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Hướng</a:t>
            </a: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kumimoji="0" lang="en-US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dẫn</a:t>
            </a: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kumimoji="0" lang="en-US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giải</a:t>
            </a: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: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</a:p>
        </p:txBody>
      </p:sp>
      <p:sp>
        <p:nvSpPr>
          <p:cNvPr id="27" name="Rectangle 26" descr="n26 fb Tran Phu">
            <a:extLst>
              <a:ext uri="{FF2B5EF4-FFF2-40B4-BE49-F238E27FC236}">
                <a16:creationId xmlns:a16="http://schemas.microsoft.com/office/drawing/2014/main" id="{46F4841B-A9F5-7876-96A0-059FE0F151AC}"/>
              </a:ext>
            </a:extLst>
          </p:cNvPr>
          <p:cNvSpPr/>
          <p:nvPr/>
        </p:nvSpPr>
        <p:spPr>
          <a:xfrm>
            <a:off x="2854860" y="3029253"/>
            <a:ext cx="3182489" cy="14779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800"/>
              </a:spcAft>
            </a:pPr>
            <a:r>
              <a:rPr lang="en-US" sz="2000" b="1" dirty="0" err="1">
                <a:latin typeface="Cambria" panose="02040503050406030204" pitchFamily="18" charset="0"/>
                <a:ea typeface="Cambria" panose="02040503050406030204" pitchFamily="18" charset="0"/>
              </a:rPr>
              <a:t>Câu</a:t>
            </a:r>
            <a:r>
              <a:rPr lang="en-US" sz="2000" b="1" dirty="0">
                <a:latin typeface="Cambria" panose="02040503050406030204" pitchFamily="18" charset="0"/>
                <a:ea typeface="Cambria" panose="02040503050406030204" pitchFamily="18" charset="0"/>
              </a:rPr>
              <a:t> 3:</a:t>
            </a:r>
            <a:r>
              <a:rPr lang="en-US" sz="20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000" dirty="0" err="1">
                <a:latin typeface="Cambria" panose="02040503050406030204" pitchFamily="18" charset="0"/>
                <a:ea typeface="Cambria" panose="02040503050406030204" pitchFamily="18" charset="0"/>
              </a:rPr>
              <a:t>Xác</a:t>
            </a:r>
            <a:r>
              <a:rPr lang="en-US" sz="20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000" dirty="0" err="1">
                <a:latin typeface="Cambria" panose="02040503050406030204" pitchFamily="18" charset="0"/>
                <a:ea typeface="Cambria" panose="02040503050406030204" pitchFamily="18" charset="0"/>
              </a:rPr>
              <a:t>định</a:t>
            </a:r>
            <a:r>
              <a:rPr lang="en-US" sz="20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000" dirty="0" err="1">
                <a:latin typeface="Cambria" panose="02040503050406030204" pitchFamily="18" charset="0"/>
                <a:ea typeface="Cambria" panose="02040503050406030204" pitchFamily="18" charset="0"/>
              </a:rPr>
              <a:t>nhiệt</a:t>
            </a:r>
            <a:r>
              <a:rPr lang="en-US" sz="20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000" dirty="0" err="1">
                <a:latin typeface="Cambria" panose="02040503050406030204" pitchFamily="18" charset="0"/>
                <a:ea typeface="Cambria" panose="02040503050406030204" pitchFamily="18" charset="0"/>
              </a:rPr>
              <a:t>lượng</a:t>
            </a:r>
            <a:r>
              <a:rPr lang="en-US" sz="20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000" dirty="0" err="1">
                <a:latin typeface="Cambria" panose="02040503050406030204" pitchFamily="18" charset="0"/>
                <a:ea typeface="Cambria" panose="02040503050406030204" pitchFamily="18" charset="0"/>
              </a:rPr>
              <a:t>nước</a:t>
            </a:r>
            <a:r>
              <a:rPr lang="en-US" sz="20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000" dirty="0" err="1">
                <a:latin typeface="Cambria" panose="02040503050406030204" pitchFamily="18" charset="0"/>
                <a:ea typeface="Cambria" panose="02040503050406030204" pitchFamily="18" charset="0"/>
              </a:rPr>
              <a:t>trong</a:t>
            </a:r>
            <a:r>
              <a:rPr lang="en-US" sz="20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000" dirty="0" err="1">
                <a:latin typeface="Cambria" panose="02040503050406030204" pitchFamily="18" charset="0"/>
                <a:ea typeface="Cambria" panose="02040503050406030204" pitchFamily="18" charset="0"/>
              </a:rPr>
              <a:t>bình</a:t>
            </a:r>
            <a:r>
              <a:rPr lang="en-US" sz="20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000" dirty="0" err="1">
                <a:latin typeface="Cambria" panose="02040503050406030204" pitchFamily="18" charset="0"/>
                <a:ea typeface="Cambria" panose="02040503050406030204" pitchFamily="18" charset="0"/>
              </a:rPr>
              <a:t>nhiệt</a:t>
            </a:r>
            <a:r>
              <a:rPr lang="en-US" sz="20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000" dirty="0" err="1">
                <a:latin typeface="Cambria" panose="02040503050406030204" pitchFamily="18" charset="0"/>
                <a:ea typeface="Cambria" panose="02040503050406030204" pitchFamily="18" charset="0"/>
              </a:rPr>
              <a:t>lượng</a:t>
            </a:r>
            <a:r>
              <a:rPr lang="en-US" sz="20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000" dirty="0" err="1">
                <a:latin typeface="Cambria" panose="02040503050406030204" pitchFamily="18" charset="0"/>
                <a:ea typeface="Cambria" panose="02040503050406030204" pitchFamily="18" charset="0"/>
              </a:rPr>
              <a:t>kế</a:t>
            </a:r>
            <a:r>
              <a:rPr lang="en-US" sz="20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000" dirty="0" err="1">
                <a:latin typeface="Cambria" panose="02040503050406030204" pitchFamily="18" charset="0"/>
                <a:ea typeface="Cambria" panose="02040503050406030204" pitchFamily="18" charset="0"/>
              </a:rPr>
              <a:t>thu</a:t>
            </a:r>
            <a:r>
              <a:rPr lang="en-US" sz="20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000" dirty="0" err="1">
                <a:latin typeface="Cambria" panose="02040503050406030204" pitchFamily="18" charset="0"/>
                <a:ea typeface="Cambria" panose="02040503050406030204" pitchFamily="18" charset="0"/>
              </a:rPr>
              <a:t>được</a:t>
            </a:r>
            <a:r>
              <a:rPr lang="en-US" sz="20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000" dirty="0" err="1">
                <a:latin typeface="Cambria" panose="02040503050406030204" pitchFamily="18" charset="0"/>
                <a:ea typeface="Cambria" panose="02040503050406030204" pitchFamily="18" charset="0"/>
              </a:rPr>
              <a:t>để</a:t>
            </a:r>
            <a:r>
              <a:rPr lang="en-US" sz="20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000" dirty="0" err="1">
                <a:latin typeface="Cambria" panose="02040503050406030204" pitchFamily="18" charset="0"/>
                <a:ea typeface="Cambria" panose="02040503050406030204" pitchFamily="18" charset="0"/>
              </a:rPr>
              <a:t>hoá</a:t>
            </a:r>
            <a:r>
              <a:rPr lang="en-US" sz="20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000" dirty="0" err="1">
                <a:latin typeface="Cambria" panose="02040503050406030204" pitchFamily="18" charset="0"/>
                <a:ea typeface="Cambria" panose="02040503050406030204" pitchFamily="18" charset="0"/>
              </a:rPr>
              <a:t>hơi</a:t>
            </a:r>
            <a:r>
              <a:rPr lang="en-US" sz="20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000" dirty="0" err="1">
                <a:latin typeface="Cambria" panose="02040503050406030204" pitchFamily="18" charset="0"/>
                <a:ea typeface="Cambria" panose="02040503050406030204" pitchFamily="18" charset="0"/>
              </a:rPr>
              <a:t>bằng</a:t>
            </a:r>
            <a:r>
              <a:rPr lang="en-US" sz="20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000" dirty="0" err="1">
                <a:latin typeface="Cambria" panose="02040503050406030204" pitchFamily="18" charset="0"/>
                <a:ea typeface="Cambria" panose="02040503050406030204" pitchFamily="18" charset="0"/>
              </a:rPr>
              <a:t>cách</a:t>
            </a:r>
            <a:r>
              <a:rPr lang="en-US" sz="20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000" dirty="0" err="1">
                <a:latin typeface="Cambria" panose="02040503050406030204" pitchFamily="18" charset="0"/>
                <a:ea typeface="Cambria" panose="02040503050406030204" pitchFamily="18" charset="0"/>
              </a:rPr>
              <a:t>nào</a:t>
            </a:r>
            <a:r>
              <a:rPr lang="en-US" sz="2000" dirty="0">
                <a:latin typeface="Cambria" panose="02040503050406030204" pitchFamily="18" charset="0"/>
                <a:ea typeface="Cambria" panose="02040503050406030204" pitchFamily="18" charset="0"/>
              </a:rPr>
              <a:t>?</a:t>
            </a:r>
          </a:p>
        </p:txBody>
      </p:sp>
      <p:sp>
        <p:nvSpPr>
          <p:cNvPr id="28" name="Rectangle 27" descr="n26 fb Tran Phu">
            <a:extLst>
              <a:ext uri="{FF2B5EF4-FFF2-40B4-BE49-F238E27FC236}">
                <a16:creationId xmlns:a16="http://schemas.microsoft.com/office/drawing/2014/main" id="{ECB70B2E-C41B-1698-D0EB-8D5F131DD5BD}"/>
              </a:ext>
            </a:extLst>
          </p:cNvPr>
          <p:cNvSpPr/>
          <p:nvPr/>
        </p:nvSpPr>
        <p:spPr>
          <a:xfrm>
            <a:off x="6829458" y="3084879"/>
            <a:ext cx="4803419" cy="21950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</a:pPr>
            <a:r>
              <a:rPr lang="en-US" sz="20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iệt</a:t>
            </a: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óa</a:t>
            </a: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ơi</a:t>
            </a: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iệt</a:t>
            </a: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ế</a:t>
            </a: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uất</a:t>
            </a: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uồn</a:t>
            </a: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0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gian </a:t>
            </a:r>
            <a:r>
              <a:rPr lang="en-US" sz="20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iệt</a:t>
            </a: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qua </a:t>
            </a:r>
            <a:r>
              <a:rPr lang="en-US" sz="20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lang="en-US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ctr">
              <a:lnSpc>
                <a:spcPct val="115000"/>
              </a:lnSpc>
            </a:pPr>
            <a:r>
              <a:rPr lang="vi-VN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vi-VN" sz="2000" baseline="-25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iệt </a:t>
            </a:r>
            <a:r>
              <a:rPr lang="vi-VN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vi-VN" sz="2000" dirty="0">
                <a:latin typeface="VNI-Allegie" pitchFamily="2" charset="0"/>
                <a:ea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vi-VN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t</a:t>
            </a:r>
            <a:endParaRPr lang="en-US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52169439"/>
      </p:ext>
    </p:extLst>
  </p:cSld>
  <p:clrMapOvr>
    <a:masterClrMapping/>
  </p:clrMapOvr>
  <p:transition spd="slow">
    <p:wheel spokes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2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6195">
              <a:srgbClr val="FFF2E2"/>
            </a:gs>
            <a:gs pos="99000">
              <a:srgbClr val="FFF2E2"/>
            </a:gs>
          </a:gsLst>
          <a:path path="circle">
            <a:fillToRect l="50000" t="50000" r="50000" b="50000"/>
          </a:path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 descr="n26 fb Tran Phu">
            <a:extLst>
              <a:ext uri="{FF2B5EF4-FFF2-40B4-BE49-F238E27FC236}">
                <a16:creationId xmlns:a16="http://schemas.microsoft.com/office/drawing/2014/main" id="{AA16887E-3023-47BB-A3E9-43200C28CF17}"/>
              </a:ext>
            </a:extLst>
          </p:cNvPr>
          <p:cNvSpPr txBox="1"/>
          <p:nvPr/>
        </p:nvSpPr>
        <p:spPr>
          <a:xfrm>
            <a:off x="2501343" y="1700373"/>
            <a:ext cx="274796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BÀI </a:t>
            </a:r>
            <a:r>
              <a:rPr lang="en-US" sz="5400" b="1" noProof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endParaRPr kumimoji="0" lang="vi-VN" sz="54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 descr="n26 fb Tran Phu">
            <a:extLst>
              <a:ext uri="{FF2B5EF4-FFF2-40B4-BE49-F238E27FC236}">
                <a16:creationId xmlns:a16="http://schemas.microsoft.com/office/drawing/2014/main" id="{62BD9197-C3D8-4EF2-AEEB-189C7B27C75B}"/>
              </a:ext>
            </a:extLst>
          </p:cNvPr>
          <p:cNvSpPr txBox="1"/>
          <p:nvPr/>
        </p:nvSpPr>
        <p:spPr>
          <a:xfrm>
            <a:off x="750853" y="3073242"/>
            <a:ext cx="6248944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5400" b="1" dirty="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ỆT HOÁ HƠI RIÊNG</a:t>
            </a:r>
          </a:p>
        </p:txBody>
      </p:sp>
      <p:sp>
        <p:nvSpPr>
          <p:cNvPr id="2" name="Freeform 6" descr="n26 fb Tran Phu">
            <a:extLst>
              <a:ext uri="{FF2B5EF4-FFF2-40B4-BE49-F238E27FC236}">
                <a16:creationId xmlns:a16="http://schemas.microsoft.com/office/drawing/2014/main" id="{94F056A6-0EA8-9454-8D45-36BAAAE09389}"/>
              </a:ext>
            </a:extLst>
          </p:cNvPr>
          <p:cNvSpPr/>
          <p:nvPr/>
        </p:nvSpPr>
        <p:spPr>
          <a:xfrm>
            <a:off x="9276786" y="5207057"/>
            <a:ext cx="3742993" cy="2753969"/>
          </a:xfrm>
          <a:custGeom>
            <a:avLst/>
            <a:gdLst/>
            <a:ahLst/>
            <a:cxnLst/>
            <a:rect l="l" t="t" r="r" b="b"/>
            <a:pathLst>
              <a:path w="5614490" h="4130953">
                <a:moveTo>
                  <a:pt x="0" y="0"/>
                </a:moveTo>
                <a:lnTo>
                  <a:pt x="5614490" y="0"/>
                </a:lnTo>
                <a:lnTo>
                  <a:pt x="5614490" y="4130953"/>
                </a:lnTo>
                <a:lnTo>
                  <a:pt x="0" y="4130953"/>
                </a:lnTo>
                <a:lnTo>
                  <a:pt x="0" y="0"/>
                </a:lnTo>
                <a:close/>
              </a:path>
            </a:pathLst>
          </a:custGeom>
          <a:blipFill>
            <a:blip r:embed="rId2">
              <a:extLs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3F3F3F"/>
              </a:solidFill>
              <a:effectLst/>
              <a:uLnTx/>
              <a:uFillTx/>
              <a:latin typeface="A2.Jovis-WorkSansRegular-San"/>
              <a:ea typeface="+mn-ea"/>
              <a:cs typeface="+mn-cs"/>
            </a:endParaRPr>
          </a:p>
        </p:txBody>
      </p:sp>
      <p:sp>
        <p:nvSpPr>
          <p:cNvPr id="3" name="Freeform 8" descr="n26 fb Tran Phu">
            <a:extLst>
              <a:ext uri="{FF2B5EF4-FFF2-40B4-BE49-F238E27FC236}">
                <a16:creationId xmlns:a16="http://schemas.microsoft.com/office/drawing/2014/main" id="{6BB8056B-88F2-BD34-2F37-292854DFAF02}"/>
              </a:ext>
            </a:extLst>
          </p:cNvPr>
          <p:cNvSpPr/>
          <p:nvPr/>
        </p:nvSpPr>
        <p:spPr>
          <a:xfrm>
            <a:off x="-1126012" y="4652517"/>
            <a:ext cx="3454531" cy="3404283"/>
          </a:xfrm>
          <a:custGeom>
            <a:avLst/>
            <a:gdLst/>
            <a:ahLst/>
            <a:cxnLst/>
            <a:rect l="l" t="t" r="r" b="b"/>
            <a:pathLst>
              <a:path w="5181796" h="5106425">
                <a:moveTo>
                  <a:pt x="0" y="0"/>
                </a:moveTo>
                <a:lnTo>
                  <a:pt x="5181796" y="0"/>
                </a:lnTo>
                <a:lnTo>
                  <a:pt x="5181796" y="5106424"/>
                </a:lnTo>
                <a:lnTo>
                  <a:pt x="0" y="5106424"/>
                </a:lnTo>
                <a:lnTo>
                  <a:pt x="0" y="0"/>
                </a:lnTo>
                <a:close/>
              </a:path>
            </a:pathLst>
          </a:custGeom>
          <a:blipFill>
            <a:blip r:embed="rId4">
              <a:extLst>
                <a:ext uri="{96DAC541-7B7A-43D3-8B79-37D633B846F1}">
                  <asvg:svgBlip xmlns:asvg="http://schemas.microsoft.com/office/drawing/2016/SVG/main" r:embed="rId5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3F3F3F"/>
              </a:solidFill>
              <a:effectLst/>
              <a:uLnTx/>
              <a:uFillTx/>
              <a:latin typeface="A2.Jovis-WorkSansRegular-San"/>
              <a:ea typeface="+mn-ea"/>
              <a:cs typeface="+mn-cs"/>
            </a:endParaRPr>
          </a:p>
        </p:txBody>
      </p:sp>
      <p:sp>
        <p:nvSpPr>
          <p:cNvPr id="6" name="Freeform 2" descr="n26 fb Tran Phu">
            <a:extLst>
              <a:ext uri="{FF2B5EF4-FFF2-40B4-BE49-F238E27FC236}">
                <a16:creationId xmlns:a16="http://schemas.microsoft.com/office/drawing/2014/main" id="{F9B825F5-1E7F-749A-0297-ABEB2F5C449C}"/>
              </a:ext>
            </a:extLst>
          </p:cNvPr>
          <p:cNvSpPr/>
          <p:nvPr/>
        </p:nvSpPr>
        <p:spPr>
          <a:xfrm>
            <a:off x="9720526" y="1"/>
            <a:ext cx="3134483" cy="1481755"/>
          </a:xfrm>
          <a:custGeom>
            <a:avLst/>
            <a:gdLst/>
            <a:ahLst/>
            <a:cxnLst/>
            <a:rect l="l" t="t" r="r" b="b"/>
            <a:pathLst>
              <a:path w="4701724" h="2222633">
                <a:moveTo>
                  <a:pt x="0" y="0"/>
                </a:moveTo>
                <a:lnTo>
                  <a:pt x="4701724" y="0"/>
                </a:lnTo>
                <a:lnTo>
                  <a:pt x="4701724" y="2222633"/>
                </a:lnTo>
                <a:lnTo>
                  <a:pt x="0" y="2222633"/>
                </a:lnTo>
                <a:lnTo>
                  <a:pt x="0" y="0"/>
                </a:lnTo>
                <a:close/>
              </a:path>
            </a:pathLst>
          </a:custGeom>
          <a:blipFill>
            <a:blip r:embed="rId6">
              <a:extLst>
                <a:ext uri="{96DAC541-7B7A-43D3-8B79-37D633B846F1}">
                  <asvg:svgBlip xmlns:asvg="http://schemas.microsoft.com/office/drawing/2016/SVG/main" r:embed="rId7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3F3F3F"/>
              </a:solidFill>
              <a:effectLst/>
              <a:uLnTx/>
              <a:uFillTx/>
              <a:latin typeface="A2.Jovis-WorkSansRegular-San"/>
              <a:ea typeface="+mn-ea"/>
              <a:cs typeface="+mn-cs"/>
            </a:endParaRPr>
          </a:p>
        </p:txBody>
      </p:sp>
      <p:sp>
        <p:nvSpPr>
          <p:cNvPr id="7" name="Freeform 5" descr="n26 fb Tran Phu">
            <a:extLst>
              <a:ext uri="{FF2B5EF4-FFF2-40B4-BE49-F238E27FC236}">
                <a16:creationId xmlns:a16="http://schemas.microsoft.com/office/drawing/2014/main" id="{DAC1FB33-8D7F-C446-5AD4-2F813C313293}"/>
              </a:ext>
            </a:extLst>
          </p:cNvPr>
          <p:cNvSpPr/>
          <p:nvPr/>
        </p:nvSpPr>
        <p:spPr>
          <a:xfrm rot="4423086">
            <a:off x="-11309" y="-2920928"/>
            <a:ext cx="3265407" cy="4770642"/>
          </a:xfrm>
          <a:custGeom>
            <a:avLst/>
            <a:gdLst/>
            <a:ahLst/>
            <a:cxnLst/>
            <a:rect l="l" t="t" r="r" b="b"/>
            <a:pathLst>
              <a:path w="5323671" h="7857779">
                <a:moveTo>
                  <a:pt x="0" y="0"/>
                </a:moveTo>
                <a:lnTo>
                  <a:pt x="5323671" y="0"/>
                </a:lnTo>
                <a:lnTo>
                  <a:pt x="5323671" y="7857780"/>
                </a:lnTo>
                <a:lnTo>
                  <a:pt x="0" y="7857780"/>
                </a:lnTo>
                <a:lnTo>
                  <a:pt x="0" y="0"/>
                </a:lnTo>
                <a:close/>
              </a:path>
            </a:pathLst>
          </a:custGeom>
          <a:blipFill>
            <a:blip r:embed="rId8">
              <a:extLst>
                <a:ext uri="{96DAC541-7B7A-43D3-8B79-37D633B846F1}">
                  <asvg:svgBlip xmlns:asvg="http://schemas.microsoft.com/office/drawing/2016/SVG/main" r:embed="rId9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3F3F3F"/>
              </a:solidFill>
              <a:effectLst/>
              <a:uLnTx/>
              <a:uFillTx/>
              <a:latin typeface="A2.Jovis-WorkSansRegular-San"/>
              <a:ea typeface="+mn-ea"/>
              <a:cs typeface="+mn-cs"/>
            </a:endParaRPr>
          </a:p>
        </p:txBody>
      </p:sp>
      <p:pic>
        <p:nvPicPr>
          <p:cNvPr id="8" name="Picture 7" descr="n26 fb Tran Phu">
            <a:extLst>
              <a:ext uri="{FF2B5EF4-FFF2-40B4-BE49-F238E27FC236}">
                <a16:creationId xmlns:a16="http://schemas.microsoft.com/office/drawing/2014/main" id="{A71C2C7B-8057-40EA-D1F0-DDB16998F8FE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6999797" y="1700373"/>
            <a:ext cx="4553978" cy="3415484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</p:spTree>
    <p:extLst>
      <p:ext uri="{BB962C8B-B14F-4D97-AF65-F5344CB8AC3E}">
        <p14:creationId xmlns:p14="http://schemas.microsoft.com/office/powerpoint/2010/main" val="6575743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51000">
              <a:srgbClr val="FFF2E2"/>
            </a:gs>
            <a:gs pos="6195">
              <a:srgbClr val="FFF2E2"/>
            </a:gs>
            <a:gs pos="100000">
              <a:srgbClr val="F0BAA2"/>
            </a:gs>
          </a:gsLst>
          <a:path path="circle">
            <a:fillToRect l="50000" t="50000" r="50000" b="50000"/>
          </a:path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D36B3486-8561-A2F4-14A5-E30328B319B6}"/>
              </a:ext>
            </a:extLst>
          </p:cNvPr>
          <p:cNvGrpSpPr/>
          <p:nvPr/>
        </p:nvGrpSpPr>
        <p:grpSpPr>
          <a:xfrm>
            <a:off x="8768772" y="0"/>
            <a:ext cx="3445342" cy="447366"/>
            <a:chOff x="2407872" y="11875"/>
            <a:chExt cx="6809014" cy="485466"/>
          </a:xfrm>
          <a:solidFill>
            <a:schemeClr val="accent4">
              <a:lumMod val="75000"/>
            </a:schemeClr>
          </a:solidFill>
        </p:grpSpPr>
        <p:sp>
          <p:nvSpPr>
            <p:cNvPr id="3" name="Rectangle: Rounded Corners 2">
              <a:extLst>
                <a:ext uri="{FF2B5EF4-FFF2-40B4-BE49-F238E27FC236}">
                  <a16:creationId xmlns:a16="http://schemas.microsoft.com/office/drawing/2014/main" id="{2B09A4C4-054B-4CF1-358F-EAE6849B47EF}"/>
                </a:ext>
              </a:extLst>
            </p:cNvPr>
            <p:cNvSpPr/>
            <p:nvPr/>
          </p:nvSpPr>
          <p:spPr>
            <a:xfrm>
              <a:off x="2407872" y="11875"/>
              <a:ext cx="6809014" cy="485466"/>
            </a:xfrm>
            <a:prstGeom prst="roundRect">
              <a:avLst>
                <a:gd name="adj" fmla="val 0"/>
              </a:avLst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2.Jovis-WorkSansRegular-San"/>
                <a:ea typeface="+mn-ea"/>
                <a:cs typeface="+mn-cs"/>
              </a:endParaRPr>
            </a:p>
          </p:txBody>
        </p:sp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F4CB89C9-357E-3025-418B-F38723F33286}"/>
                </a:ext>
              </a:extLst>
            </p:cNvPr>
            <p:cNvSpPr txBox="1"/>
            <p:nvPr/>
          </p:nvSpPr>
          <p:spPr>
            <a:xfrm>
              <a:off x="2742608" y="97149"/>
              <a:ext cx="6474278" cy="400110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0" i="0" u="none" strike="noStrike" kern="1200" cap="none" spc="0" normalizeH="0" baseline="0" noProof="0" dirty="0">
                  <a:ln w="0"/>
                  <a:solidFill>
                    <a:srgbClr val="3F3F3F"/>
                  </a:solidFill>
                  <a:effectLst>
                    <a:outerShdw blurRad="38100" dist="19050" dir="2700000" algn="tl" rotWithShape="0">
                      <a:srgbClr val="3F3F3F">
                        <a:alpha val="40000"/>
                      </a:srgbClr>
                    </a:outerShdw>
                  </a:effectLst>
                  <a:uLnTx/>
                  <a:uFillTx/>
                  <a:latin typeface="A2.Jovis-WorkSansRegular-San"/>
                  <a:ea typeface="+mn-ea"/>
                  <a:cs typeface="+mn-cs"/>
                </a:rPr>
                <a:t>BÀI 6: NHIỆT HÓA HƠI RIÊNG</a:t>
              </a:r>
            </a:p>
          </p:txBody>
        </p:sp>
      </p:grpSp>
      <p:sp>
        <p:nvSpPr>
          <p:cNvPr id="21" name="Text Box 76">
            <a:extLst>
              <a:ext uri="{FF2B5EF4-FFF2-40B4-BE49-F238E27FC236}">
                <a16:creationId xmlns:a16="http://schemas.microsoft.com/office/drawing/2014/main" id="{1BF4F79E-8E13-361A-3636-7985DDBFD2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466" y="-82922"/>
            <a:ext cx="2495774" cy="57770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ctr" defTabSz="914400" rtl="0" eaLnBrk="0" fontAlgn="auto" latinLnBrk="0" hangingPunct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NỘI DUNG</a:t>
            </a:r>
          </a:p>
          <a:p>
            <a:pPr marL="0" marR="0" lvl="0" indent="0" algn="l" defTabSz="914400" rtl="0" eaLnBrk="0" fontAlgn="auto" latinLnBrk="0" hangingPunct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I. </a:t>
            </a:r>
            <a:r>
              <a:rPr kumimoji="0" 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Khái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niệm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nhiệt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hóa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hơi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riêng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rgbClr val="3F3F3F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  <a:p>
            <a:pPr marL="0" marR="0" lvl="0" indent="0" algn="just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D7181F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1.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Hệ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thức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tính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nhiệt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lượng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trong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quá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trình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truyền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nhiệt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khi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một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lượng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chất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lỏng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hóa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hơi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ở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nhiệt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độ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không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đổi</a:t>
            </a:r>
            <a:endParaRPr kumimoji="0" lang="en-US" altLang="en-US" sz="2000" b="0" i="0" u="none" strike="noStrike" kern="1200" cap="none" spc="0" normalizeH="0" baseline="0" noProof="0" dirty="0">
              <a:ln>
                <a:noFill/>
              </a:ln>
              <a:solidFill>
                <a:srgbClr val="3F3F3F"/>
              </a:solidFill>
              <a:effectLst/>
              <a:uLnTx/>
              <a:uFillTx/>
              <a:latin typeface="Cambria" panose="02040503050406030204" pitchFamily="18" charset="0"/>
              <a:ea typeface="Cambria" panose="02040503050406030204" pitchFamily="18" charset="0"/>
              <a:cs typeface="+mn-cs"/>
            </a:endParaRPr>
          </a:p>
          <a:p>
            <a:pPr marL="0" marR="0" lvl="0" indent="0" algn="just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D7181F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 2.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Định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nghĩa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nhiệt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hóa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hơi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riêng</a:t>
            </a:r>
            <a:endParaRPr kumimoji="0" lang="en-US" altLang="en-US" sz="2000" b="0" i="0" u="none" strike="noStrike" kern="1200" cap="none" spc="0" normalizeH="0" baseline="0" noProof="0" dirty="0">
              <a:ln>
                <a:noFill/>
              </a:ln>
              <a:solidFill>
                <a:srgbClr val="3F3F3F"/>
              </a:solidFill>
              <a:effectLst/>
              <a:uLnTx/>
              <a:uFillTx/>
              <a:latin typeface="Cambria" panose="02040503050406030204" pitchFamily="18" charset="0"/>
              <a:ea typeface="Cambria" panose="02040503050406030204" pitchFamily="18" charset="0"/>
              <a:cs typeface="+mn-cs"/>
            </a:endParaRPr>
          </a:p>
          <a:p>
            <a:pPr marL="0" marR="0" lvl="0" indent="0" algn="just" defTabSz="914400" rtl="0" eaLnBrk="0" fontAlgn="auto" latinLnBrk="0" hangingPunct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D7181F"/>
              </a:buClr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II. </a:t>
            </a:r>
            <a:r>
              <a:rPr kumimoji="0" lang="en-US" altLang="en-US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Thực</a:t>
            </a:r>
            <a:r>
              <a:rPr kumimoji="0" lang="en-US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hành</a:t>
            </a:r>
            <a:r>
              <a:rPr kumimoji="0" lang="en-US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đo</a:t>
            </a:r>
            <a:r>
              <a:rPr kumimoji="0" lang="en-US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nhiệt</a:t>
            </a:r>
            <a:r>
              <a:rPr kumimoji="0" lang="en-US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hoá</a:t>
            </a:r>
            <a:r>
              <a:rPr kumimoji="0" lang="en-US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hơi</a:t>
            </a:r>
            <a:r>
              <a:rPr kumimoji="0" lang="en-US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riêng</a:t>
            </a:r>
            <a:r>
              <a:rPr kumimoji="0" lang="en-US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của</a:t>
            </a:r>
            <a:r>
              <a:rPr kumimoji="0" lang="en-US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nước</a:t>
            </a:r>
            <a:r>
              <a:rPr kumimoji="0" lang="en-US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.</a:t>
            </a:r>
          </a:p>
          <a:p>
            <a:pPr marL="0" marR="0" lvl="0" indent="0" algn="l" defTabSz="914400" rtl="0" eaLnBrk="0" fontAlgn="auto" latinLnBrk="0" hangingPunct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rgbClr val="3F3F3F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grpSp>
        <p:nvGrpSpPr>
          <p:cNvPr id="14" name="Group 5" descr="n26 fb Tran Phu">
            <a:extLst>
              <a:ext uri="{FF2B5EF4-FFF2-40B4-BE49-F238E27FC236}">
                <a16:creationId xmlns:a16="http://schemas.microsoft.com/office/drawing/2014/main" id="{9C439FC4-F741-9858-7692-C71DDB41299D}"/>
              </a:ext>
            </a:extLst>
          </p:cNvPr>
          <p:cNvGrpSpPr/>
          <p:nvPr/>
        </p:nvGrpSpPr>
        <p:grpSpPr>
          <a:xfrm>
            <a:off x="4681221" y="528340"/>
            <a:ext cx="4501088" cy="644223"/>
            <a:chOff x="0" y="0"/>
            <a:chExt cx="2175804" cy="376692"/>
          </a:xfrm>
        </p:grpSpPr>
        <p:sp>
          <p:nvSpPr>
            <p:cNvPr id="15" name="Freeform 6">
              <a:extLst>
                <a:ext uri="{FF2B5EF4-FFF2-40B4-BE49-F238E27FC236}">
                  <a16:creationId xmlns:a16="http://schemas.microsoft.com/office/drawing/2014/main" id="{0A3B8E19-C5C2-0E5E-2795-7D6C7D5C80F2}"/>
                </a:ext>
              </a:extLst>
            </p:cNvPr>
            <p:cNvSpPr/>
            <p:nvPr/>
          </p:nvSpPr>
          <p:spPr>
            <a:xfrm>
              <a:off x="0" y="0"/>
              <a:ext cx="2175804" cy="376692"/>
            </a:xfrm>
            <a:custGeom>
              <a:avLst/>
              <a:gdLst/>
              <a:ahLst/>
              <a:cxnLst/>
              <a:rect l="l" t="t" r="r" b="b"/>
              <a:pathLst>
                <a:path w="2175804" h="376692">
                  <a:moveTo>
                    <a:pt x="47794" y="0"/>
                  </a:moveTo>
                  <a:lnTo>
                    <a:pt x="2128010" y="0"/>
                  </a:lnTo>
                  <a:cubicBezTo>
                    <a:pt x="2140686" y="0"/>
                    <a:pt x="2152842" y="5035"/>
                    <a:pt x="2161805" y="13999"/>
                  </a:cubicBezTo>
                  <a:cubicBezTo>
                    <a:pt x="2170768" y="22962"/>
                    <a:pt x="2175804" y="35118"/>
                    <a:pt x="2175804" y="47794"/>
                  </a:cubicBezTo>
                  <a:lnTo>
                    <a:pt x="2175804" y="328898"/>
                  </a:lnTo>
                  <a:cubicBezTo>
                    <a:pt x="2175804" y="341574"/>
                    <a:pt x="2170768" y="353730"/>
                    <a:pt x="2161805" y="362694"/>
                  </a:cubicBezTo>
                  <a:cubicBezTo>
                    <a:pt x="2152842" y="371657"/>
                    <a:pt x="2140686" y="376692"/>
                    <a:pt x="2128010" y="376692"/>
                  </a:cubicBezTo>
                  <a:lnTo>
                    <a:pt x="47794" y="376692"/>
                  </a:lnTo>
                  <a:cubicBezTo>
                    <a:pt x="35118" y="376692"/>
                    <a:pt x="22962" y="371657"/>
                    <a:pt x="13999" y="362694"/>
                  </a:cubicBezTo>
                  <a:cubicBezTo>
                    <a:pt x="5035" y="353730"/>
                    <a:pt x="0" y="341574"/>
                    <a:pt x="0" y="328898"/>
                  </a:cubicBezTo>
                  <a:lnTo>
                    <a:pt x="0" y="47794"/>
                  </a:lnTo>
                  <a:cubicBezTo>
                    <a:pt x="0" y="35118"/>
                    <a:pt x="5035" y="22962"/>
                    <a:pt x="13999" y="13999"/>
                  </a:cubicBezTo>
                  <a:cubicBezTo>
                    <a:pt x="22962" y="5035"/>
                    <a:pt x="35118" y="0"/>
                    <a:pt x="47794" y="0"/>
                  </a:cubicBezTo>
                  <a:close/>
                </a:path>
              </a:pathLst>
            </a:custGeom>
            <a:solidFill>
              <a:srgbClr val="AD5545"/>
            </a:solidFill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6" name="TextBox 7">
              <a:extLst>
                <a:ext uri="{FF2B5EF4-FFF2-40B4-BE49-F238E27FC236}">
                  <a16:creationId xmlns:a16="http://schemas.microsoft.com/office/drawing/2014/main" id="{7E6776FA-817C-DC05-5013-0632CA26438F}"/>
                </a:ext>
              </a:extLst>
            </p:cNvPr>
            <p:cNvSpPr txBox="1"/>
            <p:nvPr/>
          </p:nvSpPr>
          <p:spPr>
            <a:xfrm>
              <a:off x="0" y="-38100"/>
              <a:ext cx="812800" cy="850900"/>
            </a:xfrm>
            <a:prstGeom prst="rect">
              <a:avLst/>
            </a:prstGeom>
          </p:spPr>
          <p:txBody>
            <a:bodyPr lIns="33867" tIns="33867" rIns="33867" bIns="33867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1773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000" b="0" i="0" u="none" strike="noStrike" kern="1200" cap="none" spc="0" normalizeH="0" baseline="0" noProof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</p:grpSp>
      <p:sp>
        <p:nvSpPr>
          <p:cNvPr id="17" name="TextBox 12" descr="n26 fb Tran Phu">
            <a:extLst>
              <a:ext uri="{FF2B5EF4-FFF2-40B4-BE49-F238E27FC236}">
                <a16:creationId xmlns:a16="http://schemas.microsoft.com/office/drawing/2014/main" id="{7BE571CC-A509-F265-0DD5-20B389B8EC77}"/>
              </a:ext>
            </a:extLst>
          </p:cNvPr>
          <p:cNvSpPr txBox="1"/>
          <p:nvPr/>
        </p:nvSpPr>
        <p:spPr>
          <a:xfrm>
            <a:off x="5083496" y="198957"/>
            <a:ext cx="3732612" cy="885563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ts val="8587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CE54">
                    <a:lumMod val="60000"/>
                    <a:lumOff val="4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PHIẾU HỌC TẬP 2</a:t>
            </a:r>
          </a:p>
        </p:txBody>
      </p:sp>
      <p:grpSp>
        <p:nvGrpSpPr>
          <p:cNvPr id="19" name="Group 2" descr="n26 fb Tran Phu">
            <a:extLst>
              <a:ext uri="{FF2B5EF4-FFF2-40B4-BE49-F238E27FC236}">
                <a16:creationId xmlns:a16="http://schemas.microsoft.com/office/drawing/2014/main" id="{FD45C676-4C74-9824-899F-53C2F62E0F80}"/>
              </a:ext>
            </a:extLst>
          </p:cNvPr>
          <p:cNvGrpSpPr/>
          <p:nvPr/>
        </p:nvGrpSpPr>
        <p:grpSpPr>
          <a:xfrm>
            <a:off x="6076466" y="1253537"/>
            <a:ext cx="5938723" cy="5426607"/>
            <a:chOff x="0" y="0"/>
            <a:chExt cx="4274726" cy="1983751"/>
          </a:xfrm>
        </p:grpSpPr>
        <p:sp>
          <p:nvSpPr>
            <p:cNvPr id="20" name="Freeform 3">
              <a:extLst>
                <a:ext uri="{FF2B5EF4-FFF2-40B4-BE49-F238E27FC236}">
                  <a16:creationId xmlns:a16="http://schemas.microsoft.com/office/drawing/2014/main" id="{CB761FCE-D7E9-A377-602E-79AE5D7DDC97}"/>
                </a:ext>
              </a:extLst>
            </p:cNvPr>
            <p:cNvSpPr/>
            <p:nvPr/>
          </p:nvSpPr>
          <p:spPr>
            <a:xfrm>
              <a:off x="0" y="0"/>
              <a:ext cx="4274726" cy="1983751"/>
            </a:xfrm>
            <a:custGeom>
              <a:avLst/>
              <a:gdLst/>
              <a:ahLst/>
              <a:cxnLst/>
              <a:rect l="l" t="t" r="r" b="b"/>
              <a:pathLst>
                <a:path w="4274726" h="1983751">
                  <a:moveTo>
                    <a:pt x="0" y="0"/>
                  </a:moveTo>
                  <a:lnTo>
                    <a:pt x="4274726" y="0"/>
                  </a:lnTo>
                  <a:lnTo>
                    <a:pt x="4274726" y="1983751"/>
                  </a:lnTo>
                  <a:lnTo>
                    <a:pt x="0" y="1983751"/>
                  </a:lnTo>
                  <a:close/>
                </a:path>
              </a:pathLst>
            </a:custGeom>
            <a:solidFill>
              <a:srgbClr val="DCC3AC"/>
            </a:solidFill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22" name="TextBox 4">
              <a:extLst>
                <a:ext uri="{FF2B5EF4-FFF2-40B4-BE49-F238E27FC236}">
                  <a16:creationId xmlns:a16="http://schemas.microsoft.com/office/drawing/2014/main" id="{0AE9AEDD-45E1-6165-0395-2B8D2A809970}"/>
                </a:ext>
              </a:extLst>
            </p:cNvPr>
            <p:cNvSpPr txBox="1"/>
            <p:nvPr/>
          </p:nvSpPr>
          <p:spPr>
            <a:xfrm>
              <a:off x="0" y="-38100"/>
              <a:ext cx="812800" cy="850900"/>
            </a:xfrm>
            <a:prstGeom prst="rect">
              <a:avLst/>
            </a:prstGeom>
          </p:spPr>
          <p:txBody>
            <a:bodyPr lIns="33867" tIns="33867" rIns="33867" bIns="33867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1773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000" b="0" i="0" u="none" strike="noStrike" kern="1200" cap="none" spc="0" normalizeH="0" baseline="0" noProof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</p:grpSp>
      <p:sp>
        <p:nvSpPr>
          <p:cNvPr id="26" name="TextBox 25" descr="n26 fb Tran Phu">
            <a:extLst>
              <a:ext uri="{FF2B5EF4-FFF2-40B4-BE49-F238E27FC236}">
                <a16:creationId xmlns:a16="http://schemas.microsoft.com/office/drawing/2014/main" id="{1BBAFF62-6C93-AAFA-6FCB-E6196454E49E}"/>
              </a:ext>
            </a:extLst>
          </p:cNvPr>
          <p:cNvSpPr txBox="1"/>
          <p:nvPr/>
        </p:nvSpPr>
        <p:spPr>
          <a:xfrm>
            <a:off x="6727090" y="1261930"/>
            <a:ext cx="5436176" cy="41620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Hướng</a:t>
            </a: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kumimoji="0" lang="en-US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dẫn</a:t>
            </a: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kumimoji="0" lang="en-US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giải</a:t>
            </a: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: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</a:p>
        </p:txBody>
      </p:sp>
      <p:sp>
        <p:nvSpPr>
          <p:cNvPr id="27" name="Rectangle 26" descr="n26 fb Tran Phu">
            <a:extLst>
              <a:ext uri="{FF2B5EF4-FFF2-40B4-BE49-F238E27FC236}">
                <a16:creationId xmlns:a16="http://schemas.microsoft.com/office/drawing/2014/main" id="{46F4841B-A9F5-7876-96A0-059FE0F151AC}"/>
              </a:ext>
            </a:extLst>
          </p:cNvPr>
          <p:cNvSpPr/>
          <p:nvPr/>
        </p:nvSpPr>
        <p:spPr>
          <a:xfrm>
            <a:off x="2734608" y="3080350"/>
            <a:ext cx="3182489" cy="77008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800"/>
              </a:spcAft>
            </a:pPr>
            <a:r>
              <a:rPr lang="en-US" sz="2000" b="1" dirty="0" err="1">
                <a:latin typeface="Cambria" panose="02040503050406030204" pitchFamily="18" charset="0"/>
                <a:ea typeface="Cambria" panose="02040503050406030204" pitchFamily="18" charset="0"/>
              </a:rPr>
              <a:t>Câu</a:t>
            </a:r>
            <a:r>
              <a:rPr lang="en-US" sz="2000" b="1" dirty="0">
                <a:latin typeface="Cambria" panose="02040503050406030204" pitchFamily="18" charset="0"/>
                <a:ea typeface="Cambria" panose="02040503050406030204" pitchFamily="18" charset="0"/>
              </a:rPr>
              <a:t> 4:</a:t>
            </a:r>
            <a:r>
              <a:rPr lang="en-US" sz="20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000" dirty="0" err="1">
                <a:latin typeface="Cambria" panose="02040503050406030204" pitchFamily="18" charset="0"/>
                <a:ea typeface="Cambria" panose="02040503050406030204" pitchFamily="18" charset="0"/>
              </a:rPr>
              <a:t>Mô</a:t>
            </a:r>
            <a:r>
              <a:rPr lang="en-US" sz="20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000" dirty="0" err="1">
                <a:latin typeface="Cambria" panose="02040503050406030204" pitchFamily="18" charset="0"/>
                <a:ea typeface="Cambria" panose="02040503050406030204" pitchFamily="18" charset="0"/>
              </a:rPr>
              <a:t>tả</a:t>
            </a:r>
            <a:r>
              <a:rPr lang="en-US" sz="20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000" dirty="0" err="1">
                <a:latin typeface="Cambria" panose="02040503050406030204" pitchFamily="18" charset="0"/>
                <a:ea typeface="Cambria" panose="02040503050406030204" pitchFamily="18" charset="0"/>
              </a:rPr>
              <a:t>các</a:t>
            </a:r>
            <a:r>
              <a:rPr lang="en-US" sz="20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000" dirty="0" err="1">
                <a:latin typeface="Cambria" panose="02040503050406030204" pitchFamily="18" charset="0"/>
                <a:ea typeface="Cambria" panose="02040503050406030204" pitchFamily="18" charset="0"/>
              </a:rPr>
              <a:t>bước</a:t>
            </a:r>
            <a:r>
              <a:rPr lang="en-US" sz="20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000" dirty="0" err="1">
                <a:latin typeface="Cambria" panose="02040503050406030204" pitchFamily="18" charset="0"/>
                <a:ea typeface="Cambria" panose="02040503050406030204" pitchFamily="18" charset="0"/>
              </a:rPr>
              <a:t>tiến</a:t>
            </a:r>
            <a:r>
              <a:rPr lang="en-US" sz="20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000" dirty="0" err="1">
                <a:latin typeface="Cambria" panose="02040503050406030204" pitchFamily="18" charset="0"/>
                <a:ea typeface="Cambria" panose="02040503050406030204" pitchFamily="18" charset="0"/>
              </a:rPr>
              <a:t>hành</a:t>
            </a:r>
            <a:r>
              <a:rPr lang="en-US" sz="20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000" dirty="0" err="1">
                <a:latin typeface="Cambria" panose="02040503050406030204" pitchFamily="18" charset="0"/>
                <a:ea typeface="Cambria" panose="02040503050406030204" pitchFamily="18" charset="0"/>
              </a:rPr>
              <a:t>thí</a:t>
            </a:r>
            <a:r>
              <a:rPr lang="en-US" sz="20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000" dirty="0" err="1">
                <a:latin typeface="Cambria" panose="02040503050406030204" pitchFamily="18" charset="0"/>
                <a:ea typeface="Cambria" panose="02040503050406030204" pitchFamily="18" charset="0"/>
              </a:rPr>
              <a:t>nghiệm</a:t>
            </a:r>
            <a:r>
              <a:rPr lang="en-US" sz="2000" dirty="0">
                <a:latin typeface="Cambria" panose="02040503050406030204" pitchFamily="18" charset="0"/>
                <a:ea typeface="Cambria" panose="02040503050406030204" pitchFamily="18" charset="0"/>
              </a:rPr>
              <a:t>.</a:t>
            </a:r>
          </a:p>
        </p:txBody>
      </p:sp>
      <p:sp>
        <p:nvSpPr>
          <p:cNvPr id="28" name="Rectangle 27" descr="n26 fb Tran Phu">
            <a:extLst>
              <a:ext uri="{FF2B5EF4-FFF2-40B4-BE49-F238E27FC236}">
                <a16:creationId xmlns:a16="http://schemas.microsoft.com/office/drawing/2014/main" id="{ECB70B2E-C41B-1698-D0EB-8D5F131DD5BD}"/>
              </a:ext>
            </a:extLst>
          </p:cNvPr>
          <p:cNvSpPr/>
          <p:nvPr/>
        </p:nvSpPr>
        <p:spPr>
          <a:xfrm>
            <a:off x="6295803" y="1678134"/>
            <a:ext cx="5634940" cy="50020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fontAlgn="base">
              <a:lnSpc>
                <a:spcPct val="115000"/>
              </a:lnSpc>
              <a:spcAft>
                <a:spcPts val="900"/>
              </a:spcAft>
            </a:pPr>
            <a:r>
              <a:rPr lang="en-US" sz="2000" b="1" dirty="0" err="1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âu</a:t>
            </a:r>
            <a:r>
              <a:rPr lang="en-US" sz="2000" b="1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4:</a:t>
            </a:r>
            <a:r>
              <a:rPr lang="en-US" sz="2000" dirty="0">
                <a:solidFill>
                  <a:srgbClr val="0000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 </a:t>
            </a:r>
            <a:r>
              <a:rPr lang="en-US" sz="2000" dirty="0" err="1">
                <a:solidFill>
                  <a:srgbClr val="0000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Mô</a:t>
            </a:r>
            <a:r>
              <a:rPr lang="en-US" sz="2000" dirty="0">
                <a:solidFill>
                  <a:srgbClr val="0000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ả</a:t>
            </a:r>
            <a:r>
              <a:rPr lang="en-US" sz="2000" dirty="0">
                <a:solidFill>
                  <a:srgbClr val="0000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ác</a:t>
            </a:r>
            <a:r>
              <a:rPr lang="en-US" sz="2000" dirty="0">
                <a:solidFill>
                  <a:srgbClr val="0000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bước</a:t>
            </a:r>
            <a:r>
              <a:rPr lang="en-US" sz="2000" dirty="0">
                <a:solidFill>
                  <a:srgbClr val="0000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iến</a:t>
            </a:r>
            <a:r>
              <a:rPr lang="en-US" sz="2000" dirty="0">
                <a:solidFill>
                  <a:srgbClr val="0000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hành</a:t>
            </a:r>
            <a:r>
              <a:rPr lang="en-US" sz="2000" dirty="0">
                <a:solidFill>
                  <a:srgbClr val="0000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hí</a:t>
            </a:r>
            <a:r>
              <a:rPr lang="en-US" sz="2000" dirty="0">
                <a:solidFill>
                  <a:srgbClr val="0000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nghiệm</a:t>
            </a:r>
            <a:r>
              <a:rPr lang="en-US" sz="2000" dirty="0">
                <a:solidFill>
                  <a:srgbClr val="0000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:</a:t>
            </a:r>
            <a:endParaRPr lang="en-US" sz="2000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marL="285750" indent="-285750" algn="just" fontAlgn="base">
              <a:lnSpc>
                <a:spcPct val="115000"/>
              </a:lnSpc>
              <a:spcAft>
                <a:spcPts val="900"/>
              </a:spcAft>
            </a:pPr>
            <a:r>
              <a:rPr lang="en-US" sz="2000" dirty="0">
                <a:solidFill>
                  <a:srgbClr val="0000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+ </a:t>
            </a:r>
            <a:r>
              <a:rPr lang="en-US" sz="2000" dirty="0" err="1">
                <a:solidFill>
                  <a:srgbClr val="0000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Đặt</a:t>
            </a:r>
            <a:r>
              <a:rPr lang="en-US" sz="2000" dirty="0">
                <a:solidFill>
                  <a:srgbClr val="0000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một</a:t>
            </a:r>
            <a:r>
              <a:rPr lang="en-US" sz="2000" dirty="0">
                <a:solidFill>
                  <a:srgbClr val="0000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lượng</a:t>
            </a:r>
            <a:r>
              <a:rPr lang="en-US" sz="2000" dirty="0">
                <a:solidFill>
                  <a:srgbClr val="0000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nước</a:t>
            </a:r>
            <a:r>
              <a:rPr lang="en-US" sz="2000" dirty="0">
                <a:solidFill>
                  <a:srgbClr val="0000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đã</a:t>
            </a:r>
            <a:r>
              <a:rPr lang="en-US" sz="2000" dirty="0">
                <a:solidFill>
                  <a:srgbClr val="0000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biết</a:t>
            </a:r>
            <a:r>
              <a:rPr lang="en-US" sz="2000" dirty="0">
                <a:solidFill>
                  <a:srgbClr val="0000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khối</a:t>
            </a:r>
            <a:r>
              <a:rPr lang="en-US" sz="2000" dirty="0">
                <a:solidFill>
                  <a:srgbClr val="0000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lượng</a:t>
            </a:r>
            <a:r>
              <a:rPr lang="en-US" sz="2000" dirty="0">
                <a:solidFill>
                  <a:srgbClr val="0000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vào</a:t>
            </a:r>
            <a:r>
              <a:rPr lang="en-US" sz="2000" dirty="0">
                <a:solidFill>
                  <a:srgbClr val="0000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bình</a:t>
            </a:r>
            <a:r>
              <a:rPr lang="en-US" sz="2000" dirty="0">
                <a:solidFill>
                  <a:srgbClr val="0000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nhiệt</a:t>
            </a:r>
            <a:r>
              <a:rPr lang="en-US" sz="2000" dirty="0">
                <a:solidFill>
                  <a:srgbClr val="0000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lượng</a:t>
            </a:r>
            <a:r>
              <a:rPr lang="en-US" sz="2000" dirty="0">
                <a:solidFill>
                  <a:srgbClr val="0000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kế</a:t>
            </a:r>
            <a:r>
              <a:rPr lang="en-US" sz="2000" dirty="0">
                <a:solidFill>
                  <a:srgbClr val="0000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.</a:t>
            </a:r>
            <a:endParaRPr lang="en-US" sz="2000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marL="285750" indent="-285750" algn="just" fontAlgn="base">
              <a:lnSpc>
                <a:spcPct val="115000"/>
              </a:lnSpc>
              <a:spcAft>
                <a:spcPts val="900"/>
              </a:spcAft>
            </a:pPr>
            <a:r>
              <a:rPr lang="en-US" sz="2000" dirty="0">
                <a:solidFill>
                  <a:srgbClr val="0000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+ </a:t>
            </a:r>
            <a:r>
              <a:rPr lang="en-US" sz="2000" dirty="0" err="1">
                <a:solidFill>
                  <a:srgbClr val="0000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Ghi</a:t>
            </a:r>
            <a:r>
              <a:rPr lang="en-US" sz="2000" dirty="0">
                <a:solidFill>
                  <a:srgbClr val="0000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lại</a:t>
            </a:r>
            <a:r>
              <a:rPr lang="en-US" sz="2000" dirty="0">
                <a:solidFill>
                  <a:srgbClr val="0000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nhiệt</a:t>
            </a:r>
            <a:r>
              <a:rPr lang="en-US" sz="2000" dirty="0">
                <a:solidFill>
                  <a:srgbClr val="0000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độ</a:t>
            </a:r>
            <a:r>
              <a:rPr lang="en-US" sz="2000" dirty="0">
                <a:solidFill>
                  <a:srgbClr val="0000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ban </a:t>
            </a:r>
            <a:r>
              <a:rPr lang="en-US" sz="2000" dirty="0" err="1">
                <a:solidFill>
                  <a:srgbClr val="0000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đầu</a:t>
            </a:r>
            <a:r>
              <a:rPr lang="en-US" sz="2000" dirty="0">
                <a:solidFill>
                  <a:srgbClr val="0000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ủa</a:t>
            </a:r>
            <a:r>
              <a:rPr lang="en-US" sz="2000" dirty="0">
                <a:solidFill>
                  <a:srgbClr val="0000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nước</a:t>
            </a:r>
            <a:r>
              <a:rPr lang="en-US" sz="2000" dirty="0">
                <a:solidFill>
                  <a:srgbClr val="0000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.</a:t>
            </a:r>
            <a:endParaRPr lang="en-US" sz="2000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marL="285750" indent="-285750" algn="just" fontAlgn="base">
              <a:lnSpc>
                <a:spcPct val="115000"/>
              </a:lnSpc>
              <a:spcAft>
                <a:spcPts val="900"/>
              </a:spcAft>
            </a:pPr>
            <a:r>
              <a:rPr lang="en-US" sz="2000" dirty="0">
                <a:solidFill>
                  <a:srgbClr val="0000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+ </a:t>
            </a:r>
            <a:r>
              <a:rPr lang="en-US" sz="2000" dirty="0" err="1">
                <a:solidFill>
                  <a:srgbClr val="0000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Áp</a:t>
            </a:r>
            <a:r>
              <a:rPr lang="en-US" sz="2000" dirty="0">
                <a:solidFill>
                  <a:srgbClr val="0000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dụng</a:t>
            </a:r>
            <a:r>
              <a:rPr lang="en-US" sz="2000" dirty="0">
                <a:solidFill>
                  <a:srgbClr val="0000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nguồn</a:t>
            </a:r>
            <a:r>
              <a:rPr lang="en-US" sz="2000" dirty="0">
                <a:solidFill>
                  <a:srgbClr val="0000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nhiệt</a:t>
            </a:r>
            <a:r>
              <a:rPr lang="en-US" sz="2000" dirty="0">
                <a:solidFill>
                  <a:srgbClr val="0000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bên</a:t>
            </a:r>
            <a:r>
              <a:rPr lang="en-US" sz="2000" dirty="0">
                <a:solidFill>
                  <a:srgbClr val="0000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ngoài</a:t>
            </a:r>
            <a:r>
              <a:rPr lang="en-US" sz="2000" dirty="0">
                <a:solidFill>
                  <a:srgbClr val="0000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(</a:t>
            </a:r>
            <a:r>
              <a:rPr lang="en-US" sz="2000" dirty="0" err="1">
                <a:solidFill>
                  <a:srgbClr val="0000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đèn</a:t>
            </a:r>
            <a:r>
              <a:rPr lang="en-US" sz="2000" dirty="0">
                <a:solidFill>
                  <a:srgbClr val="0000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hoặc</a:t>
            </a:r>
            <a:r>
              <a:rPr lang="en-US" sz="2000" dirty="0">
                <a:solidFill>
                  <a:srgbClr val="0000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bếp</a:t>
            </a:r>
            <a:r>
              <a:rPr lang="en-US" sz="2000" dirty="0">
                <a:solidFill>
                  <a:srgbClr val="0000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) </a:t>
            </a:r>
            <a:r>
              <a:rPr lang="en-US" sz="2000" dirty="0" err="1">
                <a:solidFill>
                  <a:srgbClr val="0000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để</a:t>
            </a:r>
            <a:r>
              <a:rPr lang="en-US" sz="2000" dirty="0">
                <a:solidFill>
                  <a:srgbClr val="0000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ruyền</a:t>
            </a:r>
            <a:r>
              <a:rPr lang="en-US" sz="2000" dirty="0">
                <a:solidFill>
                  <a:srgbClr val="0000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nhiệt</a:t>
            </a:r>
            <a:r>
              <a:rPr lang="en-US" sz="2000" dirty="0">
                <a:solidFill>
                  <a:srgbClr val="0000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ho</a:t>
            </a:r>
            <a:r>
              <a:rPr lang="en-US" sz="2000" dirty="0">
                <a:solidFill>
                  <a:srgbClr val="0000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nước</a:t>
            </a:r>
            <a:r>
              <a:rPr lang="en-US" sz="2000" dirty="0">
                <a:solidFill>
                  <a:srgbClr val="0000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rong</a:t>
            </a:r>
            <a:r>
              <a:rPr lang="en-US" sz="2000" dirty="0">
                <a:solidFill>
                  <a:srgbClr val="0000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bình</a:t>
            </a:r>
            <a:r>
              <a:rPr lang="en-US" sz="2000" dirty="0">
                <a:solidFill>
                  <a:srgbClr val="0000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.</a:t>
            </a:r>
            <a:endParaRPr lang="en-US" sz="2000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marL="285750" indent="-285750" algn="just" fontAlgn="base">
              <a:lnSpc>
                <a:spcPct val="115000"/>
              </a:lnSpc>
              <a:spcAft>
                <a:spcPts val="900"/>
              </a:spcAft>
            </a:pPr>
            <a:r>
              <a:rPr lang="en-US" sz="2000" dirty="0">
                <a:solidFill>
                  <a:srgbClr val="0000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 + </a:t>
            </a:r>
            <a:r>
              <a:rPr lang="en-US" sz="2000" dirty="0" err="1">
                <a:solidFill>
                  <a:srgbClr val="0000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Ghi</a:t>
            </a:r>
            <a:r>
              <a:rPr lang="en-US" sz="2000" dirty="0">
                <a:solidFill>
                  <a:srgbClr val="0000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lại</a:t>
            </a:r>
            <a:r>
              <a:rPr lang="en-US" sz="2000" dirty="0">
                <a:solidFill>
                  <a:srgbClr val="0000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nhiệt</a:t>
            </a:r>
            <a:r>
              <a:rPr lang="en-US" sz="2000" dirty="0">
                <a:solidFill>
                  <a:srgbClr val="0000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độ</a:t>
            </a:r>
            <a:r>
              <a:rPr lang="en-US" sz="2000" dirty="0">
                <a:solidFill>
                  <a:srgbClr val="0000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uối</a:t>
            </a:r>
            <a:r>
              <a:rPr lang="en-US" sz="2000" dirty="0">
                <a:solidFill>
                  <a:srgbClr val="0000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ùng</a:t>
            </a:r>
            <a:r>
              <a:rPr lang="en-US" sz="2000" dirty="0">
                <a:solidFill>
                  <a:srgbClr val="0000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ủa</a:t>
            </a:r>
            <a:r>
              <a:rPr lang="en-US" sz="2000" dirty="0">
                <a:solidFill>
                  <a:srgbClr val="0000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nước</a:t>
            </a:r>
            <a:r>
              <a:rPr lang="en-US" sz="2000" dirty="0">
                <a:solidFill>
                  <a:srgbClr val="0000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khi</a:t>
            </a:r>
            <a:r>
              <a:rPr lang="en-US" sz="2000" dirty="0">
                <a:solidFill>
                  <a:srgbClr val="0000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nó</a:t>
            </a:r>
            <a:r>
              <a:rPr lang="en-US" sz="2000" dirty="0">
                <a:solidFill>
                  <a:srgbClr val="0000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đã</a:t>
            </a:r>
            <a:r>
              <a:rPr lang="en-US" sz="2000" dirty="0">
                <a:solidFill>
                  <a:srgbClr val="0000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hóa</a:t>
            </a:r>
            <a:r>
              <a:rPr lang="en-US" sz="2000" dirty="0">
                <a:solidFill>
                  <a:srgbClr val="0000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hơi</a:t>
            </a:r>
            <a:r>
              <a:rPr lang="en-US" sz="2000" dirty="0">
                <a:solidFill>
                  <a:srgbClr val="0000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.</a:t>
            </a:r>
            <a:endParaRPr lang="en-US" sz="2000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marL="285750" indent="-285750" algn="just" fontAlgn="base">
              <a:lnSpc>
                <a:spcPct val="115000"/>
              </a:lnSpc>
              <a:spcAft>
                <a:spcPts val="900"/>
              </a:spcAft>
            </a:pPr>
            <a:r>
              <a:rPr lang="en-US" sz="2000" dirty="0">
                <a:solidFill>
                  <a:srgbClr val="0000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 + </a:t>
            </a:r>
            <a:r>
              <a:rPr lang="en-US" sz="2000" dirty="0" err="1">
                <a:solidFill>
                  <a:srgbClr val="0000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ính</a:t>
            </a:r>
            <a:r>
              <a:rPr lang="en-US" sz="2000" dirty="0">
                <a:solidFill>
                  <a:srgbClr val="0000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oán</a:t>
            </a:r>
            <a:r>
              <a:rPr lang="en-US" sz="2000" dirty="0">
                <a:solidFill>
                  <a:srgbClr val="0000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sự</a:t>
            </a:r>
            <a:r>
              <a:rPr lang="en-US" sz="2000" dirty="0">
                <a:solidFill>
                  <a:srgbClr val="0000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hay</a:t>
            </a:r>
            <a:r>
              <a:rPr lang="en-US" sz="2000" dirty="0">
                <a:solidFill>
                  <a:srgbClr val="0000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đổi</a:t>
            </a:r>
            <a:r>
              <a:rPr lang="en-US" sz="2000" dirty="0">
                <a:solidFill>
                  <a:srgbClr val="0000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nhiệt</a:t>
            </a:r>
            <a:r>
              <a:rPr lang="en-US" sz="2000" dirty="0">
                <a:solidFill>
                  <a:srgbClr val="0000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độ</a:t>
            </a:r>
            <a:r>
              <a:rPr lang="en-US" sz="2000" dirty="0">
                <a:solidFill>
                  <a:srgbClr val="0000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∆T </a:t>
            </a:r>
            <a:r>
              <a:rPr lang="en-US" sz="2000" dirty="0" err="1">
                <a:solidFill>
                  <a:srgbClr val="0000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bằng</a:t>
            </a:r>
            <a:r>
              <a:rPr lang="en-US" sz="2000" dirty="0">
                <a:solidFill>
                  <a:srgbClr val="0000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ách</a:t>
            </a:r>
            <a:r>
              <a:rPr lang="en-US" sz="2000" dirty="0">
                <a:solidFill>
                  <a:srgbClr val="0000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lấy</a:t>
            </a:r>
            <a:r>
              <a:rPr lang="en-US" sz="2000" dirty="0">
                <a:solidFill>
                  <a:srgbClr val="0000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nhiệt</a:t>
            </a:r>
            <a:r>
              <a:rPr lang="en-US" sz="2000" dirty="0">
                <a:solidFill>
                  <a:srgbClr val="0000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độ</a:t>
            </a:r>
            <a:r>
              <a:rPr lang="en-US" sz="2000" dirty="0">
                <a:solidFill>
                  <a:srgbClr val="0000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uối</a:t>
            </a:r>
            <a:r>
              <a:rPr lang="en-US" sz="2000" dirty="0">
                <a:solidFill>
                  <a:srgbClr val="0000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ùng</a:t>
            </a:r>
            <a:r>
              <a:rPr lang="en-US" sz="2000" dirty="0">
                <a:solidFill>
                  <a:srgbClr val="0000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rừ</a:t>
            </a:r>
            <a:r>
              <a:rPr lang="en-US" sz="2000" dirty="0">
                <a:solidFill>
                  <a:srgbClr val="0000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đi</a:t>
            </a:r>
            <a:r>
              <a:rPr lang="en-US" sz="2000" dirty="0">
                <a:solidFill>
                  <a:srgbClr val="0000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nhiệt</a:t>
            </a:r>
            <a:r>
              <a:rPr lang="en-US" sz="2000" dirty="0">
                <a:solidFill>
                  <a:srgbClr val="0000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độ</a:t>
            </a:r>
            <a:r>
              <a:rPr lang="en-US" sz="2000" dirty="0">
                <a:solidFill>
                  <a:srgbClr val="0000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ban </a:t>
            </a:r>
            <a:r>
              <a:rPr lang="en-US" sz="2000" dirty="0" err="1">
                <a:solidFill>
                  <a:srgbClr val="0000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đầu</a:t>
            </a:r>
            <a:r>
              <a:rPr lang="en-US" sz="2000" dirty="0">
                <a:solidFill>
                  <a:srgbClr val="0000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.</a:t>
            </a:r>
            <a:endParaRPr lang="en-US" sz="2000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marL="285750" indent="-285750" algn="just" fontAlgn="base">
              <a:lnSpc>
                <a:spcPct val="115000"/>
              </a:lnSpc>
              <a:spcAft>
                <a:spcPts val="900"/>
              </a:spcAft>
            </a:pPr>
            <a:r>
              <a:rPr lang="en-US" sz="2000" dirty="0">
                <a:solidFill>
                  <a:srgbClr val="0000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 + </a:t>
            </a:r>
            <a:r>
              <a:rPr lang="en-US" sz="2000" dirty="0" err="1">
                <a:solidFill>
                  <a:srgbClr val="0000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Sử</a:t>
            </a:r>
            <a:r>
              <a:rPr lang="en-US" sz="2000" dirty="0">
                <a:solidFill>
                  <a:srgbClr val="0000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dụng</a:t>
            </a:r>
            <a:r>
              <a:rPr lang="en-US" sz="2000" dirty="0">
                <a:solidFill>
                  <a:srgbClr val="0000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ông</a:t>
            </a:r>
            <a:r>
              <a:rPr lang="en-US" sz="2000" dirty="0">
                <a:solidFill>
                  <a:srgbClr val="0000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hức</a:t>
            </a:r>
            <a:r>
              <a:rPr lang="en-US" sz="2000" dirty="0">
                <a:solidFill>
                  <a:srgbClr val="0000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Q = </a:t>
            </a:r>
            <a:r>
              <a:rPr lang="en-US" sz="2000" dirty="0" err="1">
                <a:solidFill>
                  <a:srgbClr val="0000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m.c.∆T</a:t>
            </a:r>
            <a:r>
              <a:rPr lang="en-US" sz="2000" dirty="0">
                <a:solidFill>
                  <a:srgbClr val="0000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để</a:t>
            </a:r>
            <a:r>
              <a:rPr lang="en-US" sz="2000" dirty="0">
                <a:solidFill>
                  <a:srgbClr val="0000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ính</a:t>
            </a:r>
            <a:r>
              <a:rPr lang="en-US" sz="2000" dirty="0">
                <a:solidFill>
                  <a:srgbClr val="0000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oán</a:t>
            </a:r>
            <a:r>
              <a:rPr lang="en-US" sz="2000" dirty="0">
                <a:solidFill>
                  <a:srgbClr val="0000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nhiệt</a:t>
            </a:r>
            <a:r>
              <a:rPr lang="en-US" sz="2000" dirty="0">
                <a:solidFill>
                  <a:srgbClr val="0000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lượng</a:t>
            </a:r>
            <a:r>
              <a:rPr lang="en-US" sz="2000" dirty="0">
                <a:solidFill>
                  <a:srgbClr val="0000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.</a:t>
            </a:r>
            <a:endParaRPr lang="en-US" sz="2000" dirty="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70446811"/>
      </p:ext>
    </p:extLst>
  </p:cSld>
  <p:clrMapOvr>
    <a:masterClrMapping/>
  </p:clrMapOvr>
  <p:transition spd="slow">
    <p:wheel spokes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28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51000">
              <a:srgbClr val="FFF2E2"/>
            </a:gs>
            <a:gs pos="6195">
              <a:srgbClr val="FFF2E2"/>
            </a:gs>
            <a:gs pos="100000">
              <a:srgbClr val="F0BAA2"/>
            </a:gs>
          </a:gsLst>
          <a:path path="circle">
            <a:fillToRect l="50000" t="50000" r="50000" b="50000"/>
          </a:path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D36B3486-8561-A2F4-14A5-E30328B319B6}"/>
              </a:ext>
            </a:extLst>
          </p:cNvPr>
          <p:cNvGrpSpPr/>
          <p:nvPr/>
        </p:nvGrpSpPr>
        <p:grpSpPr>
          <a:xfrm>
            <a:off x="8768772" y="0"/>
            <a:ext cx="3445342" cy="447366"/>
            <a:chOff x="2407872" y="11875"/>
            <a:chExt cx="6809014" cy="485466"/>
          </a:xfrm>
          <a:solidFill>
            <a:schemeClr val="accent4">
              <a:lumMod val="75000"/>
            </a:schemeClr>
          </a:solidFill>
        </p:grpSpPr>
        <p:sp>
          <p:nvSpPr>
            <p:cNvPr id="3" name="Rectangle: Rounded Corners 2">
              <a:extLst>
                <a:ext uri="{FF2B5EF4-FFF2-40B4-BE49-F238E27FC236}">
                  <a16:creationId xmlns:a16="http://schemas.microsoft.com/office/drawing/2014/main" id="{2B09A4C4-054B-4CF1-358F-EAE6849B47EF}"/>
                </a:ext>
              </a:extLst>
            </p:cNvPr>
            <p:cNvSpPr/>
            <p:nvPr/>
          </p:nvSpPr>
          <p:spPr>
            <a:xfrm>
              <a:off x="2407872" y="11875"/>
              <a:ext cx="6809014" cy="485466"/>
            </a:xfrm>
            <a:prstGeom prst="roundRect">
              <a:avLst>
                <a:gd name="adj" fmla="val 0"/>
              </a:avLst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2.Jovis-WorkSansRegular-San"/>
                <a:ea typeface="+mn-ea"/>
                <a:cs typeface="+mn-cs"/>
              </a:endParaRPr>
            </a:p>
          </p:txBody>
        </p:sp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F4CB89C9-357E-3025-418B-F38723F33286}"/>
                </a:ext>
              </a:extLst>
            </p:cNvPr>
            <p:cNvSpPr txBox="1"/>
            <p:nvPr/>
          </p:nvSpPr>
          <p:spPr>
            <a:xfrm>
              <a:off x="2742608" y="97149"/>
              <a:ext cx="6474278" cy="400110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0" i="0" u="none" strike="noStrike" kern="1200" cap="none" spc="0" normalizeH="0" baseline="0" noProof="0" dirty="0">
                  <a:ln w="0"/>
                  <a:solidFill>
                    <a:srgbClr val="3F3F3F"/>
                  </a:solidFill>
                  <a:effectLst>
                    <a:outerShdw blurRad="38100" dist="19050" dir="2700000" algn="tl" rotWithShape="0">
                      <a:srgbClr val="3F3F3F">
                        <a:alpha val="40000"/>
                      </a:srgbClr>
                    </a:outerShdw>
                  </a:effectLst>
                  <a:uLnTx/>
                  <a:uFillTx/>
                  <a:latin typeface="A2.Jovis-WorkSansRegular-San"/>
                  <a:ea typeface="+mn-ea"/>
                  <a:cs typeface="+mn-cs"/>
                </a:rPr>
                <a:t>BÀI 6: NHIỆT HÓA HƠI RIÊNG</a:t>
              </a:r>
            </a:p>
          </p:txBody>
        </p:sp>
      </p:grpSp>
      <p:sp>
        <p:nvSpPr>
          <p:cNvPr id="21" name="Text Box 76">
            <a:extLst>
              <a:ext uri="{FF2B5EF4-FFF2-40B4-BE49-F238E27FC236}">
                <a16:creationId xmlns:a16="http://schemas.microsoft.com/office/drawing/2014/main" id="{1BF4F79E-8E13-361A-3636-7985DDBFD2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466" y="-82922"/>
            <a:ext cx="2495774" cy="57770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ctr" defTabSz="914400" rtl="0" eaLnBrk="0" fontAlgn="auto" latinLnBrk="0" hangingPunct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NỘI DUNG</a:t>
            </a:r>
          </a:p>
          <a:p>
            <a:pPr marL="0" marR="0" lvl="0" indent="0" algn="l" defTabSz="914400" rtl="0" eaLnBrk="0" fontAlgn="auto" latinLnBrk="0" hangingPunct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I. </a:t>
            </a:r>
            <a:r>
              <a:rPr kumimoji="0" 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Khái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niệm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nhiệt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hóa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hơi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riêng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rgbClr val="3F3F3F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  <a:p>
            <a:pPr marL="0" marR="0" lvl="0" indent="0" algn="just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D7181F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1.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Hệ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thức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tính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nhiệt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lượng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trong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quá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trình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truyền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nhiệt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khi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một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lượng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chất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lỏng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hóa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hơi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ở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nhiệt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độ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không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đổi</a:t>
            </a:r>
            <a:endParaRPr kumimoji="0" lang="en-US" altLang="en-US" sz="2000" b="0" i="0" u="none" strike="noStrike" kern="1200" cap="none" spc="0" normalizeH="0" baseline="0" noProof="0" dirty="0">
              <a:ln>
                <a:noFill/>
              </a:ln>
              <a:solidFill>
                <a:srgbClr val="3F3F3F"/>
              </a:solidFill>
              <a:effectLst/>
              <a:uLnTx/>
              <a:uFillTx/>
              <a:latin typeface="Cambria" panose="02040503050406030204" pitchFamily="18" charset="0"/>
              <a:ea typeface="Cambria" panose="02040503050406030204" pitchFamily="18" charset="0"/>
              <a:cs typeface="+mn-cs"/>
            </a:endParaRPr>
          </a:p>
          <a:p>
            <a:pPr marL="0" marR="0" lvl="0" indent="0" algn="just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D7181F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 2.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Định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nghĩa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nhiệt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hóa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hơi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riêng</a:t>
            </a:r>
            <a:endParaRPr kumimoji="0" lang="en-US" altLang="en-US" sz="2000" b="0" i="0" u="none" strike="noStrike" kern="1200" cap="none" spc="0" normalizeH="0" baseline="0" noProof="0" dirty="0">
              <a:ln>
                <a:noFill/>
              </a:ln>
              <a:solidFill>
                <a:srgbClr val="3F3F3F"/>
              </a:solidFill>
              <a:effectLst/>
              <a:uLnTx/>
              <a:uFillTx/>
              <a:latin typeface="Cambria" panose="02040503050406030204" pitchFamily="18" charset="0"/>
              <a:ea typeface="Cambria" panose="02040503050406030204" pitchFamily="18" charset="0"/>
              <a:cs typeface="+mn-cs"/>
            </a:endParaRPr>
          </a:p>
          <a:p>
            <a:pPr marL="0" marR="0" lvl="0" indent="0" algn="just" defTabSz="914400" rtl="0" eaLnBrk="0" fontAlgn="auto" latinLnBrk="0" hangingPunct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D7181F"/>
              </a:buClr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II. </a:t>
            </a:r>
            <a:r>
              <a:rPr kumimoji="0" lang="en-US" altLang="en-US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Thực</a:t>
            </a:r>
            <a:r>
              <a:rPr kumimoji="0" lang="en-US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hành</a:t>
            </a:r>
            <a:r>
              <a:rPr kumimoji="0" lang="en-US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đo</a:t>
            </a:r>
            <a:r>
              <a:rPr kumimoji="0" lang="en-US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nhiệt</a:t>
            </a:r>
            <a:r>
              <a:rPr kumimoji="0" lang="en-US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hoá</a:t>
            </a:r>
            <a:r>
              <a:rPr kumimoji="0" lang="en-US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hơi</a:t>
            </a:r>
            <a:r>
              <a:rPr kumimoji="0" lang="en-US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riêng</a:t>
            </a:r>
            <a:r>
              <a:rPr kumimoji="0" lang="en-US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của</a:t>
            </a:r>
            <a:r>
              <a:rPr kumimoji="0" lang="en-US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nước</a:t>
            </a:r>
            <a:r>
              <a:rPr kumimoji="0" lang="en-US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.</a:t>
            </a:r>
          </a:p>
          <a:p>
            <a:pPr marL="0" marR="0" lvl="0" indent="0" algn="l" defTabSz="914400" rtl="0" eaLnBrk="0" fontAlgn="auto" latinLnBrk="0" hangingPunct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rgbClr val="3F3F3F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4" name="Rectangle 3" descr="n26 fb Tran Phu">
            <a:extLst>
              <a:ext uri="{FF2B5EF4-FFF2-40B4-BE49-F238E27FC236}">
                <a16:creationId xmlns:a16="http://schemas.microsoft.com/office/drawing/2014/main" id="{E9E13504-71A8-DBA8-07EB-0A3AF6E18EE9}"/>
              </a:ext>
            </a:extLst>
          </p:cNvPr>
          <p:cNvSpPr/>
          <p:nvPr/>
        </p:nvSpPr>
        <p:spPr>
          <a:xfrm>
            <a:off x="3189083" y="1193927"/>
            <a:ext cx="8621916" cy="77014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800"/>
              </a:spcAft>
            </a:pPr>
            <a:r>
              <a:rPr lang="en-US" sz="2000" b="1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Câu 5: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Để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đảm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bảo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an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toàn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trong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khi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làm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thí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nghiệm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cần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phải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chú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ý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điều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gì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?</a:t>
            </a:r>
          </a:p>
        </p:txBody>
      </p:sp>
      <p:sp>
        <p:nvSpPr>
          <p:cNvPr id="5" name="Rectangle 4" descr="n26 fb Tran Phu">
            <a:extLst>
              <a:ext uri="{FF2B5EF4-FFF2-40B4-BE49-F238E27FC236}">
                <a16:creationId xmlns:a16="http://schemas.microsoft.com/office/drawing/2014/main" id="{D8669FC6-1B39-C95D-D01C-86547F30DC66}"/>
              </a:ext>
            </a:extLst>
          </p:cNvPr>
          <p:cNvSpPr/>
          <p:nvPr/>
        </p:nvSpPr>
        <p:spPr>
          <a:xfrm>
            <a:off x="2562153" y="4146030"/>
            <a:ext cx="2134728" cy="2246769"/>
          </a:xfrm>
          <a:prstGeom prst="rect">
            <a:avLst/>
          </a:prstGeom>
          <a:solidFill>
            <a:srgbClr val="DCC3AC"/>
          </a:solidFill>
        </p:spPr>
        <p:txBody>
          <a:bodyPr wrap="square">
            <a:spAutoFit/>
          </a:bodyPr>
          <a:lstStyle/>
          <a:p>
            <a:pPr algn="just"/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+ </a:t>
            </a:r>
            <a:r>
              <a:rPr lang="en-US" sz="2000" dirty="0" err="1">
                <a:solidFill>
                  <a:srgbClr val="000000"/>
                </a:solidFill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Sử</a:t>
            </a:r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dụng</a:t>
            </a:r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thiết</a:t>
            </a:r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bị</a:t>
            </a:r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bảo</a:t>
            </a:r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hộ</a:t>
            </a:r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như</a:t>
            </a:r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kính</a:t>
            </a:r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bảo</a:t>
            </a:r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hộ</a:t>
            </a:r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để</a:t>
            </a:r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bảo</a:t>
            </a:r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vệ</a:t>
            </a:r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mắt</a:t>
            </a:r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khỏi</a:t>
            </a:r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các</a:t>
            </a:r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tác</a:t>
            </a:r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động</a:t>
            </a:r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của</a:t>
            </a:r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nhiệt</a:t>
            </a:r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độ</a:t>
            </a:r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cao</a:t>
            </a:r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hoặc</a:t>
            </a:r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nước</a:t>
            </a:r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sôi</a:t>
            </a:r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.</a:t>
            </a:r>
            <a:endParaRPr lang="en-US" sz="2000" dirty="0">
              <a:latin typeface="Arial" panose="020B0604020202020204" pitchFamily="34" charset="0"/>
              <a:ea typeface="Cambria" panose="02040503050406030204" pitchFamily="18" charset="0"/>
              <a:cs typeface="Arial" panose="020B0604020202020204" pitchFamily="34" charset="0"/>
            </a:endParaRPr>
          </a:p>
        </p:txBody>
      </p:sp>
      <p:pic>
        <p:nvPicPr>
          <p:cNvPr id="6" name="Picture 2" descr="n26 fb Tran Phu">
            <a:extLst>
              <a:ext uri="{FF2B5EF4-FFF2-40B4-BE49-F238E27FC236}">
                <a16:creationId xmlns:a16="http://schemas.microsoft.com/office/drawing/2014/main" id="{35B53116-F7C1-4A27-A4DA-42133587B45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0249" y="2184363"/>
            <a:ext cx="1330939" cy="1330939"/>
          </a:xfrm>
          <a:prstGeom prst="ellipse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4" descr="n26 fb Tran Phu">
            <a:extLst>
              <a:ext uri="{FF2B5EF4-FFF2-40B4-BE49-F238E27FC236}">
                <a16:creationId xmlns:a16="http://schemas.microsoft.com/office/drawing/2014/main" id="{4632A07C-706D-E065-6216-2261AB451346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569"/>
          <a:stretch/>
        </p:blipFill>
        <p:spPr bwMode="auto">
          <a:xfrm>
            <a:off x="7393347" y="2404535"/>
            <a:ext cx="2134729" cy="1431839"/>
          </a:xfrm>
          <a:prstGeom prst="ellipse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6" descr="n26 fb Tran Phu">
            <a:extLst>
              <a:ext uri="{FF2B5EF4-FFF2-40B4-BE49-F238E27FC236}">
                <a16:creationId xmlns:a16="http://schemas.microsoft.com/office/drawing/2014/main" id="{61D0DBCB-0EA4-3CD2-0148-2359A730EBF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18694" y="2040516"/>
            <a:ext cx="1275075" cy="1275075"/>
          </a:xfrm>
          <a:prstGeom prst="ellipse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0" name="Group 9" descr="n26 fb Tran Phu">
            <a:extLst>
              <a:ext uri="{FF2B5EF4-FFF2-40B4-BE49-F238E27FC236}">
                <a16:creationId xmlns:a16="http://schemas.microsoft.com/office/drawing/2014/main" id="{4D9A53D7-FD17-281A-FB3B-5E3F9D153D7E}"/>
              </a:ext>
            </a:extLst>
          </p:cNvPr>
          <p:cNvGrpSpPr/>
          <p:nvPr/>
        </p:nvGrpSpPr>
        <p:grpSpPr>
          <a:xfrm>
            <a:off x="4753847" y="246552"/>
            <a:ext cx="4254290" cy="736536"/>
            <a:chOff x="0" y="0"/>
            <a:chExt cx="2175804" cy="376692"/>
          </a:xfrm>
        </p:grpSpPr>
        <p:sp>
          <p:nvSpPr>
            <p:cNvPr id="11" name="Freeform 6">
              <a:extLst>
                <a:ext uri="{FF2B5EF4-FFF2-40B4-BE49-F238E27FC236}">
                  <a16:creationId xmlns:a16="http://schemas.microsoft.com/office/drawing/2014/main" id="{613687B4-6823-1AEB-3677-F01D2D3C471D}"/>
                </a:ext>
              </a:extLst>
            </p:cNvPr>
            <p:cNvSpPr/>
            <p:nvPr/>
          </p:nvSpPr>
          <p:spPr>
            <a:xfrm>
              <a:off x="0" y="0"/>
              <a:ext cx="2175804" cy="376692"/>
            </a:xfrm>
            <a:custGeom>
              <a:avLst/>
              <a:gdLst/>
              <a:ahLst/>
              <a:cxnLst/>
              <a:rect l="l" t="t" r="r" b="b"/>
              <a:pathLst>
                <a:path w="2175804" h="376692">
                  <a:moveTo>
                    <a:pt x="47794" y="0"/>
                  </a:moveTo>
                  <a:lnTo>
                    <a:pt x="2128010" y="0"/>
                  </a:lnTo>
                  <a:cubicBezTo>
                    <a:pt x="2140686" y="0"/>
                    <a:pt x="2152842" y="5035"/>
                    <a:pt x="2161805" y="13999"/>
                  </a:cubicBezTo>
                  <a:cubicBezTo>
                    <a:pt x="2170768" y="22962"/>
                    <a:pt x="2175804" y="35118"/>
                    <a:pt x="2175804" y="47794"/>
                  </a:cubicBezTo>
                  <a:lnTo>
                    <a:pt x="2175804" y="328898"/>
                  </a:lnTo>
                  <a:cubicBezTo>
                    <a:pt x="2175804" y="341574"/>
                    <a:pt x="2170768" y="353730"/>
                    <a:pt x="2161805" y="362694"/>
                  </a:cubicBezTo>
                  <a:cubicBezTo>
                    <a:pt x="2152842" y="371657"/>
                    <a:pt x="2140686" y="376692"/>
                    <a:pt x="2128010" y="376692"/>
                  </a:cubicBezTo>
                  <a:lnTo>
                    <a:pt x="47794" y="376692"/>
                  </a:lnTo>
                  <a:cubicBezTo>
                    <a:pt x="35118" y="376692"/>
                    <a:pt x="22962" y="371657"/>
                    <a:pt x="13999" y="362694"/>
                  </a:cubicBezTo>
                  <a:cubicBezTo>
                    <a:pt x="5035" y="353730"/>
                    <a:pt x="0" y="341574"/>
                    <a:pt x="0" y="328898"/>
                  </a:cubicBezTo>
                  <a:lnTo>
                    <a:pt x="0" y="47794"/>
                  </a:lnTo>
                  <a:cubicBezTo>
                    <a:pt x="0" y="35118"/>
                    <a:pt x="5035" y="22962"/>
                    <a:pt x="13999" y="13999"/>
                  </a:cubicBezTo>
                  <a:cubicBezTo>
                    <a:pt x="22962" y="5035"/>
                    <a:pt x="35118" y="0"/>
                    <a:pt x="47794" y="0"/>
                  </a:cubicBezTo>
                  <a:close/>
                </a:path>
              </a:pathLst>
            </a:custGeom>
            <a:solidFill>
              <a:srgbClr val="AD5545"/>
            </a:solidFill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2" name="TextBox 7">
              <a:extLst>
                <a:ext uri="{FF2B5EF4-FFF2-40B4-BE49-F238E27FC236}">
                  <a16:creationId xmlns:a16="http://schemas.microsoft.com/office/drawing/2014/main" id="{12EDD387-4936-438D-D912-274B58698E82}"/>
                </a:ext>
              </a:extLst>
            </p:cNvPr>
            <p:cNvSpPr txBox="1"/>
            <p:nvPr/>
          </p:nvSpPr>
          <p:spPr>
            <a:xfrm>
              <a:off x="0" y="-38100"/>
              <a:ext cx="812800" cy="850900"/>
            </a:xfrm>
            <a:prstGeom prst="rect">
              <a:avLst/>
            </a:prstGeom>
          </p:spPr>
          <p:txBody>
            <a:bodyPr lIns="33867" tIns="33867" rIns="33867" bIns="33867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1773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000" b="0" i="0" u="none" strike="noStrike" kern="1200" cap="none" spc="0" normalizeH="0" baseline="0" noProof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13" name="TextBox 12" descr="n26 fb Tran Phu">
            <a:extLst>
              <a:ext uri="{FF2B5EF4-FFF2-40B4-BE49-F238E27FC236}">
                <a16:creationId xmlns:a16="http://schemas.microsoft.com/office/drawing/2014/main" id="{ADCEAEAE-0336-19EE-1FF7-00AF91E3B060}"/>
              </a:ext>
            </a:extLst>
          </p:cNvPr>
          <p:cNvSpPr txBox="1"/>
          <p:nvPr/>
        </p:nvSpPr>
        <p:spPr>
          <a:xfrm>
            <a:off x="5117017" y="-36163"/>
            <a:ext cx="3527949" cy="885563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ts val="8587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CE54">
                    <a:lumMod val="60000"/>
                    <a:lumOff val="40000"/>
                  </a:srgb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PHIẾU HỌC TẬP 2</a:t>
            </a:r>
          </a:p>
        </p:txBody>
      </p:sp>
      <p:sp>
        <p:nvSpPr>
          <p:cNvPr id="14" name="Rectangle 13" descr="n26 fb Tran Phu">
            <a:extLst>
              <a:ext uri="{FF2B5EF4-FFF2-40B4-BE49-F238E27FC236}">
                <a16:creationId xmlns:a16="http://schemas.microsoft.com/office/drawing/2014/main" id="{C8CCB897-FE73-892A-A0EC-B3C854AA5975}"/>
              </a:ext>
            </a:extLst>
          </p:cNvPr>
          <p:cNvSpPr/>
          <p:nvPr/>
        </p:nvSpPr>
        <p:spPr>
          <a:xfrm>
            <a:off x="4884127" y="4008648"/>
            <a:ext cx="2134728" cy="1938992"/>
          </a:xfrm>
          <a:prstGeom prst="rect">
            <a:avLst/>
          </a:prstGeom>
          <a:solidFill>
            <a:srgbClr val="DCC3AC"/>
          </a:solidFill>
        </p:spPr>
        <p:txBody>
          <a:bodyPr wrap="square">
            <a:spAutoFit/>
          </a:bodyPr>
          <a:lstStyle/>
          <a:p>
            <a:pPr algn="just"/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+ </a:t>
            </a:r>
            <a:r>
              <a:rPr lang="en-US" sz="2000" dirty="0" err="1">
                <a:solidFill>
                  <a:srgbClr val="000000"/>
                </a:solidFill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Luôn</a:t>
            </a:r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luôn</a:t>
            </a:r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tuân</a:t>
            </a:r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thủ</a:t>
            </a:r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các</a:t>
            </a:r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quy</a:t>
            </a:r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tắc</a:t>
            </a:r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an </a:t>
            </a:r>
            <a:r>
              <a:rPr lang="en-US" sz="2000" dirty="0" err="1">
                <a:solidFill>
                  <a:srgbClr val="000000"/>
                </a:solidFill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toàn</a:t>
            </a:r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khi</a:t>
            </a:r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làm</a:t>
            </a:r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việc</a:t>
            </a:r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với</a:t>
            </a:r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nguồn</a:t>
            </a:r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nhiệt</a:t>
            </a:r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và</a:t>
            </a:r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các</a:t>
            </a:r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thiết</a:t>
            </a:r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bị</a:t>
            </a:r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đốt</a:t>
            </a:r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cháy</a:t>
            </a:r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.</a:t>
            </a:r>
            <a:endParaRPr lang="en-US" sz="2000" dirty="0">
              <a:latin typeface="Arial" panose="020B0604020202020204" pitchFamily="34" charset="0"/>
              <a:ea typeface="Cambria" panose="02040503050406030204" pitchFamily="18" charset="0"/>
              <a:cs typeface="Arial" panose="020B0604020202020204" pitchFamily="34" charset="0"/>
            </a:endParaRPr>
          </a:p>
        </p:txBody>
      </p:sp>
      <p:sp>
        <p:nvSpPr>
          <p:cNvPr id="15" name="Rectangle 14" descr="n26 fb Tran Phu">
            <a:extLst>
              <a:ext uri="{FF2B5EF4-FFF2-40B4-BE49-F238E27FC236}">
                <a16:creationId xmlns:a16="http://schemas.microsoft.com/office/drawing/2014/main" id="{1AC017E1-6171-9E2E-075C-A2C6A806DFD5}"/>
              </a:ext>
            </a:extLst>
          </p:cNvPr>
          <p:cNvSpPr/>
          <p:nvPr/>
        </p:nvSpPr>
        <p:spPr>
          <a:xfrm>
            <a:off x="7393348" y="4276836"/>
            <a:ext cx="2134729" cy="1631216"/>
          </a:xfrm>
          <a:prstGeom prst="rect">
            <a:avLst/>
          </a:prstGeom>
          <a:solidFill>
            <a:srgbClr val="DCC3AC"/>
          </a:solidFill>
        </p:spPr>
        <p:txBody>
          <a:bodyPr wrap="square">
            <a:spAutoFit/>
          </a:bodyPr>
          <a:lstStyle/>
          <a:p>
            <a:pPr algn="just"/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+ </a:t>
            </a:r>
            <a:r>
              <a:rPr lang="en-US" sz="2000" dirty="0" err="1">
                <a:solidFill>
                  <a:srgbClr val="000000"/>
                </a:solidFill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Tránh</a:t>
            </a:r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tiếp</a:t>
            </a:r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xúc</a:t>
            </a:r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trực</a:t>
            </a:r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tiếp</a:t>
            </a:r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với</a:t>
            </a:r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nguồn</a:t>
            </a:r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nhiệt</a:t>
            </a:r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cao</a:t>
            </a:r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và</a:t>
            </a:r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giữ</a:t>
            </a:r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khoảng</a:t>
            </a:r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cách</a:t>
            </a:r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an </a:t>
            </a:r>
            <a:r>
              <a:rPr lang="en-US" sz="2000" dirty="0" err="1">
                <a:solidFill>
                  <a:srgbClr val="000000"/>
                </a:solidFill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toàn</a:t>
            </a:r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.</a:t>
            </a:r>
            <a:endParaRPr lang="en-US" sz="2000" dirty="0">
              <a:latin typeface="Arial" panose="020B0604020202020204" pitchFamily="34" charset="0"/>
              <a:ea typeface="Cambria" panose="02040503050406030204" pitchFamily="18" charset="0"/>
              <a:cs typeface="Arial" panose="020B0604020202020204" pitchFamily="34" charset="0"/>
            </a:endParaRPr>
          </a:p>
        </p:txBody>
      </p:sp>
      <p:sp>
        <p:nvSpPr>
          <p:cNvPr id="16" name="Rectangle 15" descr="n26 fb Tran Phu">
            <a:extLst>
              <a:ext uri="{FF2B5EF4-FFF2-40B4-BE49-F238E27FC236}">
                <a16:creationId xmlns:a16="http://schemas.microsoft.com/office/drawing/2014/main" id="{40C0C121-B019-A044-A1E6-9EE25EA1CDC2}"/>
              </a:ext>
            </a:extLst>
          </p:cNvPr>
          <p:cNvSpPr/>
          <p:nvPr/>
        </p:nvSpPr>
        <p:spPr>
          <a:xfrm>
            <a:off x="9815484" y="3992143"/>
            <a:ext cx="2134729" cy="2554545"/>
          </a:xfrm>
          <a:prstGeom prst="rect">
            <a:avLst/>
          </a:prstGeom>
          <a:solidFill>
            <a:srgbClr val="DCC3AC"/>
          </a:solidFill>
        </p:spPr>
        <p:txBody>
          <a:bodyPr wrap="square">
            <a:spAutoFit/>
          </a:bodyPr>
          <a:lstStyle/>
          <a:p>
            <a:pPr algn="just"/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+ </a:t>
            </a:r>
            <a:r>
              <a:rPr lang="en-US" sz="2000" dirty="0" err="1">
                <a:solidFill>
                  <a:srgbClr val="000000"/>
                </a:solidFill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Sử</a:t>
            </a:r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dụng</a:t>
            </a:r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bình</a:t>
            </a:r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nhiệt</a:t>
            </a:r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lượng</a:t>
            </a:r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kế</a:t>
            </a:r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được</a:t>
            </a:r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thiết</a:t>
            </a:r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kế</a:t>
            </a:r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cho</a:t>
            </a:r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mục</a:t>
            </a:r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đích</a:t>
            </a:r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đo</a:t>
            </a:r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nhiệt</a:t>
            </a:r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lượng</a:t>
            </a:r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và</a:t>
            </a:r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đảm</a:t>
            </a:r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bảo</a:t>
            </a:r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nó</a:t>
            </a:r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không</a:t>
            </a:r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có</a:t>
            </a:r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vết</a:t>
            </a:r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nứt</a:t>
            </a:r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hoặc</a:t>
            </a:r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hỏng</a:t>
            </a:r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hóc</a:t>
            </a:r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.</a:t>
            </a:r>
            <a:endParaRPr lang="en-US" sz="2000" dirty="0">
              <a:effectLst/>
              <a:latin typeface="Arial" panose="020B0604020202020204" pitchFamily="34" charset="0"/>
              <a:ea typeface="Cambria" panose="02040503050406030204" pitchFamily="18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82596695"/>
      </p:ext>
    </p:extLst>
  </p:cSld>
  <p:clrMapOvr>
    <a:masterClrMapping/>
  </p:clrMapOvr>
  <p:transition spd="slow">
    <p:wheel spokes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14" grpId="0" animBg="1"/>
      <p:bldP spid="15" grpId="0" animBg="1"/>
      <p:bldP spid="16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51000">
              <a:srgbClr val="FFF2E2"/>
            </a:gs>
            <a:gs pos="6195">
              <a:srgbClr val="FFF2E2"/>
            </a:gs>
            <a:gs pos="100000">
              <a:srgbClr val="F0BAA2"/>
            </a:gs>
          </a:gsLst>
          <a:path path="circle">
            <a:fillToRect l="50000" t="50000" r="50000" b="50000"/>
          </a:path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D36B3486-8561-A2F4-14A5-E30328B319B6}"/>
              </a:ext>
            </a:extLst>
          </p:cNvPr>
          <p:cNvGrpSpPr/>
          <p:nvPr/>
        </p:nvGrpSpPr>
        <p:grpSpPr>
          <a:xfrm>
            <a:off x="8768772" y="0"/>
            <a:ext cx="3445342" cy="447366"/>
            <a:chOff x="2407872" y="11875"/>
            <a:chExt cx="6809014" cy="485466"/>
          </a:xfrm>
          <a:solidFill>
            <a:schemeClr val="accent4">
              <a:lumMod val="75000"/>
            </a:schemeClr>
          </a:solidFill>
        </p:grpSpPr>
        <p:sp>
          <p:nvSpPr>
            <p:cNvPr id="3" name="Rectangle: Rounded Corners 2">
              <a:extLst>
                <a:ext uri="{FF2B5EF4-FFF2-40B4-BE49-F238E27FC236}">
                  <a16:creationId xmlns:a16="http://schemas.microsoft.com/office/drawing/2014/main" id="{2B09A4C4-054B-4CF1-358F-EAE6849B47EF}"/>
                </a:ext>
              </a:extLst>
            </p:cNvPr>
            <p:cNvSpPr/>
            <p:nvPr/>
          </p:nvSpPr>
          <p:spPr>
            <a:xfrm>
              <a:off x="2407872" y="11875"/>
              <a:ext cx="6809014" cy="485466"/>
            </a:xfrm>
            <a:prstGeom prst="roundRect">
              <a:avLst>
                <a:gd name="adj" fmla="val 0"/>
              </a:avLst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2.Jovis-WorkSansRegular-San"/>
                <a:ea typeface="+mn-ea"/>
                <a:cs typeface="+mn-cs"/>
              </a:endParaRPr>
            </a:p>
          </p:txBody>
        </p:sp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F4CB89C9-357E-3025-418B-F38723F33286}"/>
                </a:ext>
              </a:extLst>
            </p:cNvPr>
            <p:cNvSpPr txBox="1"/>
            <p:nvPr/>
          </p:nvSpPr>
          <p:spPr>
            <a:xfrm>
              <a:off x="2742608" y="97149"/>
              <a:ext cx="6474278" cy="400110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0" i="0" u="none" strike="noStrike" kern="1200" cap="none" spc="0" normalizeH="0" baseline="0" noProof="0" dirty="0">
                  <a:ln w="0"/>
                  <a:solidFill>
                    <a:srgbClr val="3F3F3F"/>
                  </a:solidFill>
                  <a:effectLst>
                    <a:outerShdw blurRad="38100" dist="19050" dir="2700000" algn="tl" rotWithShape="0">
                      <a:srgbClr val="3F3F3F">
                        <a:alpha val="40000"/>
                      </a:srgbClr>
                    </a:outerShdw>
                  </a:effectLst>
                  <a:uLnTx/>
                  <a:uFillTx/>
                  <a:latin typeface="A2.Jovis-WorkSansRegular-San"/>
                  <a:ea typeface="+mn-ea"/>
                  <a:cs typeface="+mn-cs"/>
                </a:rPr>
                <a:t>BÀI 6: NHIỆT HÓA HƠI RIÊNG</a:t>
              </a:r>
            </a:p>
          </p:txBody>
        </p:sp>
      </p:grpSp>
      <p:sp>
        <p:nvSpPr>
          <p:cNvPr id="21" name="Text Box 76">
            <a:extLst>
              <a:ext uri="{FF2B5EF4-FFF2-40B4-BE49-F238E27FC236}">
                <a16:creationId xmlns:a16="http://schemas.microsoft.com/office/drawing/2014/main" id="{1BF4F79E-8E13-361A-3636-7985DDBFD2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466" y="-82922"/>
            <a:ext cx="2495774" cy="57770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ctr" defTabSz="914400" rtl="0" eaLnBrk="0" fontAlgn="auto" latinLnBrk="0" hangingPunct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NỘI DUNG</a:t>
            </a:r>
          </a:p>
          <a:p>
            <a:pPr marL="0" marR="0" lvl="0" indent="0" algn="l" defTabSz="914400" rtl="0" eaLnBrk="0" fontAlgn="auto" latinLnBrk="0" hangingPunct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I. </a:t>
            </a:r>
            <a:r>
              <a:rPr kumimoji="0" 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Khái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niệm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nhiệt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hóa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hơi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riêng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rgbClr val="3F3F3F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  <a:p>
            <a:pPr marL="0" marR="0" lvl="0" indent="0" algn="just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D7181F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1.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Hệ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thức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tính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nhiệt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lượng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trong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quá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trình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truyền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nhiệt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khi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một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lượng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chất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lỏng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hóa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hơi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ở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nhiệt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độ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không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đổi</a:t>
            </a:r>
            <a:endParaRPr kumimoji="0" lang="en-US" altLang="en-US" sz="2000" b="0" i="0" u="none" strike="noStrike" kern="1200" cap="none" spc="0" normalizeH="0" baseline="0" noProof="0" dirty="0">
              <a:ln>
                <a:noFill/>
              </a:ln>
              <a:solidFill>
                <a:srgbClr val="3F3F3F"/>
              </a:solidFill>
              <a:effectLst/>
              <a:uLnTx/>
              <a:uFillTx/>
              <a:latin typeface="Cambria" panose="02040503050406030204" pitchFamily="18" charset="0"/>
              <a:ea typeface="Cambria" panose="02040503050406030204" pitchFamily="18" charset="0"/>
              <a:cs typeface="+mn-cs"/>
            </a:endParaRPr>
          </a:p>
          <a:p>
            <a:pPr marL="0" marR="0" lvl="0" indent="0" algn="just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D7181F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 2.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Định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nghĩa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nhiệt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hóa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hơi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riêng</a:t>
            </a:r>
            <a:endParaRPr kumimoji="0" lang="en-US" altLang="en-US" sz="2000" b="0" i="0" u="none" strike="noStrike" kern="1200" cap="none" spc="0" normalizeH="0" baseline="0" noProof="0" dirty="0">
              <a:ln>
                <a:noFill/>
              </a:ln>
              <a:solidFill>
                <a:srgbClr val="3F3F3F"/>
              </a:solidFill>
              <a:effectLst/>
              <a:uLnTx/>
              <a:uFillTx/>
              <a:latin typeface="Cambria" panose="02040503050406030204" pitchFamily="18" charset="0"/>
              <a:ea typeface="Cambria" panose="02040503050406030204" pitchFamily="18" charset="0"/>
              <a:cs typeface="+mn-cs"/>
            </a:endParaRPr>
          </a:p>
          <a:p>
            <a:pPr marL="0" marR="0" lvl="0" indent="0" algn="just" defTabSz="914400" rtl="0" eaLnBrk="0" fontAlgn="auto" latinLnBrk="0" hangingPunct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D7181F"/>
              </a:buClr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II. </a:t>
            </a:r>
            <a:r>
              <a:rPr kumimoji="0" lang="en-US" altLang="en-US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Thực</a:t>
            </a:r>
            <a:r>
              <a:rPr kumimoji="0" lang="en-US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hành</a:t>
            </a:r>
            <a:r>
              <a:rPr kumimoji="0" lang="en-US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đo</a:t>
            </a:r>
            <a:r>
              <a:rPr kumimoji="0" lang="en-US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nhiệt</a:t>
            </a:r>
            <a:r>
              <a:rPr kumimoji="0" lang="en-US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hoá</a:t>
            </a:r>
            <a:r>
              <a:rPr kumimoji="0" lang="en-US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hơi</a:t>
            </a:r>
            <a:r>
              <a:rPr kumimoji="0" lang="en-US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riêng</a:t>
            </a:r>
            <a:r>
              <a:rPr kumimoji="0" lang="en-US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của</a:t>
            </a:r>
            <a:r>
              <a:rPr kumimoji="0" lang="en-US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nước</a:t>
            </a:r>
            <a:r>
              <a:rPr kumimoji="0" lang="en-US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.</a:t>
            </a:r>
          </a:p>
          <a:p>
            <a:pPr marL="0" marR="0" lvl="0" indent="0" algn="l" defTabSz="914400" rtl="0" eaLnBrk="0" fontAlgn="auto" latinLnBrk="0" hangingPunct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rgbClr val="3F3F3F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pic>
        <p:nvPicPr>
          <p:cNvPr id="4" name="Picture 3" descr="n26 fb Tran Phu">
            <a:extLst>
              <a:ext uri="{FF2B5EF4-FFF2-40B4-BE49-F238E27FC236}">
                <a16:creationId xmlns:a16="http://schemas.microsoft.com/office/drawing/2014/main" id="{CB358BB7-EEEB-CCAF-1FC9-136B6140025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87921" y="948295"/>
            <a:ext cx="9424613" cy="53013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82011941"/>
      </p:ext>
    </p:extLst>
  </p:cSld>
  <p:clrMapOvr>
    <a:masterClrMapping/>
  </p:clrMapOvr>
  <p:transition spd="slow">
    <p:wheel spokes="1"/>
  </p:transition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51000">
              <a:srgbClr val="FFF2E2"/>
            </a:gs>
            <a:gs pos="6195">
              <a:srgbClr val="FFF2E2"/>
            </a:gs>
            <a:gs pos="100000">
              <a:srgbClr val="F0BAA2"/>
            </a:gs>
          </a:gsLst>
          <a:path path="circle">
            <a:fillToRect l="50000" t="50000" r="50000" b="50000"/>
          </a:path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D36B3486-8561-A2F4-14A5-E30328B319B6}"/>
              </a:ext>
            </a:extLst>
          </p:cNvPr>
          <p:cNvGrpSpPr/>
          <p:nvPr/>
        </p:nvGrpSpPr>
        <p:grpSpPr>
          <a:xfrm>
            <a:off x="8768772" y="0"/>
            <a:ext cx="3445342" cy="447366"/>
            <a:chOff x="2407872" y="11875"/>
            <a:chExt cx="6809014" cy="485466"/>
          </a:xfrm>
          <a:solidFill>
            <a:schemeClr val="accent4">
              <a:lumMod val="75000"/>
            </a:schemeClr>
          </a:solidFill>
        </p:grpSpPr>
        <p:sp>
          <p:nvSpPr>
            <p:cNvPr id="3" name="Rectangle: Rounded Corners 2">
              <a:extLst>
                <a:ext uri="{FF2B5EF4-FFF2-40B4-BE49-F238E27FC236}">
                  <a16:creationId xmlns:a16="http://schemas.microsoft.com/office/drawing/2014/main" id="{2B09A4C4-054B-4CF1-358F-EAE6849B47EF}"/>
                </a:ext>
              </a:extLst>
            </p:cNvPr>
            <p:cNvSpPr/>
            <p:nvPr/>
          </p:nvSpPr>
          <p:spPr>
            <a:xfrm>
              <a:off x="2407872" y="11875"/>
              <a:ext cx="6809014" cy="485466"/>
            </a:xfrm>
            <a:prstGeom prst="roundRect">
              <a:avLst>
                <a:gd name="adj" fmla="val 0"/>
              </a:avLst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2.Jovis-WorkSansRegular-San"/>
                <a:ea typeface="+mn-ea"/>
                <a:cs typeface="+mn-cs"/>
              </a:endParaRPr>
            </a:p>
          </p:txBody>
        </p:sp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F4CB89C9-357E-3025-418B-F38723F33286}"/>
                </a:ext>
              </a:extLst>
            </p:cNvPr>
            <p:cNvSpPr txBox="1"/>
            <p:nvPr/>
          </p:nvSpPr>
          <p:spPr>
            <a:xfrm>
              <a:off x="2742608" y="97149"/>
              <a:ext cx="6474278" cy="400110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0" i="0" u="none" strike="noStrike" kern="1200" cap="none" spc="0" normalizeH="0" baseline="0" noProof="0" dirty="0">
                  <a:ln w="0"/>
                  <a:solidFill>
                    <a:srgbClr val="3F3F3F"/>
                  </a:solidFill>
                  <a:effectLst>
                    <a:outerShdw blurRad="38100" dist="19050" dir="2700000" algn="tl" rotWithShape="0">
                      <a:srgbClr val="3F3F3F">
                        <a:alpha val="40000"/>
                      </a:srgbClr>
                    </a:outerShdw>
                  </a:effectLst>
                  <a:uLnTx/>
                  <a:uFillTx/>
                  <a:latin typeface="A2.Jovis-WorkSansRegular-San"/>
                  <a:ea typeface="+mn-ea"/>
                  <a:cs typeface="+mn-cs"/>
                </a:rPr>
                <a:t>BÀI 6: NHIỆT HÓA HƠI RIÊNG</a:t>
              </a:r>
            </a:p>
          </p:txBody>
        </p:sp>
      </p:grpSp>
      <p:sp>
        <p:nvSpPr>
          <p:cNvPr id="21" name="Text Box 76">
            <a:extLst>
              <a:ext uri="{FF2B5EF4-FFF2-40B4-BE49-F238E27FC236}">
                <a16:creationId xmlns:a16="http://schemas.microsoft.com/office/drawing/2014/main" id="{1BF4F79E-8E13-361A-3636-7985DDBFD2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466" y="-82922"/>
            <a:ext cx="2495774" cy="57770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ctr" defTabSz="914400" rtl="0" eaLnBrk="0" fontAlgn="auto" latinLnBrk="0" hangingPunct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NỘI DUNG</a:t>
            </a:r>
          </a:p>
          <a:p>
            <a:pPr marL="0" marR="0" lvl="0" indent="0" algn="l" defTabSz="914400" rtl="0" eaLnBrk="0" fontAlgn="auto" latinLnBrk="0" hangingPunct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I. </a:t>
            </a:r>
            <a:r>
              <a:rPr kumimoji="0" 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Khái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niệm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nhiệt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hóa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hơi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riêng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rgbClr val="3F3F3F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  <a:p>
            <a:pPr marL="0" marR="0" lvl="0" indent="0" algn="just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D7181F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1.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Hệ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thức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tính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nhiệt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lượng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trong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quá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trình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truyền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nhiệt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khi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một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lượng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chất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lỏng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hóa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hơi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ở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nhiệt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độ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không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đổi</a:t>
            </a:r>
            <a:endParaRPr kumimoji="0" lang="en-US" altLang="en-US" sz="2000" b="0" i="0" u="none" strike="noStrike" kern="1200" cap="none" spc="0" normalizeH="0" baseline="0" noProof="0" dirty="0">
              <a:ln>
                <a:noFill/>
              </a:ln>
              <a:solidFill>
                <a:srgbClr val="3F3F3F"/>
              </a:solidFill>
              <a:effectLst/>
              <a:uLnTx/>
              <a:uFillTx/>
              <a:latin typeface="Cambria" panose="02040503050406030204" pitchFamily="18" charset="0"/>
              <a:ea typeface="Cambria" panose="02040503050406030204" pitchFamily="18" charset="0"/>
              <a:cs typeface="+mn-cs"/>
            </a:endParaRPr>
          </a:p>
          <a:p>
            <a:pPr marL="0" marR="0" lvl="0" indent="0" algn="just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D7181F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 2.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Định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nghĩa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nhiệt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hóa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hơi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riêng</a:t>
            </a:r>
            <a:endParaRPr kumimoji="0" lang="en-US" altLang="en-US" sz="2000" b="0" i="0" u="none" strike="noStrike" kern="1200" cap="none" spc="0" normalizeH="0" baseline="0" noProof="0" dirty="0">
              <a:ln>
                <a:noFill/>
              </a:ln>
              <a:solidFill>
                <a:srgbClr val="3F3F3F"/>
              </a:solidFill>
              <a:effectLst/>
              <a:uLnTx/>
              <a:uFillTx/>
              <a:latin typeface="Cambria" panose="02040503050406030204" pitchFamily="18" charset="0"/>
              <a:ea typeface="Cambria" panose="02040503050406030204" pitchFamily="18" charset="0"/>
              <a:cs typeface="+mn-cs"/>
            </a:endParaRPr>
          </a:p>
          <a:p>
            <a:pPr marL="0" marR="0" lvl="0" indent="0" algn="just" defTabSz="914400" rtl="0" eaLnBrk="0" fontAlgn="auto" latinLnBrk="0" hangingPunct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D7181F"/>
              </a:buClr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II. </a:t>
            </a:r>
            <a:r>
              <a:rPr kumimoji="0" lang="en-US" altLang="en-US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Thực</a:t>
            </a:r>
            <a:r>
              <a:rPr kumimoji="0" lang="en-US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hành</a:t>
            </a:r>
            <a:r>
              <a:rPr kumimoji="0" lang="en-US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đo</a:t>
            </a:r>
            <a:r>
              <a:rPr kumimoji="0" lang="en-US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nhiệt</a:t>
            </a:r>
            <a:r>
              <a:rPr kumimoji="0" lang="en-US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hoá</a:t>
            </a:r>
            <a:r>
              <a:rPr kumimoji="0" lang="en-US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hơi</a:t>
            </a:r>
            <a:r>
              <a:rPr kumimoji="0" lang="en-US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riêng</a:t>
            </a:r>
            <a:r>
              <a:rPr kumimoji="0" lang="en-US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của</a:t>
            </a:r>
            <a:r>
              <a:rPr kumimoji="0" lang="en-US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nước</a:t>
            </a:r>
            <a:r>
              <a:rPr kumimoji="0" lang="en-US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.</a:t>
            </a:r>
          </a:p>
          <a:p>
            <a:pPr marL="0" marR="0" lvl="0" indent="0" algn="l" defTabSz="914400" rtl="0" eaLnBrk="0" fontAlgn="auto" latinLnBrk="0" hangingPunct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rgbClr val="3F3F3F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7" name="Freeform 10" descr="n26 fb Tran Phu">
            <a:extLst>
              <a:ext uri="{FF2B5EF4-FFF2-40B4-BE49-F238E27FC236}">
                <a16:creationId xmlns:a16="http://schemas.microsoft.com/office/drawing/2014/main" id="{0D9028F5-583F-0FF5-20E6-5348D01A975D}"/>
              </a:ext>
            </a:extLst>
          </p:cNvPr>
          <p:cNvSpPr/>
          <p:nvPr/>
        </p:nvSpPr>
        <p:spPr>
          <a:xfrm>
            <a:off x="11165432" y="5857146"/>
            <a:ext cx="997834" cy="784986"/>
          </a:xfrm>
          <a:custGeom>
            <a:avLst/>
            <a:gdLst/>
            <a:ahLst/>
            <a:cxnLst/>
            <a:rect l="l" t="t" r="r" b="b"/>
            <a:pathLst>
              <a:path w="2625452" h="2057400">
                <a:moveTo>
                  <a:pt x="0" y="0"/>
                </a:moveTo>
                <a:lnTo>
                  <a:pt x="2625452" y="0"/>
                </a:lnTo>
                <a:lnTo>
                  <a:pt x="2625452" y="2057400"/>
                </a:lnTo>
                <a:lnTo>
                  <a:pt x="0" y="2057400"/>
                </a:lnTo>
                <a:lnTo>
                  <a:pt x="0" y="0"/>
                </a:lnTo>
                <a:close/>
              </a:path>
            </a:pathLst>
          </a:custGeom>
          <a:blipFill>
            <a:blip r:embed="rId2">
              <a:extLs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3F3F3F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grpSp>
        <p:nvGrpSpPr>
          <p:cNvPr id="4" name="Group 35" descr="n26 fb Tran Phu">
            <a:extLst>
              <a:ext uri="{FF2B5EF4-FFF2-40B4-BE49-F238E27FC236}">
                <a16:creationId xmlns:a16="http://schemas.microsoft.com/office/drawing/2014/main" id="{CD6D44F3-D931-18C4-A88E-15898D0D46B8}"/>
              </a:ext>
            </a:extLst>
          </p:cNvPr>
          <p:cNvGrpSpPr>
            <a:grpSpLocks/>
          </p:cNvGrpSpPr>
          <p:nvPr/>
        </p:nvGrpSpPr>
        <p:grpSpPr bwMode="auto">
          <a:xfrm>
            <a:off x="3207571" y="1503774"/>
            <a:ext cx="8955695" cy="682683"/>
            <a:chOff x="2057400" y="1755911"/>
            <a:chExt cx="11291075" cy="524442"/>
          </a:xfrm>
        </p:grpSpPr>
        <p:grpSp>
          <p:nvGrpSpPr>
            <p:cNvPr id="5" name="Group 36">
              <a:extLst>
                <a:ext uri="{FF2B5EF4-FFF2-40B4-BE49-F238E27FC236}">
                  <a16:creationId xmlns:a16="http://schemas.microsoft.com/office/drawing/2014/main" id="{C73B3F77-CC37-69CF-6EED-CE7F913682E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057400" y="1755911"/>
              <a:ext cx="11291075" cy="524442"/>
              <a:chOff x="2057400" y="1755911"/>
              <a:chExt cx="11291075" cy="524442"/>
            </a:xfrm>
          </p:grpSpPr>
          <p:sp>
            <p:nvSpPr>
              <p:cNvPr id="8" name="Rectangle 257">
                <a:extLst>
                  <a:ext uri="{FF2B5EF4-FFF2-40B4-BE49-F238E27FC236}">
                    <a16:creationId xmlns:a16="http://schemas.microsoft.com/office/drawing/2014/main" id="{06384E85-EB86-1915-9C6B-F6606B903235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 rot="3419336">
                <a:off x="2079119" y="1762629"/>
                <a:ext cx="477363" cy="520801"/>
              </a:xfrm>
              <a:prstGeom prst="rect">
                <a:avLst/>
              </a:prstGeom>
              <a:solidFill>
                <a:srgbClr val="E68D66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0" lon="1500000" rev="0"/>
                </a:camera>
                <a:lightRig rig="legacyFlat4" dir="b"/>
              </a:scene3d>
              <a:sp3d extrusionH="430200" prstMaterial="legacyMatte">
                <a:bevelT w="13500" h="13500" prst="angle"/>
                <a:bevelB w="13500" h="13500" prst="angle"/>
                <a:extrusionClr>
                  <a:schemeClr val="accent1"/>
                </a:extrusionClr>
              </a:sp3d>
            </p:spPr>
            <p:txBody>
              <a:bodyPr wrap="none" anchor="ctr">
                <a:flatTx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9" name="Text Box 258">
                <a:extLst>
                  <a:ext uri="{FF2B5EF4-FFF2-40B4-BE49-F238E27FC236}">
                    <a16:creationId xmlns:a16="http://schemas.microsoft.com/office/drawing/2014/main" id="{327A51AA-7592-851C-E854-4AD0FBB70DB8}"/>
                  </a:ext>
                </a:extLst>
              </p:cNvPr>
              <p:cNvSpPr txBox="1">
                <a:spLocks noChangeArrowheads="1"/>
              </p:cNvSpPr>
              <p:nvPr/>
            </p:nvSpPr>
            <p:spPr bwMode="gray">
              <a:xfrm>
                <a:off x="3003719" y="1755911"/>
                <a:ext cx="10344756" cy="52444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C00000"/>
                    </a:solidFill>
                    <a:effectLst/>
                    <a:uLnTx/>
                    <a:uFillTx/>
                    <a:latin typeface="Cambria" panose="02040503050406030204" pitchFamily="18" charset="0"/>
                    <a:ea typeface="Cambria" panose="02040503050406030204" pitchFamily="18" charset="0"/>
                    <a:cs typeface="Arial" panose="020B0604020202020204" pitchFamily="34" charset="0"/>
                  </a:rPr>
                  <a:t>Mục</a:t>
                </a:r>
                <a:r>
                  <a:rPr kumimoji="0" lang="en-US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C00000"/>
                    </a:solidFill>
                    <a:effectLst/>
                    <a:uLnTx/>
                    <a:uFillTx/>
                    <a:latin typeface="Cambria" panose="02040503050406030204" pitchFamily="18" charset="0"/>
                    <a:ea typeface="Cambria" panose="02040503050406030204" pitchFamily="18" charset="0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C00000"/>
                    </a:solidFill>
                    <a:effectLst/>
                    <a:uLnTx/>
                    <a:uFillTx/>
                    <a:latin typeface="Cambria" panose="02040503050406030204" pitchFamily="18" charset="0"/>
                    <a:ea typeface="Cambria" panose="02040503050406030204" pitchFamily="18" charset="0"/>
                    <a:cs typeface="Arial" panose="020B0604020202020204" pitchFamily="34" charset="0"/>
                  </a:rPr>
                  <a:t>đích</a:t>
                </a:r>
                <a:r>
                  <a:rPr kumimoji="0" lang="en-US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C00000"/>
                    </a:solidFill>
                    <a:effectLst/>
                    <a:uLnTx/>
                    <a:uFillTx/>
                    <a:latin typeface="Cambria" panose="02040503050406030204" pitchFamily="18" charset="0"/>
                    <a:ea typeface="Cambria" panose="02040503050406030204" pitchFamily="18" charset="0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C00000"/>
                    </a:solidFill>
                    <a:effectLst/>
                    <a:uLnTx/>
                    <a:uFillTx/>
                    <a:latin typeface="Cambria" panose="02040503050406030204" pitchFamily="18" charset="0"/>
                    <a:ea typeface="Cambria" panose="02040503050406030204" pitchFamily="18" charset="0"/>
                    <a:cs typeface="Arial" panose="020B0604020202020204" pitchFamily="34" charset="0"/>
                  </a:rPr>
                  <a:t>thí</a:t>
                </a:r>
                <a:r>
                  <a:rPr kumimoji="0" lang="en-US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C00000"/>
                    </a:solidFill>
                    <a:effectLst/>
                    <a:uLnTx/>
                    <a:uFillTx/>
                    <a:latin typeface="Cambria" panose="02040503050406030204" pitchFamily="18" charset="0"/>
                    <a:ea typeface="Cambria" panose="02040503050406030204" pitchFamily="18" charset="0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C00000"/>
                    </a:solidFill>
                    <a:effectLst/>
                    <a:uLnTx/>
                    <a:uFillTx/>
                    <a:latin typeface="Cambria" panose="02040503050406030204" pitchFamily="18" charset="0"/>
                    <a:ea typeface="Cambria" panose="02040503050406030204" pitchFamily="18" charset="0"/>
                    <a:cs typeface="Arial" panose="020B0604020202020204" pitchFamily="34" charset="0"/>
                  </a:rPr>
                  <a:t>nghiệm</a:t>
                </a:r>
                <a:r>
                  <a:rPr kumimoji="0" lang="en-US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C00000"/>
                    </a:solidFill>
                    <a:effectLst/>
                    <a:uLnTx/>
                    <a:uFillTx/>
                    <a:latin typeface="Cambria" panose="02040503050406030204" pitchFamily="18" charset="0"/>
                    <a:ea typeface="Cambria" panose="02040503050406030204" pitchFamily="18" charset="0"/>
                    <a:cs typeface="Arial" panose="020B0604020202020204" pitchFamily="34" charset="0"/>
                  </a:rPr>
                  <a:t>.</a:t>
                </a:r>
              </a:p>
            </p:txBody>
          </p:sp>
        </p:grpSp>
        <p:sp>
          <p:nvSpPr>
            <p:cNvPr id="6" name="Text Box 259">
              <a:extLst>
                <a:ext uri="{FF2B5EF4-FFF2-40B4-BE49-F238E27FC236}">
                  <a16:creationId xmlns:a16="http://schemas.microsoft.com/office/drawing/2014/main" id="{09FDAE7C-7C98-3F17-9283-AF17B904FD48}"/>
                </a:ext>
              </a:extLst>
            </p:cNvPr>
            <p:cNvSpPr txBox="1">
              <a:spLocks noChangeArrowheads="1"/>
            </p:cNvSpPr>
            <p:nvPr/>
          </p:nvSpPr>
          <p:spPr bwMode="gray">
            <a:xfrm>
              <a:off x="2132478" y="1806575"/>
              <a:ext cx="356257" cy="4627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FEFAC9">
                      <a:lumMod val="90000"/>
                    </a:srgbClr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1</a:t>
              </a:r>
            </a:p>
          </p:txBody>
        </p:sp>
      </p:grpSp>
      <p:grpSp>
        <p:nvGrpSpPr>
          <p:cNvPr id="10" name="Group 55" descr="n26 fb Tran Phu">
            <a:extLst>
              <a:ext uri="{FF2B5EF4-FFF2-40B4-BE49-F238E27FC236}">
                <a16:creationId xmlns:a16="http://schemas.microsoft.com/office/drawing/2014/main" id="{2E39B893-8E82-3E92-9F87-E89C87C7C5A4}"/>
              </a:ext>
            </a:extLst>
          </p:cNvPr>
          <p:cNvGrpSpPr>
            <a:grpSpLocks/>
          </p:cNvGrpSpPr>
          <p:nvPr/>
        </p:nvGrpSpPr>
        <p:grpSpPr bwMode="auto">
          <a:xfrm>
            <a:off x="3045598" y="2686031"/>
            <a:ext cx="8896662" cy="1461425"/>
            <a:chOff x="238572" y="1437955"/>
            <a:chExt cx="8431758" cy="1580554"/>
          </a:xfrm>
        </p:grpSpPr>
        <p:sp>
          <p:nvSpPr>
            <p:cNvPr id="11" name="Rectangle 10">
              <a:extLst>
                <a:ext uri="{FF2B5EF4-FFF2-40B4-BE49-F238E27FC236}">
                  <a16:creationId xmlns:a16="http://schemas.microsoft.com/office/drawing/2014/main" id="{2DB452B0-823E-93F2-F322-DF904FC31E69}"/>
                </a:ext>
              </a:extLst>
            </p:cNvPr>
            <p:cNvSpPr/>
            <p:nvPr/>
          </p:nvSpPr>
          <p:spPr>
            <a:xfrm>
              <a:off x="1787525" y="1634848"/>
              <a:ext cx="6882805" cy="1204853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just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Sitka Display Semibold" pitchFamily="2" charset="0"/>
                <a:ea typeface="+mn-ea"/>
                <a:cs typeface="+mn-cs"/>
              </a:endParaRPr>
            </a:p>
          </p:txBody>
        </p:sp>
        <p:sp>
          <p:nvSpPr>
            <p:cNvPr id="12" name="Freeform 55">
              <a:extLst>
                <a:ext uri="{FF2B5EF4-FFF2-40B4-BE49-F238E27FC236}">
                  <a16:creationId xmlns:a16="http://schemas.microsoft.com/office/drawing/2014/main" id="{C217A746-53A2-1F97-7E01-9122C13C34CF}"/>
                </a:ext>
              </a:extLst>
            </p:cNvPr>
            <p:cNvSpPr/>
            <p:nvPr/>
          </p:nvSpPr>
          <p:spPr>
            <a:xfrm>
              <a:off x="246510" y="1447476"/>
              <a:ext cx="1627293" cy="177733"/>
            </a:xfrm>
            <a:custGeom>
              <a:avLst/>
              <a:gdLst>
                <a:gd name="connsiteX0" fmla="*/ 1712118 w 1712118"/>
                <a:gd name="connsiteY0" fmla="*/ 188119 h 197644"/>
                <a:gd name="connsiteX1" fmla="*/ 1566862 w 1712118"/>
                <a:gd name="connsiteY1" fmla="*/ 195263 h 197644"/>
                <a:gd name="connsiteX2" fmla="*/ 0 w 1712118"/>
                <a:gd name="connsiteY2" fmla="*/ 197644 h 197644"/>
                <a:gd name="connsiteX3" fmla="*/ 159543 w 1712118"/>
                <a:gd name="connsiteY3" fmla="*/ 0 h 197644"/>
                <a:gd name="connsiteX4" fmla="*/ 1588293 w 1712118"/>
                <a:gd name="connsiteY4" fmla="*/ 4763 h 197644"/>
                <a:gd name="connsiteX5" fmla="*/ 1712118 w 1712118"/>
                <a:gd name="connsiteY5" fmla="*/ 188119 h 197644"/>
                <a:gd name="connsiteX0" fmla="*/ 1712118 w 1712118"/>
                <a:gd name="connsiteY0" fmla="*/ 188119 h 197644"/>
                <a:gd name="connsiteX1" fmla="*/ 1566862 w 1712118"/>
                <a:gd name="connsiteY1" fmla="*/ 195263 h 197644"/>
                <a:gd name="connsiteX2" fmla="*/ 0 w 1712118"/>
                <a:gd name="connsiteY2" fmla="*/ 197644 h 197644"/>
                <a:gd name="connsiteX3" fmla="*/ 159543 w 1712118"/>
                <a:gd name="connsiteY3" fmla="*/ 0 h 197644"/>
                <a:gd name="connsiteX4" fmla="*/ 1588293 w 1712118"/>
                <a:gd name="connsiteY4" fmla="*/ 4763 h 197644"/>
                <a:gd name="connsiteX5" fmla="*/ 1712118 w 1712118"/>
                <a:gd name="connsiteY5" fmla="*/ 188119 h 197644"/>
                <a:gd name="connsiteX0" fmla="*/ 1712118 w 1712118"/>
                <a:gd name="connsiteY0" fmla="*/ 188291 h 197816"/>
                <a:gd name="connsiteX1" fmla="*/ 1566862 w 1712118"/>
                <a:gd name="connsiteY1" fmla="*/ 195435 h 197816"/>
                <a:gd name="connsiteX2" fmla="*/ 0 w 1712118"/>
                <a:gd name="connsiteY2" fmla="*/ 197816 h 197816"/>
                <a:gd name="connsiteX3" fmla="*/ 159543 w 1712118"/>
                <a:gd name="connsiteY3" fmla="*/ 172 h 197816"/>
                <a:gd name="connsiteX4" fmla="*/ 1588293 w 1712118"/>
                <a:gd name="connsiteY4" fmla="*/ 4935 h 197816"/>
                <a:gd name="connsiteX5" fmla="*/ 1712118 w 1712118"/>
                <a:gd name="connsiteY5" fmla="*/ 188291 h 197816"/>
                <a:gd name="connsiteX0" fmla="*/ 1712118 w 1712118"/>
                <a:gd name="connsiteY0" fmla="*/ 188291 h 197816"/>
                <a:gd name="connsiteX1" fmla="*/ 1566862 w 1712118"/>
                <a:gd name="connsiteY1" fmla="*/ 195435 h 197816"/>
                <a:gd name="connsiteX2" fmla="*/ 0 w 1712118"/>
                <a:gd name="connsiteY2" fmla="*/ 197816 h 197816"/>
                <a:gd name="connsiteX3" fmla="*/ 159543 w 1712118"/>
                <a:gd name="connsiteY3" fmla="*/ 172 h 197816"/>
                <a:gd name="connsiteX4" fmla="*/ 1588293 w 1712118"/>
                <a:gd name="connsiteY4" fmla="*/ 4935 h 197816"/>
                <a:gd name="connsiteX5" fmla="*/ 1712118 w 1712118"/>
                <a:gd name="connsiteY5" fmla="*/ 188291 h 197816"/>
                <a:gd name="connsiteX0" fmla="*/ 1712118 w 1712118"/>
                <a:gd name="connsiteY0" fmla="*/ 188291 h 197816"/>
                <a:gd name="connsiteX1" fmla="*/ 1566862 w 1712118"/>
                <a:gd name="connsiteY1" fmla="*/ 195435 h 197816"/>
                <a:gd name="connsiteX2" fmla="*/ 0 w 1712118"/>
                <a:gd name="connsiteY2" fmla="*/ 197816 h 197816"/>
                <a:gd name="connsiteX3" fmla="*/ 159543 w 1712118"/>
                <a:gd name="connsiteY3" fmla="*/ 172 h 197816"/>
                <a:gd name="connsiteX4" fmla="*/ 1588293 w 1712118"/>
                <a:gd name="connsiteY4" fmla="*/ 4935 h 197816"/>
                <a:gd name="connsiteX5" fmla="*/ 1712118 w 1712118"/>
                <a:gd name="connsiteY5" fmla="*/ 188291 h 197816"/>
                <a:gd name="connsiteX0" fmla="*/ 1712118 w 1712118"/>
                <a:gd name="connsiteY0" fmla="*/ 195435 h 197816"/>
                <a:gd name="connsiteX1" fmla="*/ 1566862 w 1712118"/>
                <a:gd name="connsiteY1" fmla="*/ 195435 h 197816"/>
                <a:gd name="connsiteX2" fmla="*/ 0 w 1712118"/>
                <a:gd name="connsiteY2" fmla="*/ 197816 h 197816"/>
                <a:gd name="connsiteX3" fmla="*/ 159543 w 1712118"/>
                <a:gd name="connsiteY3" fmla="*/ 172 h 197816"/>
                <a:gd name="connsiteX4" fmla="*/ 1588293 w 1712118"/>
                <a:gd name="connsiteY4" fmla="*/ 4935 h 197816"/>
                <a:gd name="connsiteX5" fmla="*/ 1712118 w 1712118"/>
                <a:gd name="connsiteY5" fmla="*/ 195435 h 197816"/>
                <a:gd name="connsiteX0" fmla="*/ 1712118 w 1712279"/>
                <a:gd name="connsiteY0" fmla="*/ 195435 h 197816"/>
                <a:gd name="connsiteX1" fmla="*/ 1566862 w 1712279"/>
                <a:gd name="connsiteY1" fmla="*/ 195435 h 197816"/>
                <a:gd name="connsiteX2" fmla="*/ 0 w 1712279"/>
                <a:gd name="connsiteY2" fmla="*/ 197816 h 197816"/>
                <a:gd name="connsiteX3" fmla="*/ 159543 w 1712279"/>
                <a:gd name="connsiteY3" fmla="*/ 172 h 197816"/>
                <a:gd name="connsiteX4" fmla="*/ 1588293 w 1712279"/>
                <a:gd name="connsiteY4" fmla="*/ 4935 h 197816"/>
                <a:gd name="connsiteX5" fmla="*/ 1712118 w 1712279"/>
                <a:gd name="connsiteY5" fmla="*/ 195435 h 197816"/>
                <a:gd name="connsiteX0" fmla="*/ 1712118 w 1712470"/>
                <a:gd name="connsiteY0" fmla="*/ 195435 h 197816"/>
                <a:gd name="connsiteX1" fmla="*/ 1566862 w 1712470"/>
                <a:gd name="connsiteY1" fmla="*/ 195435 h 197816"/>
                <a:gd name="connsiteX2" fmla="*/ 0 w 1712470"/>
                <a:gd name="connsiteY2" fmla="*/ 197816 h 197816"/>
                <a:gd name="connsiteX3" fmla="*/ 159543 w 1712470"/>
                <a:gd name="connsiteY3" fmla="*/ 172 h 197816"/>
                <a:gd name="connsiteX4" fmla="*/ 1588293 w 1712470"/>
                <a:gd name="connsiteY4" fmla="*/ 4935 h 197816"/>
                <a:gd name="connsiteX5" fmla="*/ 1712118 w 1712470"/>
                <a:gd name="connsiteY5" fmla="*/ 195435 h 19781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712470" h="197816">
                  <a:moveTo>
                    <a:pt x="1712118" y="195435"/>
                  </a:moveTo>
                  <a:lnTo>
                    <a:pt x="1566862" y="195435"/>
                  </a:lnTo>
                  <a:lnTo>
                    <a:pt x="0" y="197816"/>
                  </a:lnTo>
                  <a:cubicBezTo>
                    <a:pt x="10318" y="36685"/>
                    <a:pt x="15875" y="-3003"/>
                    <a:pt x="159543" y="172"/>
                  </a:cubicBezTo>
                  <a:lnTo>
                    <a:pt x="1588293" y="4935"/>
                  </a:lnTo>
                  <a:cubicBezTo>
                    <a:pt x="1715292" y="1760"/>
                    <a:pt x="1713706" y="67641"/>
                    <a:pt x="1712118" y="195435"/>
                  </a:cubicBezTo>
                  <a:close/>
                </a:path>
              </a:pathLst>
            </a:custGeom>
            <a:gradFill flip="none" rotWithShape="1">
              <a:gsLst>
                <a:gs pos="0">
                  <a:srgbClr val="D78000"/>
                </a:gs>
                <a:gs pos="100000">
                  <a:srgbClr val="D78500"/>
                </a:gs>
              </a:gsLst>
              <a:lin ang="5400000" scaled="1"/>
              <a:tileRect/>
            </a:gradFill>
            <a:ln w="31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3" name="Freeform 56">
              <a:extLst>
                <a:ext uri="{FF2B5EF4-FFF2-40B4-BE49-F238E27FC236}">
                  <a16:creationId xmlns:a16="http://schemas.microsoft.com/office/drawing/2014/main" id="{B80F56D6-42A7-182B-648E-9EF20979B2F7}"/>
                </a:ext>
              </a:extLst>
            </p:cNvPr>
            <p:cNvSpPr/>
            <p:nvPr/>
          </p:nvSpPr>
          <p:spPr>
            <a:xfrm flipV="1">
              <a:off x="271911" y="2840776"/>
              <a:ext cx="1627293" cy="177733"/>
            </a:xfrm>
            <a:custGeom>
              <a:avLst/>
              <a:gdLst>
                <a:gd name="connsiteX0" fmla="*/ 1712118 w 1712118"/>
                <a:gd name="connsiteY0" fmla="*/ 188119 h 197644"/>
                <a:gd name="connsiteX1" fmla="*/ 1566862 w 1712118"/>
                <a:gd name="connsiteY1" fmla="*/ 195263 h 197644"/>
                <a:gd name="connsiteX2" fmla="*/ 0 w 1712118"/>
                <a:gd name="connsiteY2" fmla="*/ 197644 h 197644"/>
                <a:gd name="connsiteX3" fmla="*/ 159543 w 1712118"/>
                <a:gd name="connsiteY3" fmla="*/ 0 h 197644"/>
                <a:gd name="connsiteX4" fmla="*/ 1588293 w 1712118"/>
                <a:gd name="connsiteY4" fmla="*/ 4763 h 197644"/>
                <a:gd name="connsiteX5" fmla="*/ 1712118 w 1712118"/>
                <a:gd name="connsiteY5" fmla="*/ 188119 h 197644"/>
                <a:gd name="connsiteX0" fmla="*/ 1712118 w 1712118"/>
                <a:gd name="connsiteY0" fmla="*/ 188119 h 197644"/>
                <a:gd name="connsiteX1" fmla="*/ 1566862 w 1712118"/>
                <a:gd name="connsiteY1" fmla="*/ 195263 h 197644"/>
                <a:gd name="connsiteX2" fmla="*/ 0 w 1712118"/>
                <a:gd name="connsiteY2" fmla="*/ 197644 h 197644"/>
                <a:gd name="connsiteX3" fmla="*/ 159543 w 1712118"/>
                <a:gd name="connsiteY3" fmla="*/ 0 h 197644"/>
                <a:gd name="connsiteX4" fmla="*/ 1588293 w 1712118"/>
                <a:gd name="connsiteY4" fmla="*/ 4763 h 197644"/>
                <a:gd name="connsiteX5" fmla="*/ 1712118 w 1712118"/>
                <a:gd name="connsiteY5" fmla="*/ 188119 h 197644"/>
                <a:gd name="connsiteX0" fmla="*/ 1712118 w 1712118"/>
                <a:gd name="connsiteY0" fmla="*/ 188291 h 197816"/>
                <a:gd name="connsiteX1" fmla="*/ 1566862 w 1712118"/>
                <a:gd name="connsiteY1" fmla="*/ 195435 h 197816"/>
                <a:gd name="connsiteX2" fmla="*/ 0 w 1712118"/>
                <a:gd name="connsiteY2" fmla="*/ 197816 h 197816"/>
                <a:gd name="connsiteX3" fmla="*/ 159543 w 1712118"/>
                <a:gd name="connsiteY3" fmla="*/ 172 h 197816"/>
                <a:gd name="connsiteX4" fmla="*/ 1588293 w 1712118"/>
                <a:gd name="connsiteY4" fmla="*/ 4935 h 197816"/>
                <a:gd name="connsiteX5" fmla="*/ 1712118 w 1712118"/>
                <a:gd name="connsiteY5" fmla="*/ 188291 h 197816"/>
                <a:gd name="connsiteX0" fmla="*/ 1712118 w 1712118"/>
                <a:gd name="connsiteY0" fmla="*/ 188291 h 197816"/>
                <a:gd name="connsiteX1" fmla="*/ 1566862 w 1712118"/>
                <a:gd name="connsiteY1" fmla="*/ 195435 h 197816"/>
                <a:gd name="connsiteX2" fmla="*/ 0 w 1712118"/>
                <a:gd name="connsiteY2" fmla="*/ 197816 h 197816"/>
                <a:gd name="connsiteX3" fmla="*/ 159543 w 1712118"/>
                <a:gd name="connsiteY3" fmla="*/ 172 h 197816"/>
                <a:gd name="connsiteX4" fmla="*/ 1588293 w 1712118"/>
                <a:gd name="connsiteY4" fmla="*/ 4935 h 197816"/>
                <a:gd name="connsiteX5" fmla="*/ 1712118 w 1712118"/>
                <a:gd name="connsiteY5" fmla="*/ 188291 h 197816"/>
                <a:gd name="connsiteX0" fmla="*/ 1712118 w 1712118"/>
                <a:gd name="connsiteY0" fmla="*/ 188291 h 197816"/>
                <a:gd name="connsiteX1" fmla="*/ 1566862 w 1712118"/>
                <a:gd name="connsiteY1" fmla="*/ 195435 h 197816"/>
                <a:gd name="connsiteX2" fmla="*/ 0 w 1712118"/>
                <a:gd name="connsiteY2" fmla="*/ 197816 h 197816"/>
                <a:gd name="connsiteX3" fmla="*/ 159543 w 1712118"/>
                <a:gd name="connsiteY3" fmla="*/ 172 h 197816"/>
                <a:gd name="connsiteX4" fmla="*/ 1588293 w 1712118"/>
                <a:gd name="connsiteY4" fmla="*/ 4935 h 197816"/>
                <a:gd name="connsiteX5" fmla="*/ 1712118 w 1712118"/>
                <a:gd name="connsiteY5" fmla="*/ 188291 h 197816"/>
                <a:gd name="connsiteX0" fmla="*/ 1712118 w 1712118"/>
                <a:gd name="connsiteY0" fmla="*/ 195435 h 197816"/>
                <a:gd name="connsiteX1" fmla="*/ 1566862 w 1712118"/>
                <a:gd name="connsiteY1" fmla="*/ 195435 h 197816"/>
                <a:gd name="connsiteX2" fmla="*/ 0 w 1712118"/>
                <a:gd name="connsiteY2" fmla="*/ 197816 h 197816"/>
                <a:gd name="connsiteX3" fmla="*/ 159543 w 1712118"/>
                <a:gd name="connsiteY3" fmla="*/ 172 h 197816"/>
                <a:gd name="connsiteX4" fmla="*/ 1588293 w 1712118"/>
                <a:gd name="connsiteY4" fmla="*/ 4935 h 197816"/>
                <a:gd name="connsiteX5" fmla="*/ 1712118 w 1712118"/>
                <a:gd name="connsiteY5" fmla="*/ 195435 h 197816"/>
                <a:gd name="connsiteX0" fmla="*/ 1712118 w 1712279"/>
                <a:gd name="connsiteY0" fmla="*/ 195435 h 197816"/>
                <a:gd name="connsiteX1" fmla="*/ 1566862 w 1712279"/>
                <a:gd name="connsiteY1" fmla="*/ 195435 h 197816"/>
                <a:gd name="connsiteX2" fmla="*/ 0 w 1712279"/>
                <a:gd name="connsiteY2" fmla="*/ 197816 h 197816"/>
                <a:gd name="connsiteX3" fmla="*/ 159543 w 1712279"/>
                <a:gd name="connsiteY3" fmla="*/ 172 h 197816"/>
                <a:gd name="connsiteX4" fmla="*/ 1588293 w 1712279"/>
                <a:gd name="connsiteY4" fmla="*/ 4935 h 197816"/>
                <a:gd name="connsiteX5" fmla="*/ 1712118 w 1712279"/>
                <a:gd name="connsiteY5" fmla="*/ 195435 h 197816"/>
                <a:gd name="connsiteX0" fmla="*/ 1712118 w 1712470"/>
                <a:gd name="connsiteY0" fmla="*/ 195435 h 197816"/>
                <a:gd name="connsiteX1" fmla="*/ 1566862 w 1712470"/>
                <a:gd name="connsiteY1" fmla="*/ 195435 h 197816"/>
                <a:gd name="connsiteX2" fmla="*/ 0 w 1712470"/>
                <a:gd name="connsiteY2" fmla="*/ 197816 h 197816"/>
                <a:gd name="connsiteX3" fmla="*/ 159543 w 1712470"/>
                <a:gd name="connsiteY3" fmla="*/ 172 h 197816"/>
                <a:gd name="connsiteX4" fmla="*/ 1588293 w 1712470"/>
                <a:gd name="connsiteY4" fmla="*/ 4935 h 197816"/>
                <a:gd name="connsiteX5" fmla="*/ 1712118 w 1712470"/>
                <a:gd name="connsiteY5" fmla="*/ 195435 h 19781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712470" h="197816">
                  <a:moveTo>
                    <a:pt x="1712118" y="195435"/>
                  </a:moveTo>
                  <a:lnTo>
                    <a:pt x="1566862" y="195435"/>
                  </a:lnTo>
                  <a:lnTo>
                    <a:pt x="0" y="197816"/>
                  </a:lnTo>
                  <a:cubicBezTo>
                    <a:pt x="10318" y="36685"/>
                    <a:pt x="15875" y="-3003"/>
                    <a:pt x="159543" y="172"/>
                  </a:cubicBezTo>
                  <a:lnTo>
                    <a:pt x="1588293" y="4935"/>
                  </a:lnTo>
                  <a:cubicBezTo>
                    <a:pt x="1715292" y="1760"/>
                    <a:pt x="1713706" y="67641"/>
                    <a:pt x="1712118" y="195435"/>
                  </a:cubicBezTo>
                  <a:close/>
                </a:path>
              </a:pathLst>
            </a:custGeom>
            <a:gradFill flip="none" rotWithShape="1">
              <a:gsLst>
                <a:gs pos="0">
                  <a:srgbClr val="D78000"/>
                </a:gs>
                <a:gs pos="100000">
                  <a:srgbClr val="D78500"/>
                </a:gs>
              </a:gsLst>
              <a:lin ang="5400000" scaled="1"/>
              <a:tileRect/>
            </a:gradFill>
            <a:ln w="31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4" name="Freeform 57">
              <a:extLst>
                <a:ext uri="{FF2B5EF4-FFF2-40B4-BE49-F238E27FC236}">
                  <a16:creationId xmlns:a16="http://schemas.microsoft.com/office/drawing/2014/main" id="{4BD67164-A62A-6AE6-F3B7-73F8E7CD11D1}"/>
                </a:ext>
              </a:extLst>
            </p:cNvPr>
            <p:cNvSpPr/>
            <p:nvPr/>
          </p:nvSpPr>
          <p:spPr>
            <a:xfrm>
              <a:off x="238572" y="1437955"/>
              <a:ext cx="1570139" cy="1558337"/>
            </a:xfrm>
            <a:custGeom>
              <a:avLst/>
              <a:gdLst>
                <a:gd name="connsiteX0" fmla="*/ 1638300 w 1645920"/>
                <a:gd name="connsiteY0" fmla="*/ 0 h 1752600"/>
                <a:gd name="connsiteX1" fmla="*/ 182880 w 1645920"/>
                <a:gd name="connsiteY1" fmla="*/ 15240 h 1752600"/>
                <a:gd name="connsiteX2" fmla="*/ 7620 w 1645920"/>
                <a:gd name="connsiteY2" fmla="*/ 205740 h 1752600"/>
                <a:gd name="connsiteX3" fmla="*/ 0 w 1645920"/>
                <a:gd name="connsiteY3" fmla="*/ 1478280 h 1752600"/>
                <a:gd name="connsiteX4" fmla="*/ 243840 w 1645920"/>
                <a:gd name="connsiteY4" fmla="*/ 1752600 h 1752600"/>
                <a:gd name="connsiteX5" fmla="*/ 1645920 w 1645920"/>
                <a:gd name="connsiteY5" fmla="*/ 1737360 h 1752600"/>
                <a:gd name="connsiteX6" fmla="*/ 1546860 w 1645920"/>
                <a:gd name="connsiteY6" fmla="*/ 1417320 h 1752600"/>
                <a:gd name="connsiteX7" fmla="*/ 1569720 w 1645920"/>
                <a:gd name="connsiteY7" fmla="*/ 251460 h 1752600"/>
                <a:gd name="connsiteX8" fmla="*/ 1638300 w 1645920"/>
                <a:gd name="connsiteY8" fmla="*/ 0 h 1752600"/>
                <a:gd name="connsiteX0" fmla="*/ 1638300 w 1645920"/>
                <a:gd name="connsiteY0" fmla="*/ 0 h 1752600"/>
                <a:gd name="connsiteX1" fmla="*/ 182880 w 1645920"/>
                <a:gd name="connsiteY1" fmla="*/ 15240 h 1752600"/>
                <a:gd name="connsiteX2" fmla="*/ 476 w 1645920"/>
                <a:gd name="connsiteY2" fmla="*/ 203358 h 1752600"/>
                <a:gd name="connsiteX3" fmla="*/ 0 w 1645920"/>
                <a:gd name="connsiteY3" fmla="*/ 1478280 h 1752600"/>
                <a:gd name="connsiteX4" fmla="*/ 243840 w 1645920"/>
                <a:gd name="connsiteY4" fmla="*/ 1752600 h 1752600"/>
                <a:gd name="connsiteX5" fmla="*/ 1645920 w 1645920"/>
                <a:gd name="connsiteY5" fmla="*/ 1737360 h 1752600"/>
                <a:gd name="connsiteX6" fmla="*/ 1546860 w 1645920"/>
                <a:gd name="connsiteY6" fmla="*/ 1417320 h 1752600"/>
                <a:gd name="connsiteX7" fmla="*/ 1569720 w 1645920"/>
                <a:gd name="connsiteY7" fmla="*/ 251460 h 1752600"/>
                <a:gd name="connsiteX8" fmla="*/ 1638300 w 1645920"/>
                <a:gd name="connsiteY8" fmla="*/ 0 h 1752600"/>
                <a:gd name="connsiteX0" fmla="*/ 1638300 w 1645920"/>
                <a:gd name="connsiteY0" fmla="*/ 0 h 1752600"/>
                <a:gd name="connsiteX1" fmla="*/ 182880 w 1645920"/>
                <a:gd name="connsiteY1" fmla="*/ 15240 h 1752600"/>
                <a:gd name="connsiteX2" fmla="*/ 476 w 1645920"/>
                <a:gd name="connsiteY2" fmla="*/ 203358 h 1752600"/>
                <a:gd name="connsiteX3" fmla="*/ 0 w 1645920"/>
                <a:gd name="connsiteY3" fmla="*/ 1478280 h 1752600"/>
                <a:gd name="connsiteX4" fmla="*/ 243840 w 1645920"/>
                <a:gd name="connsiteY4" fmla="*/ 1752600 h 1752600"/>
                <a:gd name="connsiteX5" fmla="*/ 1645920 w 1645920"/>
                <a:gd name="connsiteY5" fmla="*/ 1737360 h 1752600"/>
                <a:gd name="connsiteX6" fmla="*/ 1546860 w 1645920"/>
                <a:gd name="connsiteY6" fmla="*/ 1417320 h 1752600"/>
                <a:gd name="connsiteX7" fmla="*/ 1569720 w 1645920"/>
                <a:gd name="connsiteY7" fmla="*/ 251460 h 1752600"/>
                <a:gd name="connsiteX8" fmla="*/ 1638300 w 1645920"/>
                <a:gd name="connsiteY8" fmla="*/ 0 h 1752600"/>
                <a:gd name="connsiteX0" fmla="*/ 1638300 w 1645920"/>
                <a:gd name="connsiteY0" fmla="*/ 0 h 1752600"/>
                <a:gd name="connsiteX1" fmla="*/ 182880 w 1645920"/>
                <a:gd name="connsiteY1" fmla="*/ 15240 h 1752600"/>
                <a:gd name="connsiteX2" fmla="*/ 476 w 1645920"/>
                <a:gd name="connsiteY2" fmla="*/ 203358 h 1752600"/>
                <a:gd name="connsiteX3" fmla="*/ 0 w 1645920"/>
                <a:gd name="connsiteY3" fmla="*/ 1478280 h 1752600"/>
                <a:gd name="connsiteX4" fmla="*/ 243840 w 1645920"/>
                <a:gd name="connsiteY4" fmla="*/ 1752600 h 1752600"/>
                <a:gd name="connsiteX5" fmla="*/ 1645920 w 1645920"/>
                <a:gd name="connsiteY5" fmla="*/ 1737360 h 1752600"/>
                <a:gd name="connsiteX6" fmla="*/ 1546860 w 1645920"/>
                <a:gd name="connsiteY6" fmla="*/ 1417320 h 1752600"/>
                <a:gd name="connsiteX7" fmla="*/ 1569720 w 1645920"/>
                <a:gd name="connsiteY7" fmla="*/ 251460 h 1752600"/>
                <a:gd name="connsiteX8" fmla="*/ 1638300 w 1645920"/>
                <a:gd name="connsiteY8" fmla="*/ 0 h 1752600"/>
                <a:gd name="connsiteX0" fmla="*/ 1638300 w 1645920"/>
                <a:gd name="connsiteY0" fmla="*/ 0 h 1752600"/>
                <a:gd name="connsiteX1" fmla="*/ 182880 w 1645920"/>
                <a:gd name="connsiteY1" fmla="*/ 15240 h 1752600"/>
                <a:gd name="connsiteX2" fmla="*/ 476 w 1645920"/>
                <a:gd name="connsiteY2" fmla="*/ 203358 h 1752600"/>
                <a:gd name="connsiteX3" fmla="*/ 0 w 1645920"/>
                <a:gd name="connsiteY3" fmla="*/ 1478280 h 1752600"/>
                <a:gd name="connsiteX4" fmla="*/ 243840 w 1645920"/>
                <a:gd name="connsiteY4" fmla="*/ 1752600 h 1752600"/>
                <a:gd name="connsiteX5" fmla="*/ 1645920 w 1645920"/>
                <a:gd name="connsiteY5" fmla="*/ 1737360 h 1752600"/>
                <a:gd name="connsiteX6" fmla="*/ 1546860 w 1645920"/>
                <a:gd name="connsiteY6" fmla="*/ 1417320 h 1752600"/>
                <a:gd name="connsiteX7" fmla="*/ 1569720 w 1645920"/>
                <a:gd name="connsiteY7" fmla="*/ 251460 h 1752600"/>
                <a:gd name="connsiteX8" fmla="*/ 1638300 w 1645920"/>
                <a:gd name="connsiteY8" fmla="*/ 0 h 1752600"/>
                <a:gd name="connsiteX0" fmla="*/ 1638300 w 1645920"/>
                <a:gd name="connsiteY0" fmla="*/ 0 h 1752600"/>
                <a:gd name="connsiteX1" fmla="*/ 182880 w 1645920"/>
                <a:gd name="connsiteY1" fmla="*/ 15240 h 1752600"/>
                <a:gd name="connsiteX2" fmla="*/ 476 w 1645920"/>
                <a:gd name="connsiteY2" fmla="*/ 203358 h 1752600"/>
                <a:gd name="connsiteX3" fmla="*/ 0 w 1645920"/>
                <a:gd name="connsiteY3" fmla="*/ 1478280 h 1752600"/>
                <a:gd name="connsiteX4" fmla="*/ 243840 w 1645920"/>
                <a:gd name="connsiteY4" fmla="*/ 1752600 h 1752600"/>
                <a:gd name="connsiteX5" fmla="*/ 1645920 w 1645920"/>
                <a:gd name="connsiteY5" fmla="*/ 1737360 h 1752600"/>
                <a:gd name="connsiteX6" fmla="*/ 1546860 w 1645920"/>
                <a:gd name="connsiteY6" fmla="*/ 1417320 h 1752600"/>
                <a:gd name="connsiteX7" fmla="*/ 1569720 w 1645920"/>
                <a:gd name="connsiteY7" fmla="*/ 251460 h 1752600"/>
                <a:gd name="connsiteX8" fmla="*/ 1638300 w 1645920"/>
                <a:gd name="connsiteY8" fmla="*/ 0 h 1752600"/>
                <a:gd name="connsiteX0" fmla="*/ 1638300 w 1645920"/>
                <a:gd name="connsiteY0" fmla="*/ 0 h 1752600"/>
                <a:gd name="connsiteX1" fmla="*/ 254318 w 1645920"/>
                <a:gd name="connsiteY1" fmla="*/ 17622 h 1752600"/>
                <a:gd name="connsiteX2" fmla="*/ 476 w 1645920"/>
                <a:gd name="connsiteY2" fmla="*/ 203358 h 1752600"/>
                <a:gd name="connsiteX3" fmla="*/ 0 w 1645920"/>
                <a:gd name="connsiteY3" fmla="*/ 1478280 h 1752600"/>
                <a:gd name="connsiteX4" fmla="*/ 243840 w 1645920"/>
                <a:gd name="connsiteY4" fmla="*/ 1752600 h 1752600"/>
                <a:gd name="connsiteX5" fmla="*/ 1645920 w 1645920"/>
                <a:gd name="connsiteY5" fmla="*/ 1737360 h 1752600"/>
                <a:gd name="connsiteX6" fmla="*/ 1546860 w 1645920"/>
                <a:gd name="connsiteY6" fmla="*/ 1417320 h 1752600"/>
                <a:gd name="connsiteX7" fmla="*/ 1569720 w 1645920"/>
                <a:gd name="connsiteY7" fmla="*/ 251460 h 1752600"/>
                <a:gd name="connsiteX8" fmla="*/ 1638300 w 1645920"/>
                <a:gd name="connsiteY8" fmla="*/ 0 h 1752600"/>
                <a:gd name="connsiteX0" fmla="*/ 1638340 w 1645960"/>
                <a:gd name="connsiteY0" fmla="*/ 0 h 1752600"/>
                <a:gd name="connsiteX1" fmla="*/ 254358 w 1645960"/>
                <a:gd name="connsiteY1" fmla="*/ 17622 h 1752600"/>
                <a:gd name="connsiteX2" fmla="*/ 516 w 1645960"/>
                <a:gd name="connsiteY2" fmla="*/ 203358 h 1752600"/>
                <a:gd name="connsiteX3" fmla="*/ 40 w 1645960"/>
                <a:gd name="connsiteY3" fmla="*/ 1478280 h 1752600"/>
                <a:gd name="connsiteX4" fmla="*/ 243880 w 1645960"/>
                <a:gd name="connsiteY4" fmla="*/ 1752600 h 1752600"/>
                <a:gd name="connsiteX5" fmla="*/ 1645960 w 1645960"/>
                <a:gd name="connsiteY5" fmla="*/ 1737360 h 1752600"/>
                <a:gd name="connsiteX6" fmla="*/ 1546900 w 1645960"/>
                <a:gd name="connsiteY6" fmla="*/ 1417320 h 1752600"/>
                <a:gd name="connsiteX7" fmla="*/ 1569760 w 1645960"/>
                <a:gd name="connsiteY7" fmla="*/ 251460 h 1752600"/>
                <a:gd name="connsiteX8" fmla="*/ 1638340 w 1645960"/>
                <a:gd name="connsiteY8" fmla="*/ 0 h 1752600"/>
                <a:gd name="connsiteX0" fmla="*/ 1638340 w 1645960"/>
                <a:gd name="connsiteY0" fmla="*/ 0 h 1752600"/>
                <a:gd name="connsiteX1" fmla="*/ 254358 w 1645960"/>
                <a:gd name="connsiteY1" fmla="*/ 10478 h 1752600"/>
                <a:gd name="connsiteX2" fmla="*/ 516 w 1645960"/>
                <a:gd name="connsiteY2" fmla="*/ 203358 h 1752600"/>
                <a:gd name="connsiteX3" fmla="*/ 40 w 1645960"/>
                <a:gd name="connsiteY3" fmla="*/ 1478280 h 1752600"/>
                <a:gd name="connsiteX4" fmla="*/ 243880 w 1645960"/>
                <a:gd name="connsiteY4" fmla="*/ 1752600 h 1752600"/>
                <a:gd name="connsiteX5" fmla="*/ 1645960 w 1645960"/>
                <a:gd name="connsiteY5" fmla="*/ 1737360 h 1752600"/>
                <a:gd name="connsiteX6" fmla="*/ 1546900 w 1645960"/>
                <a:gd name="connsiteY6" fmla="*/ 1417320 h 1752600"/>
                <a:gd name="connsiteX7" fmla="*/ 1569760 w 1645960"/>
                <a:gd name="connsiteY7" fmla="*/ 251460 h 1752600"/>
                <a:gd name="connsiteX8" fmla="*/ 1638340 w 1645960"/>
                <a:gd name="connsiteY8" fmla="*/ 0 h 1752600"/>
                <a:gd name="connsiteX0" fmla="*/ 1638300 w 1645920"/>
                <a:gd name="connsiteY0" fmla="*/ 0 h 1752600"/>
                <a:gd name="connsiteX1" fmla="*/ 254318 w 1645920"/>
                <a:gd name="connsiteY1" fmla="*/ 10478 h 1752600"/>
                <a:gd name="connsiteX2" fmla="*/ 476 w 1645920"/>
                <a:gd name="connsiteY2" fmla="*/ 203358 h 1752600"/>
                <a:gd name="connsiteX3" fmla="*/ 0 w 1645920"/>
                <a:gd name="connsiteY3" fmla="*/ 1478280 h 1752600"/>
                <a:gd name="connsiteX4" fmla="*/ 243840 w 1645920"/>
                <a:gd name="connsiteY4" fmla="*/ 1752600 h 1752600"/>
                <a:gd name="connsiteX5" fmla="*/ 1645920 w 1645920"/>
                <a:gd name="connsiteY5" fmla="*/ 1737360 h 1752600"/>
                <a:gd name="connsiteX6" fmla="*/ 1546860 w 1645920"/>
                <a:gd name="connsiteY6" fmla="*/ 1417320 h 1752600"/>
                <a:gd name="connsiteX7" fmla="*/ 1569720 w 1645920"/>
                <a:gd name="connsiteY7" fmla="*/ 251460 h 1752600"/>
                <a:gd name="connsiteX8" fmla="*/ 1638300 w 1645920"/>
                <a:gd name="connsiteY8" fmla="*/ 0 h 1752600"/>
                <a:gd name="connsiteX0" fmla="*/ 1638300 w 1645920"/>
                <a:gd name="connsiteY0" fmla="*/ 0 h 1752600"/>
                <a:gd name="connsiteX1" fmla="*/ 254318 w 1645920"/>
                <a:gd name="connsiteY1" fmla="*/ 10478 h 1752600"/>
                <a:gd name="connsiteX2" fmla="*/ 476 w 1645920"/>
                <a:gd name="connsiteY2" fmla="*/ 203358 h 1752600"/>
                <a:gd name="connsiteX3" fmla="*/ 0 w 1645920"/>
                <a:gd name="connsiteY3" fmla="*/ 1478280 h 1752600"/>
                <a:gd name="connsiteX4" fmla="*/ 243840 w 1645920"/>
                <a:gd name="connsiteY4" fmla="*/ 1752600 h 1752600"/>
                <a:gd name="connsiteX5" fmla="*/ 1645920 w 1645920"/>
                <a:gd name="connsiteY5" fmla="*/ 1737360 h 1752600"/>
                <a:gd name="connsiteX6" fmla="*/ 1546860 w 1645920"/>
                <a:gd name="connsiteY6" fmla="*/ 1417320 h 1752600"/>
                <a:gd name="connsiteX7" fmla="*/ 1569720 w 1645920"/>
                <a:gd name="connsiteY7" fmla="*/ 251460 h 1752600"/>
                <a:gd name="connsiteX8" fmla="*/ 1638300 w 1645920"/>
                <a:gd name="connsiteY8" fmla="*/ 0 h 1752600"/>
                <a:gd name="connsiteX0" fmla="*/ 1638300 w 1645920"/>
                <a:gd name="connsiteY0" fmla="*/ 0 h 1752600"/>
                <a:gd name="connsiteX1" fmla="*/ 290036 w 1645920"/>
                <a:gd name="connsiteY1" fmla="*/ 15240 h 1752600"/>
                <a:gd name="connsiteX2" fmla="*/ 476 w 1645920"/>
                <a:gd name="connsiteY2" fmla="*/ 203358 h 1752600"/>
                <a:gd name="connsiteX3" fmla="*/ 0 w 1645920"/>
                <a:gd name="connsiteY3" fmla="*/ 1478280 h 1752600"/>
                <a:gd name="connsiteX4" fmla="*/ 243840 w 1645920"/>
                <a:gd name="connsiteY4" fmla="*/ 1752600 h 1752600"/>
                <a:gd name="connsiteX5" fmla="*/ 1645920 w 1645920"/>
                <a:gd name="connsiteY5" fmla="*/ 1737360 h 1752600"/>
                <a:gd name="connsiteX6" fmla="*/ 1546860 w 1645920"/>
                <a:gd name="connsiteY6" fmla="*/ 1417320 h 1752600"/>
                <a:gd name="connsiteX7" fmla="*/ 1569720 w 1645920"/>
                <a:gd name="connsiteY7" fmla="*/ 251460 h 1752600"/>
                <a:gd name="connsiteX8" fmla="*/ 1638300 w 1645920"/>
                <a:gd name="connsiteY8" fmla="*/ 0 h 1752600"/>
                <a:gd name="connsiteX0" fmla="*/ 1638300 w 1645920"/>
                <a:gd name="connsiteY0" fmla="*/ 0 h 1752600"/>
                <a:gd name="connsiteX1" fmla="*/ 290036 w 1645920"/>
                <a:gd name="connsiteY1" fmla="*/ 15240 h 1752600"/>
                <a:gd name="connsiteX2" fmla="*/ 476 w 1645920"/>
                <a:gd name="connsiteY2" fmla="*/ 203358 h 1752600"/>
                <a:gd name="connsiteX3" fmla="*/ 0 w 1645920"/>
                <a:gd name="connsiteY3" fmla="*/ 1478280 h 1752600"/>
                <a:gd name="connsiteX4" fmla="*/ 243840 w 1645920"/>
                <a:gd name="connsiteY4" fmla="*/ 1752600 h 1752600"/>
                <a:gd name="connsiteX5" fmla="*/ 1645920 w 1645920"/>
                <a:gd name="connsiteY5" fmla="*/ 1737360 h 1752600"/>
                <a:gd name="connsiteX6" fmla="*/ 1546860 w 1645920"/>
                <a:gd name="connsiteY6" fmla="*/ 1417320 h 1752600"/>
                <a:gd name="connsiteX7" fmla="*/ 1569720 w 1645920"/>
                <a:gd name="connsiteY7" fmla="*/ 251460 h 1752600"/>
                <a:gd name="connsiteX8" fmla="*/ 1638300 w 1645920"/>
                <a:gd name="connsiteY8" fmla="*/ 0 h 1752600"/>
                <a:gd name="connsiteX0" fmla="*/ 1638300 w 1645920"/>
                <a:gd name="connsiteY0" fmla="*/ 0 h 1752600"/>
                <a:gd name="connsiteX1" fmla="*/ 290036 w 1645920"/>
                <a:gd name="connsiteY1" fmla="*/ 15240 h 1752600"/>
                <a:gd name="connsiteX2" fmla="*/ 476 w 1645920"/>
                <a:gd name="connsiteY2" fmla="*/ 203358 h 1752600"/>
                <a:gd name="connsiteX3" fmla="*/ 0 w 1645920"/>
                <a:gd name="connsiteY3" fmla="*/ 1478280 h 1752600"/>
                <a:gd name="connsiteX4" fmla="*/ 243840 w 1645920"/>
                <a:gd name="connsiteY4" fmla="*/ 1752600 h 1752600"/>
                <a:gd name="connsiteX5" fmla="*/ 1645920 w 1645920"/>
                <a:gd name="connsiteY5" fmla="*/ 1737360 h 1752600"/>
                <a:gd name="connsiteX6" fmla="*/ 1546860 w 1645920"/>
                <a:gd name="connsiteY6" fmla="*/ 1417320 h 1752600"/>
                <a:gd name="connsiteX7" fmla="*/ 1569720 w 1645920"/>
                <a:gd name="connsiteY7" fmla="*/ 251460 h 1752600"/>
                <a:gd name="connsiteX8" fmla="*/ 1638300 w 1645920"/>
                <a:gd name="connsiteY8" fmla="*/ 0 h 1752600"/>
                <a:gd name="connsiteX0" fmla="*/ 1638300 w 1645920"/>
                <a:gd name="connsiteY0" fmla="*/ 0 h 1752600"/>
                <a:gd name="connsiteX1" fmla="*/ 290036 w 1645920"/>
                <a:gd name="connsiteY1" fmla="*/ 15240 h 1752600"/>
                <a:gd name="connsiteX2" fmla="*/ 476 w 1645920"/>
                <a:gd name="connsiteY2" fmla="*/ 203358 h 1752600"/>
                <a:gd name="connsiteX3" fmla="*/ 0 w 1645920"/>
                <a:gd name="connsiteY3" fmla="*/ 1478280 h 1752600"/>
                <a:gd name="connsiteX4" fmla="*/ 243840 w 1645920"/>
                <a:gd name="connsiteY4" fmla="*/ 1752600 h 1752600"/>
                <a:gd name="connsiteX5" fmla="*/ 1645920 w 1645920"/>
                <a:gd name="connsiteY5" fmla="*/ 1737360 h 1752600"/>
                <a:gd name="connsiteX6" fmla="*/ 1546860 w 1645920"/>
                <a:gd name="connsiteY6" fmla="*/ 1417320 h 1752600"/>
                <a:gd name="connsiteX7" fmla="*/ 1569720 w 1645920"/>
                <a:gd name="connsiteY7" fmla="*/ 251460 h 1752600"/>
                <a:gd name="connsiteX8" fmla="*/ 1638300 w 1645920"/>
                <a:gd name="connsiteY8" fmla="*/ 0 h 1752600"/>
                <a:gd name="connsiteX0" fmla="*/ 1638300 w 1645920"/>
                <a:gd name="connsiteY0" fmla="*/ 0 h 1752600"/>
                <a:gd name="connsiteX1" fmla="*/ 294799 w 1645920"/>
                <a:gd name="connsiteY1" fmla="*/ 5715 h 1752600"/>
                <a:gd name="connsiteX2" fmla="*/ 476 w 1645920"/>
                <a:gd name="connsiteY2" fmla="*/ 203358 h 1752600"/>
                <a:gd name="connsiteX3" fmla="*/ 0 w 1645920"/>
                <a:gd name="connsiteY3" fmla="*/ 1478280 h 1752600"/>
                <a:gd name="connsiteX4" fmla="*/ 243840 w 1645920"/>
                <a:gd name="connsiteY4" fmla="*/ 1752600 h 1752600"/>
                <a:gd name="connsiteX5" fmla="*/ 1645920 w 1645920"/>
                <a:gd name="connsiteY5" fmla="*/ 1737360 h 1752600"/>
                <a:gd name="connsiteX6" fmla="*/ 1546860 w 1645920"/>
                <a:gd name="connsiteY6" fmla="*/ 1417320 h 1752600"/>
                <a:gd name="connsiteX7" fmla="*/ 1569720 w 1645920"/>
                <a:gd name="connsiteY7" fmla="*/ 251460 h 1752600"/>
                <a:gd name="connsiteX8" fmla="*/ 1638300 w 1645920"/>
                <a:gd name="connsiteY8" fmla="*/ 0 h 1752600"/>
                <a:gd name="connsiteX0" fmla="*/ 1638300 w 1645920"/>
                <a:gd name="connsiteY0" fmla="*/ 0 h 1752600"/>
                <a:gd name="connsiteX1" fmla="*/ 294799 w 1645920"/>
                <a:gd name="connsiteY1" fmla="*/ 5715 h 1752600"/>
                <a:gd name="connsiteX2" fmla="*/ 476 w 1645920"/>
                <a:gd name="connsiteY2" fmla="*/ 203358 h 1752600"/>
                <a:gd name="connsiteX3" fmla="*/ 0 w 1645920"/>
                <a:gd name="connsiteY3" fmla="*/ 1478280 h 1752600"/>
                <a:gd name="connsiteX4" fmla="*/ 243840 w 1645920"/>
                <a:gd name="connsiteY4" fmla="*/ 1752600 h 1752600"/>
                <a:gd name="connsiteX5" fmla="*/ 1645920 w 1645920"/>
                <a:gd name="connsiteY5" fmla="*/ 1737360 h 1752600"/>
                <a:gd name="connsiteX6" fmla="*/ 1546860 w 1645920"/>
                <a:gd name="connsiteY6" fmla="*/ 1417320 h 1752600"/>
                <a:gd name="connsiteX7" fmla="*/ 1569720 w 1645920"/>
                <a:gd name="connsiteY7" fmla="*/ 251460 h 1752600"/>
                <a:gd name="connsiteX8" fmla="*/ 1638300 w 1645920"/>
                <a:gd name="connsiteY8" fmla="*/ 0 h 1752600"/>
                <a:gd name="connsiteX0" fmla="*/ 1638300 w 1645920"/>
                <a:gd name="connsiteY0" fmla="*/ 0 h 1752600"/>
                <a:gd name="connsiteX1" fmla="*/ 294799 w 1645920"/>
                <a:gd name="connsiteY1" fmla="*/ 5715 h 1752600"/>
                <a:gd name="connsiteX2" fmla="*/ 476 w 1645920"/>
                <a:gd name="connsiteY2" fmla="*/ 203358 h 1752600"/>
                <a:gd name="connsiteX3" fmla="*/ 0 w 1645920"/>
                <a:gd name="connsiteY3" fmla="*/ 1478280 h 1752600"/>
                <a:gd name="connsiteX4" fmla="*/ 243840 w 1645920"/>
                <a:gd name="connsiteY4" fmla="*/ 1752600 h 1752600"/>
                <a:gd name="connsiteX5" fmla="*/ 1645920 w 1645920"/>
                <a:gd name="connsiteY5" fmla="*/ 1737360 h 1752600"/>
                <a:gd name="connsiteX6" fmla="*/ 1546860 w 1645920"/>
                <a:gd name="connsiteY6" fmla="*/ 1417320 h 1752600"/>
                <a:gd name="connsiteX7" fmla="*/ 1569720 w 1645920"/>
                <a:gd name="connsiteY7" fmla="*/ 251460 h 1752600"/>
                <a:gd name="connsiteX8" fmla="*/ 1638300 w 1645920"/>
                <a:gd name="connsiteY8" fmla="*/ 0 h 1752600"/>
                <a:gd name="connsiteX0" fmla="*/ 1643062 w 1645920"/>
                <a:gd name="connsiteY0" fmla="*/ 0 h 1747838"/>
                <a:gd name="connsiteX1" fmla="*/ 294799 w 1645920"/>
                <a:gd name="connsiteY1" fmla="*/ 953 h 1747838"/>
                <a:gd name="connsiteX2" fmla="*/ 476 w 1645920"/>
                <a:gd name="connsiteY2" fmla="*/ 198596 h 1747838"/>
                <a:gd name="connsiteX3" fmla="*/ 0 w 1645920"/>
                <a:gd name="connsiteY3" fmla="*/ 1473518 h 1747838"/>
                <a:gd name="connsiteX4" fmla="*/ 243840 w 1645920"/>
                <a:gd name="connsiteY4" fmla="*/ 1747838 h 1747838"/>
                <a:gd name="connsiteX5" fmla="*/ 1645920 w 1645920"/>
                <a:gd name="connsiteY5" fmla="*/ 1732598 h 1747838"/>
                <a:gd name="connsiteX6" fmla="*/ 1546860 w 1645920"/>
                <a:gd name="connsiteY6" fmla="*/ 1412558 h 1747838"/>
                <a:gd name="connsiteX7" fmla="*/ 1569720 w 1645920"/>
                <a:gd name="connsiteY7" fmla="*/ 246698 h 1747838"/>
                <a:gd name="connsiteX8" fmla="*/ 1643062 w 1645920"/>
                <a:gd name="connsiteY8" fmla="*/ 0 h 1747838"/>
                <a:gd name="connsiteX0" fmla="*/ 1643062 w 1645920"/>
                <a:gd name="connsiteY0" fmla="*/ 0 h 1747838"/>
                <a:gd name="connsiteX1" fmla="*/ 294799 w 1645920"/>
                <a:gd name="connsiteY1" fmla="*/ 953 h 1747838"/>
                <a:gd name="connsiteX2" fmla="*/ 476 w 1645920"/>
                <a:gd name="connsiteY2" fmla="*/ 198596 h 1747838"/>
                <a:gd name="connsiteX3" fmla="*/ 0 w 1645920"/>
                <a:gd name="connsiteY3" fmla="*/ 1473518 h 1747838"/>
                <a:gd name="connsiteX4" fmla="*/ 243840 w 1645920"/>
                <a:gd name="connsiteY4" fmla="*/ 1747838 h 1747838"/>
                <a:gd name="connsiteX5" fmla="*/ 1645920 w 1645920"/>
                <a:gd name="connsiteY5" fmla="*/ 1732598 h 1747838"/>
                <a:gd name="connsiteX6" fmla="*/ 1546860 w 1645920"/>
                <a:gd name="connsiteY6" fmla="*/ 1412558 h 1747838"/>
                <a:gd name="connsiteX7" fmla="*/ 1569720 w 1645920"/>
                <a:gd name="connsiteY7" fmla="*/ 246698 h 1747838"/>
                <a:gd name="connsiteX8" fmla="*/ 1643062 w 1645920"/>
                <a:gd name="connsiteY8" fmla="*/ 0 h 1747838"/>
                <a:gd name="connsiteX0" fmla="*/ 1643062 w 1645920"/>
                <a:gd name="connsiteY0" fmla="*/ 0 h 1747838"/>
                <a:gd name="connsiteX1" fmla="*/ 294799 w 1645920"/>
                <a:gd name="connsiteY1" fmla="*/ 953 h 1747838"/>
                <a:gd name="connsiteX2" fmla="*/ 476 w 1645920"/>
                <a:gd name="connsiteY2" fmla="*/ 198596 h 1747838"/>
                <a:gd name="connsiteX3" fmla="*/ 0 w 1645920"/>
                <a:gd name="connsiteY3" fmla="*/ 1473518 h 1747838"/>
                <a:gd name="connsiteX4" fmla="*/ 243840 w 1645920"/>
                <a:gd name="connsiteY4" fmla="*/ 1747838 h 1747838"/>
                <a:gd name="connsiteX5" fmla="*/ 1645920 w 1645920"/>
                <a:gd name="connsiteY5" fmla="*/ 1732598 h 1747838"/>
                <a:gd name="connsiteX6" fmla="*/ 1546860 w 1645920"/>
                <a:gd name="connsiteY6" fmla="*/ 1412558 h 1747838"/>
                <a:gd name="connsiteX7" fmla="*/ 1560195 w 1645920"/>
                <a:gd name="connsiteY7" fmla="*/ 337186 h 1747838"/>
                <a:gd name="connsiteX8" fmla="*/ 1643062 w 1645920"/>
                <a:gd name="connsiteY8" fmla="*/ 0 h 1747838"/>
                <a:gd name="connsiteX0" fmla="*/ 1643062 w 1645920"/>
                <a:gd name="connsiteY0" fmla="*/ 0 h 1747838"/>
                <a:gd name="connsiteX1" fmla="*/ 294799 w 1645920"/>
                <a:gd name="connsiteY1" fmla="*/ 953 h 1747838"/>
                <a:gd name="connsiteX2" fmla="*/ 476 w 1645920"/>
                <a:gd name="connsiteY2" fmla="*/ 198596 h 1747838"/>
                <a:gd name="connsiteX3" fmla="*/ 0 w 1645920"/>
                <a:gd name="connsiteY3" fmla="*/ 1473518 h 1747838"/>
                <a:gd name="connsiteX4" fmla="*/ 243840 w 1645920"/>
                <a:gd name="connsiteY4" fmla="*/ 1747838 h 1747838"/>
                <a:gd name="connsiteX5" fmla="*/ 1645920 w 1645920"/>
                <a:gd name="connsiteY5" fmla="*/ 1732598 h 1747838"/>
                <a:gd name="connsiteX6" fmla="*/ 1546860 w 1645920"/>
                <a:gd name="connsiteY6" fmla="*/ 1412558 h 1747838"/>
                <a:gd name="connsiteX7" fmla="*/ 1560195 w 1645920"/>
                <a:gd name="connsiteY7" fmla="*/ 337186 h 1747838"/>
                <a:gd name="connsiteX8" fmla="*/ 1643062 w 1645920"/>
                <a:gd name="connsiteY8" fmla="*/ 0 h 1747838"/>
                <a:gd name="connsiteX0" fmla="*/ 1643062 w 1645920"/>
                <a:gd name="connsiteY0" fmla="*/ 0 h 1747838"/>
                <a:gd name="connsiteX1" fmla="*/ 294799 w 1645920"/>
                <a:gd name="connsiteY1" fmla="*/ 953 h 1747838"/>
                <a:gd name="connsiteX2" fmla="*/ 476 w 1645920"/>
                <a:gd name="connsiteY2" fmla="*/ 198596 h 1747838"/>
                <a:gd name="connsiteX3" fmla="*/ 0 w 1645920"/>
                <a:gd name="connsiteY3" fmla="*/ 1473518 h 1747838"/>
                <a:gd name="connsiteX4" fmla="*/ 243840 w 1645920"/>
                <a:gd name="connsiteY4" fmla="*/ 1747838 h 1747838"/>
                <a:gd name="connsiteX5" fmla="*/ 1645920 w 1645920"/>
                <a:gd name="connsiteY5" fmla="*/ 1732598 h 1747838"/>
                <a:gd name="connsiteX6" fmla="*/ 1546860 w 1645920"/>
                <a:gd name="connsiteY6" fmla="*/ 1412558 h 1747838"/>
                <a:gd name="connsiteX7" fmla="*/ 1564958 w 1645920"/>
                <a:gd name="connsiteY7" fmla="*/ 391955 h 1747838"/>
                <a:gd name="connsiteX8" fmla="*/ 1643062 w 1645920"/>
                <a:gd name="connsiteY8" fmla="*/ 0 h 1747838"/>
                <a:gd name="connsiteX0" fmla="*/ 1643062 w 1645920"/>
                <a:gd name="connsiteY0" fmla="*/ 0 h 1747838"/>
                <a:gd name="connsiteX1" fmla="*/ 294799 w 1645920"/>
                <a:gd name="connsiteY1" fmla="*/ 953 h 1747838"/>
                <a:gd name="connsiteX2" fmla="*/ 476 w 1645920"/>
                <a:gd name="connsiteY2" fmla="*/ 198596 h 1747838"/>
                <a:gd name="connsiteX3" fmla="*/ 0 w 1645920"/>
                <a:gd name="connsiteY3" fmla="*/ 1473518 h 1747838"/>
                <a:gd name="connsiteX4" fmla="*/ 243840 w 1645920"/>
                <a:gd name="connsiteY4" fmla="*/ 1747838 h 1747838"/>
                <a:gd name="connsiteX5" fmla="*/ 1645920 w 1645920"/>
                <a:gd name="connsiteY5" fmla="*/ 1732598 h 1747838"/>
                <a:gd name="connsiteX6" fmla="*/ 1546860 w 1645920"/>
                <a:gd name="connsiteY6" fmla="*/ 1412558 h 1747838"/>
                <a:gd name="connsiteX7" fmla="*/ 1564958 w 1645920"/>
                <a:gd name="connsiteY7" fmla="*/ 391955 h 1747838"/>
                <a:gd name="connsiteX8" fmla="*/ 1643062 w 1645920"/>
                <a:gd name="connsiteY8" fmla="*/ 0 h 1747838"/>
                <a:gd name="connsiteX0" fmla="*/ 1643062 w 1645920"/>
                <a:gd name="connsiteY0" fmla="*/ 0 h 1747838"/>
                <a:gd name="connsiteX1" fmla="*/ 294799 w 1645920"/>
                <a:gd name="connsiteY1" fmla="*/ 953 h 1747838"/>
                <a:gd name="connsiteX2" fmla="*/ 476 w 1645920"/>
                <a:gd name="connsiteY2" fmla="*/ 198596 h 1747838"/>
                <a:gd name="connsiteX3" fmla="*/ 0 w 1645920"/>
                <a:gd name="connsiteY3" fmla="*/ 1473518 h 1747838"/>
                <a:gd name="connsiteX4" fmla="*/ 243840 w 1645920"/>
                <a:gd name="connsiteY4" fmla="*/ 1747838 h 1747838"/>
                <a:gd name="connsiteX5" fmla="*/ 1645920 w 1645920"/>
                <a:gd name="connsiteY5" fmla="*/ 1732598 h 1747838"/>
                <a:gd name="connsiteX6" fmla="*/ 1563529 w 1645920"/>
                <a:gd name="connsiteY6" fmla="*/ 1412558 h 1747838"/>
                <a:gd name="connsiteX7" fmla="*/ 1564958 w 1645920"/>
                <a:gd name="connsiteY7" fmla="*/ 391955 h 1747838"/>
                <a:gd name="connsiteX8" fmla="*/ 1643062 w 1645920"/>
                <a:gd name="connsiteY8" fmla="*/ 0 h 1747838"/>
                <a:gd name="connsiteX0" fmla="*/ 1643062 w 1645920"/>
                <a:gd name="connsiteY0" fmla="*/ 0 h 1747838"/>
                <a:gd name="connsiteX1" fmla="*/ 294799 w 1645920"/>
                <a:gd name="connsiteY1" fmla="*/ 953 h 1747838"/>
                <a:gd name="connsiteX2" fmla="*/ 476 w 1645920"/>
                <a:gd name="connsiteY2" fmla="*/ 198596 h 1747838"/>
                <a:gd name="connsiteX3" fmla="*/ 0 w 1645920"/>
                <a:gd name="connsiteY3" fmla="*/ 1473518 h 1747838"/>
                <a:gd name="connsiteX4" fmla="*/ 243840 w 1645920"/>
                <a:gd name="connsiteY4" fmla="*/ 1747838 h 1747838"/>
                <a:gd name="connsiteX5" fmla="*/ 1645920 w 1645920"/>
                <a:gd name="connsiteY5" fmla="*/ 1732598 h 1747838"/>
                <a:gd name="connsiteX6" fmla="*/ 1563529 w 1645920"/>
                <a:gd name="connsiteY6" fmla="*/ 1412558 h 1747838"/>
                <a:gd name="connsiteX7" fmla="*/ 1564958 w 1645920"/>
                <a:gd name="connsiteY7" fmla="*/ 391955 h 1747838"/>
                <a:gd name="connsiteX8" fmla="*/ 1643062 w 1645920"/>
                <a:gd name="connsiteY8" fmla="*/ 0 h 1747838"/>
                <a:gd name="connsiteX0" fmla="*/ 1643062 w 1645920"/>
                <a:gd name="connsiteY0" fmla="*/ 0 h 1747838"/>
                <a:gd name="connsiteX1" fmla="*/ 294799 w 1645920"/>
                <a:gd name="connsiteY1" fmla="*/ 953 h 1747838"/>
                <a:gd name="connsiteX2" fmla="*/ 476 w 1645920"/>
                <a:gd name="connsiteY2" fmla="*/ 198596 h 1747838"/>
                <a:gd name="connsiteX3" fmla="*/ 0 w 1645920"/>
                <a:gd name="connsiteY3" fmla="*/ 1473518 h 1747838"/>
                <a:gd name="connsiteX4" fmla="*/ 243840 w 1645920"/>
                <a:gd name="connsiteY4" fmla="*/ 1747838 h 1747838"/>
                <a:gd name="connsiteX5" fmla="*/ 1645920 w 1645920"/>
                <a:gd name="connsiteY5" fmla="*/ 1732598 h 1747838"/>
                <a:gd name="connsiteX6" fmla="*/ 1563529 w 1645920"/>
                <a:gd name="connsiteY6" fmla="*/ 1412558 h 1747838"/>
                <a:gd name="connsiteX7" fmla="*/ 1564958 w 1645920"/>
                <a:gd name="connsiteY7" fmla="*/ 391955 h 1747838"/>
                <a:gd name="connsiteX8" fmla="*/ 1643062 w 1645920"/>
                <a:gd name="connsiteY8" fmla="*/ 0 h 1747838"/>
                <a:gd name="connsiteX0" fmla="*/ 1643062 w 1650682"/>
                <a:gd name="connsiteY0" fmla="*/ 0 h 1747838"/>
                <a:gd name="connsiteX1" fmla="*/ 294799 w 1650682"/>
                <a:gd name="connsiteY1" fmla="*/ 953 h 1747838"/>
                <a:gd name="connsiteX2" fmla="*/ 476 w 1650682"/>
                <a:gd name="connsiteY2" fmla="*/ 198596 h 1747838"/>
                <a:gd name="connsiteX3" fmla="*/ 0 w 1650682"/>
                <a:gd name="connsiteY3" fmla="*/ 1473518 h 1747838"/>
                <a:gd name="connsiteX4" fmla="*/ 243840 w 1650682"/>
                <a:gd name="connsiteY4" fmla="*/ 1747838 h 1747838"/>
                <a:gd name="connsiteX5" fmla="*/ 1650682 w 1650682"/>
                <a:gd name="connsiteY5" fmla="*/ 1739742 h 1747838"/>
                <a:gd name="connsiteX6" fmla="*/ 1563529 w 1650682"/>
                <a:gd name="connsiteY6" fmla="*/ 1412558 h 1747838"/>
                <a:gd name="connsiteX7" fmla="*/ 1564958 w 1650682"/>
                <a:gd name="connsiteY7" fmla="*/ 391955 h 1747838"/>
                <a:gd name="connsiteX8" fmla="*/ 1643062 w 1650682"/>
                <a:gd name="connsiteY8" fmla="*/ 0 h 1747838"/>
                <a:gd name="connsiteX0" fmla="*/ 1643062 w 1650682"/>
                <a:gd name="connsiteY0" fmla="*/ 0 h 1743075"/>
                <a:gd name="connsiteX1" fmla="*/ 294799 w 1650682"/>
                <a:gd name="connsiteY1" fmla="*/ 953 h 1743075"/>
                <a:gd name="connsiteX2" fmla="*/ 476 w 1650682"/>
                <a:gd name="connsiteY2" fmla="*/ 198596 h 1743075"/>
                <a:gd name="connsiteX3" fmla="*/ 0 w 1650682"/>
                <a:gd name="connsiteY3" fmla="*/ 1473518 h 1743075"/>
                <a:gd name="connsiteX4" fmla="*/ 243840 w 1650682"/>
                <a:gd name="connsiteY4" fmla="*/ 1743075 h 1743075"/>
                <a:gd name="connsiteX5" fmla="*/ 1650682 w 1650682"/>
                <a:gd name="connsiteY5" fmla="*/ 1739742 h 1743075"/>
                <a:gd name="connsiteX6" fmla="*/ 1563529 w 1650682"/>
                <a:gd name="connsiteY6" fmla="*/ 1412558 h 1743075"/>
                <a:gd name="connsiteX7" fmla="*/ 1564958 w 1650682"/>
                <a:gd name="connsiteY7" fmla="*/ 391955 h 1743075"/>
                <a:gd name="connsiteX8" fmla="*/ 1643062 w 1650682"/>
                <a:gd name="connsiteY8" fmla="*/ 0 h 1743075"/>
                <a:gd name="connsiteX0" fmla="*/ 1643062 w 1650682"/>
                <a:gd name="connsiteY0" fmla="*/ 0 h 1743076"/>
                <a:gd name="connsiteX1" fmla="*/ 294799 w 1650682"/>
                <a:gd name="connsiteY1" fmla="*/ 953 h 1743076"/>
                <a:gd name="connsiteX2" fmla="*/ 476 w 1650682"/>
                <a:gd name="connsiteY2" fmla="*/ 198596 h 1743076"/>
                <a:gd name="connsiteX3" fmla="*/ 0 w 1650682"/>
                <a:gd name="connsiteY3" fmla="*/ 1473518 h 1743076"/>
                <a:gd name="connsiteX4" fmla="*/ 243840 w 1650682"/>
                <a:gd name="connsiteY4" fmla="*/ 1743075 h 1743076"/>
                <a:gd name="connsiteX5" fmla="*/ 1650682 w 1650682"/>
                <a:gd name="connsiteY5" fmla="*/ 1739742 h 1743076"/>
                <a:gd name="connsiteX6" fmla="*/ 1563529 w 1650682"/>
                <a:gd name="connsiteY6" fmla="*/ 1412558 h 1743076"/>
                <a:gd name="connsiteX7" fmla="*/ 1564958 w 1650682"/>
                <a:gd name="connsiteY7" fmla="*/ 391955 h 1743076"/>
                <a:gd name="connsiteX8" fmla="*/ 1643062 w 1650682"/>
                <a:gd name="connsiteY8" fmla="*/ 0 h 1743076"/>
                <a:gd name="connsiteX0" fmla="*/ 1643504 w 1651124"/>
                <a:gd name="connsiteY0" fmla="*/ 0 h 1748137"/>
                <a:gd name="connsiteX1" fmla="*/ 295241 w 1651124"/>
                <a:gd name="connsiteY1" fmla="*/ 953 h 1748137"/>
                <a:gd name="connsiteX2" fmla="*/ 918 w 1651124"/>
                <a:gd name="connsiteY2" fmla="*/ 198596 h 1748137"/>
                <a:gd name="connsiteX3" fmla="*/ 442 w 1651124"/>
                <a:gd name="connsiteY3" fmla="*/ 1473518 h 1748137"/>
                <a:gd name="connsiteX4" fmla="*/ 244282 w 1651124"/>
                <a:gd name="connsiteY4" fmla="*/ 1743075 h 1748137"/>
                <a:gd name="connsiteX5" fmla="*/ 1651124 w 1651124"/>
                <a:gd name="connsiteY5" fmla="*/ 1739742 h 1748137"/>
                <a:gd name="connsiteX6" fmla="*/ 1563971 w 1651124"/>
                <a:gd name="connsiteY6" fmla="*/ 1412558 h 1748137"/>
                <a:gd name="connsiteX7" fmla="*/ 1565400 w 1651124"/>
                <a:gd name="connsiteY7" fmla="*/ 391955 h 1748137"/>
                <a:gd name="connsiteX8" fmla="*/ 1643504 w 1651124"/>
                <a:gd name="connsiteY8" fmla="*/ 0 h 1748137"/>
                <a:gd name="connsiteX0" fmla="*/ 1643613 w 1651233"/>
                <a:gd name="connsiteY0" fmla="*/ 0 h 1747104"/>
                <a:gd name="connsiteX1" fmla="*/ 295350 w 1651233"/>
                <a:gd name="connsiteY1" fmla="*/ 953 h 1747104"/>
                <a:gd name="connsiteX2" fmla="*/ 1027 w 1651233"/>
                <a:gd name="connsiteY2" fmla="*/ 198596 h 1747104"/>
                <a:gd name="connsiteX3" fmla="*/ 551 w 1651233"/>
                <a:gd name="connsiteY3" fmla="*/ 1473518 h 1747104"/>
                <a:gd name="connsiteX4" fmla="*/ 244391 w 1651233"/>
                <a:gd name="connsiteY4" fmla="*/ 1743075 h 1747104"/>
                <a:gd name="connsiteX5" fmla="*/ 1651233 w 1651233"/>
                <a:gd name="connsiteY5" fmla="*/ 1739742 h 1747104"/>
                <a:gd name="connsiteX6" fmla="*/ 1564080 w 1651233"/>
                <a:gd name="connsiteY6" fmla="*/ 1412558 h 1747104"/>
                <a:gd name="connsiteX7" fmla="*/ 1565509 w 1651233"/>
                <a:gd name="connsiteY7" fmla="*/ 391955 h 1747104"/>
                <a:gd name="connsiteX8" fmla="*/ 1643613 w 1651233"/>
                <a:gd name="connsiteY8" fmla="*/ 0 h 1747104"/>
                <a:gd name="connsiteX0" fmla="*/ 1643993 w 1651613"/>
                <a:gd name="connsiteY0" fmla="*/ 0 h 1746724"/>
                <a:gd name="connsiteX1" fmla="*/ 295730 w 1651613"/>
                <a:gd name="connsiteY1" fmla="*/ 953 h 1746724"/>
                <a:gd name="connsiteX2" fmla="*/ 1407 w 1651613"/>
                <a:gd name="connsiteY2" fmla="*/ 198596 h 1746724"/>
                <a:gd name="connsiteX3" fmla="*/ 931 w 1651613"/>
                <a:gd name="connsiteY3" fmla="*/ 1473518 h 1746724"/>
                <a:gd name="connsiteX4" fmla="*/ 244771 w 1651613"/>
                <a:gd name="connsiteY4" fmla="*/ 1743075 h 1746724"/>
                <a:gd name="connsiteX5" fmla="*/ 1651613 w 1651613"/>
                <a:gd name="connsiteY5" fmla="*/ 1739742 h 1746724"/>
                <a:gd name="connsiteX6" fmla="*/ 1564460 w 1651613"/>
                <a:gd name="connsiteY6" fmla="*/ 1412558 h 1746724"/>
                <a:gd name="connsiteX7" fmla="*/ 1565889 w 1651613"/>
                <a:gd name="connsiteY7" fmla="*/ 391955 h 1746724"/>
                <a:gd name="connsiteX8" fmla="*/ 1643993 w 1651613"/>
                <a:gd name="connsiteY8" fmla="*/ 0 h 174672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1651613" h="1746724">
                  <a:moveTo>
                    <a:pt x="1643993" y="0"/>
                  </a:moveTo>
                  <a:lnTo>
                    <a:pt x="295730" y="953"/>
                  </a:lnTo>
                  <a:cubicBezTo>
                    <a:pt x="58715" y="8892"/>
                    <a:pt x="2676" y="-45085"/>
                    <a:pt x="1407" y="198596"/>
                  </a:cubicBezTo>
                  <a:cubicBezTo>
                    <a:pt x="1248" y="623570"/>
                    <a:pt x="1090" y="1048544"/>
                    <a:pt x="931" y="1473518"/>
                  </a:cubicBezTo>
                  <a:cubicBezTo>
                    <a:pt x="-8276" y="1803877"/>
                    <a:pt x="49191" y="1741329"/>
                    <a:pt x="244771" y="1743075"/>
                  </a:cubicBezTo>
                  <a:lnTo>
                    <a:pt x="1651613" y="1739742"/>
                  </a:lnTo>
                  <a:cubicBezTo>
                    <a:pt x="1593193" y="1749743"/>
                    <a:pt x="1570492" y="1685926"/>
                    <a:pt x="1564460" y="1412558"/>
                  </a:cubicBezTo>
                  <a:cubicBezTo>
                    <a:pt x="1564936" y="1072357"/>
                    <a:pt x="1565413" y="732156"/>
                    <a:pt x="1565889" y="391955"/>
                  </a:cubicBezTo>
                  <a:cubicBezTo>
                    <a:pt x="1566525" y="159703"/>
                    <a:pt x="1540965" y="53658"/>
                    <a:pt x="1643993" y="0"/>
                  </a:cubicBezTo>
                  <a:close/>
                </a:path>
              </a:pathLst>
            </a:custGeom>
            <a:solidFill>
              <a:srgbClr val="DCBDA3"/>
            </a:solidFill>
            <a:ln w="31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sp>
        <p:nvSpPr>
          <p:cNvPr id="15" name="TextBox 14" descr="n26 fb Tran Phu">
            <a:extLst>
              <a:ext uri="{FF2B5EF4-FFF2-40B4-BE49-F238E27FC236}">
                <a16:creationId xmlns:a16="http://schemas.microsoft.com/office/drawing/2014/main" id="{B53B6B4D-F3C5-883B-2A88-3CFD526811B5}"/>
              </a:ext>
            </a:extLst>
          </p:cNvPr>
          <p:cNvSpPr txBox="1"/>
          <p:nvPr/>
        </p:nvSpPr>
        <p:spPr>
          <a:xfrm>
            <a:off x="2539906" y="690364"/>
            <a:ext cx="9107808" cy="523220"/>
          </a:xfrm>
          <a:prstGeom prst="rect">
            <a:avLst/>
          </a:prstGeom>
          <a:solidFill>
            <a:srgbClr val="FDBD55"/>
          </a:solidFill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II. THỰC HÀNH ĐO NHIỆT HOÁ HƠI RIÊNG CỦA NƯỚC.</a:t>
            </a:r>
            <a:endParaRPr kumimoji="0" lang="vi-VN" sz="2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mbria" panose="02040503050406030204" pitchFamily="18" charset="0"/>
              <a:ea typeface="Cambria" panose="02040503050406030204" pitchFamily="18" charset="0"/>
              <a:cs typeface="+mn-cs"/>
            </a:endParaRPr>
          </a:p>
        </p:txBody>
      </p:sp>
      <p:sp>
        <p:nvSpPr>
          <p:cNvPr id="16" name="Rectangle 15" descr="n26 fb Tran Phu">
            <a:extLst>
              <a:ext uri="{FF2B5EF4-FFF2-40B4-BE49-F238E27FC236}">
                <a16:creationId xmlns:a16="http://schemas.microsoft.com/office/drawing/2014/main" id="{549D3DC5-03D8-9817-202F-DE98C384A68D}"/>
              </a:ext>
            </a:extLst>
          </p:cNvPr>
          <p:cNvSpPr/>
          <p:nvPr/>
        </p:nvSpPr>
        <p:spPr>
          <a:xfrm>
            <a:off x="4770990" y="2976215"/>
            <a:ext cx="7171269" cy="9055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2400" dirty="0" err="1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Xác</a:t>
            </a:r>
            <a:r>
              <a:rPr lang="en-US" sz="2400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định</a:t>
            </a:r>
            <a:r>
              <a:rPr lang="en-US" sz="2400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nhiệt</a:t>
            </a:r>
            <a:r>
              <a:rPr lang="en-US" sz="2400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hoá</a:t>
            </a:r>
            <a:r>
              <a:rPr lang="en-US" sz="2400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hơi</a:t>
            </a:r>
            <a:r>
              <a:rPr lang="en-US" sz="2400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riêng</a:t>
            </a:r>
            <a:r>
              <a:rPr lang="en-US" sz="2400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nước</a:t>
            </a:r>
            <a:r>
              <a:rPr lang="en-US" sz="2400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ở </a:t>
            </a:r>
            <a:r>
              <a:rPr lang="en-US" sz="2400" dirty="0" err="1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nhiệt</a:t>
            </a:r>
            <a:r>
              <a:rPr lang="en-US" sz="2400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độ</a:t>
            </a:r>
            <a:r>
              <a:rPr lang="en-US" sz="2400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sôi</a:t>
            </a:r>
            <a:r>
              <a:rPr lang="en-US" sz="2400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 ( 100</a:t>
            </a:r>
            <a:r>
              <a:rPr lang="en-US" sz="2400" baseline="30000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0</a:t>
            </a:r>
            <a:r>
              <a:rPr lang="en-US" sz="2400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).</a:t>
            </a:r>
            <a:endParaRPr lang="en-US" sz="2400" dirty="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79489038"/>
      </p:ext>
    </p:extLst>
  </p:cSld>
  <p:clrMapOvr>
    <a:masterClrMapping/>
  </p:clrMapOvr>
  <p:transition spd="slow">
    <p:wheel spokes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8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9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1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3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5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51000">
              <a:srgbClr val="FFF2E2"/>
            </a:gs>
            <a:gs pos="6195">
              <a:srgbClr val="FFF2E2"/>
            </a:gs>
            <a:gs pos="100000">
              <a:srgbClr val="F0BAA2"/>
            </a:gs>
          </a:gsLst>
          <a:path path="circle">
            <a:fillToRect l="50000" t="50000" r="50000" b="50000"/>
          </a:path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D36B3486-8561-A2F4-14A5-E30328B319B6}"/>
              </a:ext>
            </a:extLst>
          </p:cNvPr>
          <p:cNvGrpSpPr/>
          <p:nvPr/>
        </p:nvGrpSpPr>
        <p:grpSpPr>
          <a:xfrm>
            <a:off x="8768772" y="0"/>
            <a:ext cx="3445342" cy="447366"/>
            <a:chOff x="2407872" y="11875"/>
            <a:chExt cx="6809014" cy="485466"/>
          </a:xfrm>
          <a:solidFill>
            <a:schemeClr val="accent4">
              <a:lumMod val="75000"/>
            </a:schemeClr>
          </a:solidFill>
        </p:grpSpPr>
        <p:sp>
          <p:nvSpPr>
            <p:cNvPr id="3" name="Rectangle: Rounded Corners 2">
              <a:extLst>
                <a:ext uri="{FF2B5EF4-FFF2-40B4-BE49-F238E27FC236}">
                  <a16:creationId xmlns:a16="http://schemas.microsoft.com/office/drawing/2014/main" id="{2B09A4C4-054B-4CF1-358F-EAE6849B47EF}"/>
                </a:ext>
              </a:extLst>
            </p:cNvPr>
            <p:cNvSpPr/>
            <p:nvPr/>
          </p:nvSpPr>
          <p:spPr>
            <a:xfrm>
              <a:off x="2407872" y="11875"/>
              <a:ext cx="6809014" cy="485466"/>
            </a:xfrm>
            <a:prstGeom prst="roundRect">
              <a:avLst>
                <a:gd name="adj" fmla="val 0"/>
              </a:avLst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2.Jovis-WorkSansRegular-San"/>
                <a:ea typeface="+mn-ea"/>
                <a:cs typeface="+mn-cs"/>
              </a:endParaRPr>
            </a:p>
          </p:txBody>
        </p:sp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F4CB89C9-357E-3025-418B-F38723F33286}"/>
                </a:ext>
              </a:extLst>
            </p:cNvPr>
            <p:cNvSpPr txBox="1"/>
            <p:nvPr/>
          </p:nvSpPr>
          <p:spPr>
            <a:xfrm>
              <a:off x="2742608" y="97149"/>
              <a:ext cx="6474278" cy="400110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0" i="0" u="none" strike="noStrike" kern="1200" cap="none" spc="0" normalizeH="0" baseline="0" noProof="0" dirty="0">
                  <a:ln w="0"/>
                  <a:solidFill>
                    <a:srgbClr val="3F3F3F"/>
                  </a:solidFill>
                  <a:effectLst>
                    <a:outerShdw blurRad="38100" dist="19050" dir="2700000" algn="tl" rotWithShape="0">
                      <a:srgbClr val="3F3F3F">
                        <a:alpha val="40000"/>
                      </a:srgbClr>
                    </a:outerShdw>
                  </a:effectLst>
                  <a:uLnTx/>
                  <a:uFillTx/>
                  <a:latin typeface="A2.Jovis-WorkSansRegular-San"/>
                  <a:ea typeface="+mn-ea"/>
                  <a:cs typeface="+mn-cs"/>
                </a:rPr>
                <a:t>BÀI 6: NHIỆT HÓA HƠI RIÊNG</a:t>
              </a:r>
            </a:p>
          </p:txBody>
        </p:sp>
      </p:grpSp>
      <p:sp>
        <p:nvSpPr>
          <p:cNvPr id="21" name="Text Box 76">
            <a:extLst>
              <a:ext uri="{FF2B5EF4-FFF2-40B4-BE49-F238E27FC236}">
                <a16:creationId xmlns:a16="http://schemas.microsoft.com/office/drawing/2014/main" id="{1BF4F79E-8E13-361A-3636-7985DDBFD2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466" y="-82922"/>
            <a:ext cx="2495774" cy="57770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ctr" defTabSz="914400" rtl="0" eaLnBrk="0" fontAlgn="auto" latinLnBrk="0" hangingPunct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NỘI DUNG</a:t>
            </a:r>
          </a:p>
          <a:p>
            <a:pPr marL="0" marR="0" lvl="0" indent="0" algn="l" defTabSz="914400" rtl="0" eaLnBrk="0" fontAlgn="auto" latinLnBrk="0" hangingPunct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I. </a:t>
            </a:r>
            <a:r>
              <a:rPr kumimoji="0" 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Khái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niệm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nhiệt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hóa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hơi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riêng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rgbClr val="3F3F3F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  <a:p>
            <a:pPr marL="0" marR="0" lvl="0" indent="0" algn="just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D7181F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1.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Hệ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thức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tính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nhiệt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lượng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trong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quá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trình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truyền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nhiệt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khi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một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lượng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chất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lỏng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hóa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hơi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ở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nhiệt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độ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không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đổi</a:t>
            </a:r>
            <a:endParaRPr kumimoji="0" lang="en-US" altLang="en-US" sz="2000" b="0" i="0" u="none" strike="noStrike" kern="1200" cap="none" spc="0" normalizeH="0" baseline="0" noProof="0" dirty="0">
              <a:ln>
                <a:noFill/>
              </a:ln>
              <a:solidFill>
                <a:srgbClr val="3F3F3F"/>
              </a:solidFill>
              <a:effectLst/>
              <a:uLnTx/>
              <a:uFillTx/>
              <a:latin typeface="Cambria" panose="02040503050406030204" pitchFamily="18" charset="0"/>
              <a:ea typeface="Cambria" panose="02040503050406030204" pitchFamily="18" charset="0"/>
              <a:cs typeface="+mn-cs"/>
            </a:endParaRPr>
          </a:p>
          <a:p>
            <a:pPr marL="0" marR="0" lvl="0" indent="0" algn="just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D7181F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 2.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Định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nghĩa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nhiệt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hóa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hơi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riêng</a:t>
            </a:r>
            <a:endParaRPr kumimoji="0" lang="en-US" altLang="en-US" sz="2000" b="0" i="0" u="none" strike="noStrike" kern="1200" cap="none" spc="0" normalizeH="0" baseline="0" noProof="0" dirty="0">
              <a:ln>
                <a:noFill/>
              </a:ln>
              <a:solidFill>
                <a:srgbClr val="3F3F3F"/>
              </a:solidFill>
              <a:effectLst/>
              <a:uLnTx/>
              <a:uFillTx/>
              <a:latin typeface="Cambria" panose="02040503050406030204" pitchFamily="18" charset="0"/>
              <a:ea typeface="Cambria" panose="02040503050406030204" pitchFamily="18" charset="0"/>
              <a:cs typeface="+mn-cs"/>
            </a:endParaRPr>
          </a:p>
          <a:p>
            <a:pPr marL="0" marR="0" lvl="0" indent="0" algn="just" defTabSz="914400" rtl="0" eaLnBrk="0" fontAlgn="auto" latinLnBrk="0" hangingPunct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D7181F"/>
              </a:buClr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II. </a:t>
            </a:r>
            <a:r>
              <a:rPr kumimoji="0" lang="en-US" altLang="en-US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Thực</a:t>
            </a:r>
            <a:r>
              <a:rPr kumimoji="0" lang="en-US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hành</a:t>
            </a:r>
            <a:r>
              <a:rPr kumimoji="0" lang="en-US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đo</a:t>
            </a:r>
            <a:r>
              <a:rPr kumimoji="0" lang="en-US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nhiệt</a:t>
            </a:r>
            <a:r>
              <a:rPr kumimoji="0" lang="en-US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hoá</a:t>
            </a:r>
            <a:r>
              <a:rPr kumimoji="0" lang="en-US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hơi</a:t>
            </a:r>
            <a:r>
              <a:rPr kumimoji="0" lang="en-US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riêng</a:t>
            </a:r>
            <a:r>
              <a:rPr kumimoji="0" lang="en-US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của</a:t>
            </a:r>
            <a:r>
              <a:rPr kumimoji="0" lang="en-US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nước</a:t>
            </a:r>
            <a:r>
              <a:rPr kumimoji="0" lang="en-US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.</a:t>
            </a:r>
          </a:p>
          <a:p>
            <a:pPr marL="0" marR="0" lvl="0" indent="0" algn="l" defTabSz="914400" rtl="0" eaLnBrk="0" fontAlgn="auto" latinLnBrk="0" hangingPunct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rgbClr val="3F3F3F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7" name="Freeform 10" descr="n26 fb Tran Phu">
            <a:extLst>
              <a:ext uri="{FF2B5EF4-FFF2-40B4-BE49-F238E27FC236}">
                <a16:creationId xmlns:a16="http://schemas.microsoft.com/office/drawing/2014/main" id="{0D9028F5-583F-0FF5-20E6-5348D01A975D}"/>
              </a:ext>
            </a:extLst>
          </p:cNvPr>
          <p:cNvSpPr/>
          <p:nvPr/>
        </p:nvSpPr>
        <p:spPr>
          <a:xfrm>
            <a:off x="11165432" y="5857146"/>
            <a:ext cx="997834" cy="784986"/>
          </a:xfrm>
          <a:custGeom>
            <a:avLst/>
            <a:gdLst/>
            <a:ahLst/>
            <a:cxnLst/>
            <a:rect l="l" t="t" r="r" b="b"/>
            <a:pathLst>
              <a:path w="2625452" h="2057400">
                <a:moveTo>
                  <a:pt x="0" y="0"/>
                </a:moveTo>
                <a:lnTo>
                  <a:pt x="2625452" y="0"/>
                </a:lnTo>
                <a:lnTo>
                  <a:pt x="2625452" y="2057400"/>
                </a:lnTo>
                <a:lnTo>
                  <a:pt x="0" y="2057400"/>
                </a:lnTo>
                <a:lnTo>
                  <a:pt x="0" y="0"/>
                </a:lnTo>
                <a:close/>
              </a:path>
            </a:pathLst>
          </a:custGeom>
          <a:blipFill>
            <a:blip r:embed="rId2">
              <a:extLs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3F3F3F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grpSp>
        <p:nvGrpSpPr>
          <p:cNvPr id="4" name="Group 35" descr="n26 fb Tran Phu">
            <a:extLst>
              <a:ext uri="{FF2B5EF4-FFF2-40B4-BE49-F238E27FC236}">
                <a16:creationId xmlns:a16="http://schemas.microsoft.com/office/drawing/2014/main" id="{7D2AA10A-6E25-DA70-48A9-8F75737F0BA8}"/>
              </a:ext>
            </a:extLst>
          </p:cNvPr>
          <p:cNvGrpSpPr>
            <a:grpSpLocks/>
          </p:cNvGrpSpPr>
          <p:nvPr/>
        </p:nvGrpSpPr>
        <p:grpSpPr bwMode="auto">
          <a:xfrm>
            <a:off x="2964106" y="1244767"/>
            <a:ext cx="9790224" cy="458347"/>
            <a:chOff x="2057400" y="1744876"/>
            <a:chExt cx="11178079" cy="524442"/>
          </a:xfrm>
        </p:grpSpPr>
        <p:grpSp>
          <p:nvGrpSpPr>
            <p:cNvPr id="5" name="Group 36">
              <a:extLst>
                <a:ext uri="{FF2B5EF4-FFF2-40B4-BE49-F238E27FC236}">
                  <a16:creationId xmlns:a16="http://schemas.microsoft.com/office/drawing/2014/main" id="{6DFAD60A-CCDE-5E70-2EEA-F98FAF7A306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057400" y="1744876"/>
              <a:ext cx="11178079" cy="524442"/>
              <a:chOff x="2057400" y="1744876"/>
              <a:chExt cx="11178079" cy="524442"/>
            </a:xfrm>
          </p:grpSpPr>
          <p:sp>
            <p:nvSpPr>
              <p:cNvPr id="8" name="Rectangle 257">
                <a:extLst>
                  <a:ext uri="{FF2B5EF4-FFF2-40B4-BE49-F238E27FC236}">
                    <a16:creationId xmlns:a16="http://schemas.microsoft.com/office/drawing/2014/main" id="{7EA32F6A-5151-4571-1D65-BADD87B4DBA6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 rot="3419336">
                <a:off x="2079119" y="1762629"/>
                <a:ext cx="477363" cy="520801"/>
              </a:xfrm>
              <a:prstGeom prst="rect">
                <a:avLst/>
              </a:prstGeom>
              <a:solidFill>
                <a:srgbClr val="E68D66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0" lon="1500000" rev="0"/>
                </a:camera>
                <a:lightRig rig="legacyFlat4" dir="b"/>
              </a:scene3d>
              <a:sp3d extrusionH="430200" prstMaterial="legacyMatte">
                <a:bevelT w="13500" h="13500" prst="angle"/>
                <a:bevelB w="13500" h="13500" prst="angle"/>
                <a:extrusionClr>
                  <a:schemeClr val="accent1"/>
                </a:extrusionClr>
              </a:sp3d>
            </p:spPr>
            <p:txBody>
              <a:bodyPr wrap="none" anchor="ctr">
                <a:flatTx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9" name="Text Box 258">
                <a:extLst>
                  <a:ext uri="{FF2B5EF4-FFF2-40B4-BE49-F238E27FC236}">
                    <a16:creationId xmlns:a16="http://schemas.microsoft.com/office/drawing/2014/main" id="{1232537D-54A4-25B3-252F-BB18C4BAEACC}"/>
                  </a:ext>
                </a:extLst>
              </p:cNvPr>
              <p:cNvSpPr txBox="1">
                <a:spLocks noChangeArrowheads="1"/>
              </p:cNvSpPr>
              <p:nvPr/>
            </p:nvSpPr>
            <p:spPr bwMode="gray">
              <a:xfrm>
                <a:off x="2890723" y="1744876"/>
                <a:ext cx="10344756" cy="52444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C00000"/>
                    </a:solidFill>
                    <a:effectLst/>
                    <a:uLnTx/>
                    <a:uFillTx/>
                    <a:latin typeface="Cambria" panose="02040503050406030204" pitchFamily="18" charset="0"/>
                    <a:ea typeface="Cambria" panose="02040503050406030204" pitchFamily="18" charset="0"/>
                    <a:cs typeface="Arial" panose="020B0604020202020204" pitchFamily="34" charset="0"/>
                  </a:rPr>
                  <a:t>Dụng cụ thí nghiệm.</a:t>
                </a:r>
              </a:p>
            </p:txBody>
          </p:sp>
        </p:grpSp>
        <p:sp>
          <p:nvSpPr>
            <p:cNvPr id="6" name="Text Box 259">
              <a:extLst>
                <a:ext uri="{FF2B5EF4-FFF2-40B4-BE49-F238E27FC236}">
                  <a16:creationId xmlns:a16="http://schemas.microsoft.com/office/drawing/2014/main" id="{7D0C9497-0554-E882-2C2E-7D8FB55BD68D}"/>
                </a:ext>
              </a:extLst>
            </p:cNvPr>
            <p:cNvSpPr txBox="1">
              <a:spLocks noChangeArrowheads="1"/>
            </p:cNvSpPr>
            <p:nvPr/>
          </p:nvSpPr>
          <p:spPr bwMode="gray">
            <a:xfrm>
              <a:off x="2132478" y="1806575"/>
              <a:ext cx="356257" cy="4627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altLang="en-US" sz="2400" b="1" dirty="0">
                  <a:solidFill>
                    <a:srgbClr val="FEFAC9">
                      <a:lumMod val="90000"/>
                    </a:srgbClr>
                  </a:solidFill>
                </a:rPr>
                <a:t>2</a:t>
              </a:r>
              <a:endPara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EFAC9">
                    <a:lumMod val="9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</p:grpSp>
      <p:grpSp>
        <p:nvGrpSpPr>
          <p:cNvPr id="10" name="Group 55" descr="n26 fb Tran Phu">
            <a:extLst>
              <a:ext uri="{FF2B5EF4-FFF2-40B4-BE49-F238E27FC236}">
                <a16:creationId xmlns:a16="http://schemas.microsoft.com/office/drawing/2014/main" id="{2A7EF59E-9D9D-0D8E-E423-2767F31F6437}"/>
              </a:ext>
            </a:extLst>
          </p:cNvPr>
          <p:cNvGrpSpPr>
            <a:grpSpLocks/>
          </p:cNvGrpSpPr>
          <p:nvPr/>
        </p:nvGrpSpPr>
        <p:grpSpPr bwMode="auto">
          <a:xfrm>
            <a:off x="2575240" y="2137534"/>
            <a:ext cx="9018588" cy="1602226"/>
            <a:chOff x="238572" y="1437955"/>
            <a:chExt cx="7708836" cy="1580554"/>
          </a:xfrm>
        </p:grpSpPr>
        <p:sp>
          <p:nvSpPr>
            <p:cNvPr id="11" name="Rectangle 10">
              <a:extLst>
                <a:ext uri="{FF2B5EF4-FFF2-40B4-BE49-F238E27FC236}">
                  <a16:creationId xmlns:a16="http://schemas.microsoft.com/office/drawing/2014/main" id="{08D8D8EB-48A0-109E-EEC7-A5EEE8665B50}"/>
                </a:ext>
              </a:extLst>
            </p:cNvPr>
            <p:cNvSpPr/>
            <p:nvPr/>
          </p:nvSpPr>
          <p:spPr>
            <a:xfrm>
              <a:off x="1787525" y="1634848"/>
              <a:ext cx="6159883" cy="1204853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just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Sitka Display Semibold" pitchFamily="2" charset="0"/>
                <a:ea typeface="+mn-ea"/>
                <a:cs typeface="+mn-cs"/>
              </a:endParaRPr>
            </a:p>
          </p:txBody>
        </p:sp>
        <p:sp>
          <p:nvSpPr>
            <p:cNvPr id="12" name="Freeform 55">
              <a:extLst>
                <a:ext uri="{FF2B5EF4-FFF2-40B4-BE49-F238E27FC236}">
                  <a16:creationId xmlns:a16="http://schemas.microsoft.com/office/drawing/2014/main" id="{13E13119-9AC2-8AF4-7110-39D2193B9458}"/>
                </a:ext>
              </a:extLst>
            </p:cNvPr>
            <p:cNvSpPr/>
            <p:nvPr/>
          </p:nvSpPr>
          <p:spPr>
            <a:xfrm>
              <a:off x="246510" y="1447476"/>
              <a:ext cx="1627293" cy="177733"/>
            </a:xfrm>
            <a:custGeom>
              <a:avLst/>
              <a:gdLst>
                <a:gd name="connsiteX0" fmla="*/ 1712118 w 1712118"/>
                <a:gd name="connsiteY0" fmla="*/ 188119 h 197644"/>
                <a:gd name="connsiteX1" fmla="*/ 1566862 w 1712118"/>
                <a:gd name="connsiteY1" fmla="*/ 195263 h 197644"/>
                <a:gd name="connsiteX2" fmla="*/ 0 w 1712118"/>
                <a:gd name="connsiteY2" fmla="*/ 197644 h 197644"/>
                <a:gd name="connsiteX3" fmla="*/ 159543 w 1712118"/>
                <a:gd name="connsiteY3" fmla="*/ 0 h 197644"/>
                <a:gd name="connsiteX4" fmla="*/ 1588293 w 1712118"/>
                <a:gd name="connsiteY4" fmla="*/ 4763 h 197644"/>
                <a:gd name="connsiteX5" fmla="*/ 1712118 w 1712118"/>
                <a:gd name="connsiteY5" fmla="*/ 188119 h 197644"/>
                <a:gd name="connsiteX0" fmla="*/ 1712118 w 1712118"/>
                <a:gd name="connsiteY0" fmla="*/ 188119 h 197644"/>
                <a:gd name="connsiteX1" fmla="*/ 1566862 w 1712118"/>
                <a:gd name="connsiteY1" fmla="*/ 195263 h 197644"/>
                <a:gd name="connsiteX2" fmla="*/ 0 w 1712118"/>
                <a:gd name="connsiteY2" fmla="*/ 197644 h 197644"/>
                <a:gd name="connsiteX3" fmla="*/ 159543 w 1712118"/>
                <a:gd name="connsiteY3" fmla="*/ 0 h 197644"/>
                <a:gd name="connsiteX4" fmla="*/ 1588293 w 1712118"/>
                <a:gd name="connsiteY4" fmla="*/ 4763 h 197644"/>
                <a:gd name="connsiteX5" fmla="*/ 1712118 w 1712118"/>
                <a:gd name="connsiteY5" fmla="*/ 188119 h 197644"/>
                <a:gd name="connsiteX0" fmla="*/ 1712118 w 1712118"/>
                <a:gd name="connsiteY0" fmla="*/ 188291 h 197816"/>
                <a:gd name="connsiteX1" fmla="*/ 1566862 w 1712118"/>
                <a:gd name="connsiteY1" fmla="*/ 195435 h 197816"/>
                <a:gd name="connsiteX2" fmla="*/ 0 w 1712118"/>
                <a:gd name="connsiteY2" fmla="*/ 197816 h 197816"/>
                <a:gd name="connsiteX3" fmla="*/ 159543 w 1712118"/>
                <a:gd name="connsiteY3" fmla="*/ 172 h 197816"/>
                <a:gd name="connsiteX4" fmla="*/ 1588293 w 1712118"/>
                <a:gd name="connsiteY4" fmla="*/ 4935 h 197816"/>
                <a:gd name="connsiteX5" fmla="*/ 1712118 w 1712118"/>
                <a:gd name="connsiteY5" fmla="*/ 188291 h 197816"/>
                <a:gd name="connsiteX0" fmla="*/ 1712118 w 1712118"/>
                <a:gd name="connsiteY0" fmla="*/ 188291 h 197816"/>
                <a:gd name="connsiteX1" fmla="*/ 1566862 w 1712118"/>
                <a:gd name="connsiteY1" fmla="*/ 195435 h 197816"/>
                <a:gd name="connsiteX2" fmla="*/ 0 w 1712118"/>
                <a:gd name="connsiteY2" fmla="*/ 197816 h 197816"/>
                <a:gd name="connsiteX3" fmla="*/ 159543 w 1712118"/>
                <a:gd name="connsiteY3" fmla="*/ 172 h 197816"/>
                <a:gd name="connsiteX4" fmla="*/ 1588293 w 1712118"/>
                <a:gd name="connsiteY4" fmla="*/ 4935 h 197816"/>
                <a:gd name="connsiteX5" fmla="*/ 1712118 w 1712118"/>
                <a:gd name="connsiteY5" fmla="*/ 188291 h 197816"/>
                <a:gd name="connsiteX0" fmla="*/ 1712118 w 1712118"/>
                <a:gd name="connsiteY0" fmla="*/ 188291 h 197816"/>
                <a:gd name="connsiteX1" fmla="*/ 1566862 w 1712118"/>
                <a:gd name="connsiteY1" fmla="*/ 195435 h 197816"/>
                <a:gd name="connsiteX2" fmla="*/ 0 w 1712118"/>
                <a:gd name="connsiteY2" fmla="*/ 197816 h 197816"/>
                <a:gd name="connsiteX3" fmla="*/ 159543 w 1712118"/>
                <a:gd name="connsiteY3" fmla="*/ 172 h 197816"/>
                <a:gd name="connsiteX4" fmla="*/ 1588293 w 1712118"/>
                <a:gd name="connsiteY4" fmla="*/ 4935 h 197816"/>
                <a:gd name="connsiteX5" fmla="*/ 1712118 w 1712118"/>
                <a:gd name="connsiteY5" fmla="*/ 188291 h 197816"/>
                <a:gd name="connsiteX0" fmla="*/ 1712118 w 1712118"/>
                <a:gd name="connsiteY0" fmla="*/ 195435 h 197816"/>
                <a:gd name="connsiteX1" fmla="*/ 1566862 w 1712118"/>
                <a:gd name="connsiteY1" fmla="*/ 195435 h 197816"/>
                <a:gd name="connsiteX2" fmla="*/ 0 w 1712118"/>
                <a:gd name="connsiteY2" fmla="*/ 197816 h 197816"/>
                <a:gd name="connsiteX3" fmla="*/ 159543 w 1712118"/>
                <a:gd name="connsiteY3" fmla="*/ 172 h 197816"/>
                <a:gd name="connsiteX4" fmla="*/ 1588293 w 1712118"/>
                <a:gd name="connsiteY4" fmla="*/ 4935 h 197816"/>
                <a:gd name="connsiteX5" fmla="*/ 1712118 w 1712118"/>
                <a:gd name="connsiteY5" fmla="*/ 195435 h 197816"/>
                <a:gd name="connsiteX0" fmla="*/ 1712118 w 1712279"/>
                <a:gd name="connsiteY0" fmla="*/ 195435 h 197816"/>
                <a:gd name="connsiteX1" fmla="*/ 1566862 w 1712279"/>
                <a:gd name="connsiteY1" fmla="*/ 195435 h 197816"/>
                <a:gd name="connsiteX2" fmla="*/ 0 w 1712279"/>
                <a:gd name="connsiteY2" fmla="*/ 197816 h 197816"/>
                <a:gd name="connsiteX3" fmla="*/ 159543 w 1712279"/>
                <a:gd name="connsiteY3" fmla="*/ 172 h 197816"/>
                <a:gd name="connsiteX4" fmla="*/ 1588293 w 1712279"/>
                <a:gd name="connsiteY4" fmla="*/ 4935 h 197816"/>
                <a:gd name="connsiteX5" fmla="*/ 1712118 w 1712279"/>
                <a:gd name="connsiteY5" fmla="*/ 195435 h 197816"/>
                <a:gd name="connsiteX0" fmla="*/ 1712118 w 1712470"/>
                <a:gd name="connsiteY0" fmla="*/ 195435 h 197816"/>
                <a:gd name="connsiteX1" fmla="*/ 1566862 w 1712470"/>
                <a:gd name="connsiteY1" fmla="*/ 195435 h 197816"/>
                <a:gd name="connsiteX2" fmla="*/ 0 w 1712470"/>
                <a:gd name="connsiteY2" fmla="*/ 197816 h 197816"/>
                <a:gd name="connsiteX3" fmla="*/ 159543 w 1712470"/>
                <a:gd name="connsiteY3" fmla="*/ 172 h 197816"/>
                <a:gd name="connsiteX4" fmla="*/ 1588293 w 1712470"/>
                <a:gd name="connsiteY4" fmla="*/ 4935 h 197816"/>
                <a:gd name="connsiteX5" fmla="*/ 1712118 w 1712470"/>
                <a:gd name="connsiteY5" fmla="*/ 195435 h 19781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712470" h="197816">
                  <a:moveTo>
                    <a:pt x="1712118" y="195435"/>
                  </a:moveTo>
                  <a:lnTo>
                    <a:pt x="1566862" y="195435"/>
                  </a:lnTo>
                  <a:lnTo>
                    <a:pt x="0" y="197816"/>
                  </a:lnTo>
                  <a:cubicBezTo>
                    <a:pt x="10318" y="36685"/>
                    <a:pt x="15875" y="-3003"/>
                    <a:pt x="159543" y="172"/>
                  </a:cubicBezTo>
                  <a:lnTo>
                    <a:pt x="1588293" y="4935"/>
                  </a:lnTo>
                  <a:cubicBezTo>
                    <a:pt x="1715292" y="1760"/>
                    <a:pt x="1713706" y="67641"/>
                    <a:pt x="1712118" y="195435"/>
                  </a:cubicBezTo>
                  <a:close/>
                </a:path>
              </a:pathLst>
            </a:custGeom>
            <a:gradFill flip="none" rotWithShape="1">
              <a:gsLst>
                <a:gs pos="0">
                  <a:srgbClr val="D78000"/>
                </a:gs>
                <a:gs pos="100000">
                  <a:srgbClr val="D78500"/>
                </a:gs>
              </a:gsLst>
              <a:lin ang="5400000" scaled="1"/>
              <a:tileRect/>
            </a:gradFill>
            <a:ln w="31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3" name="Freeform 56">
              <a:extLst>
                <a:ext uri="{FF2B5EF4-FFF2-40B4-BE49-F238E27FC236}">
                  <a16:creationId xmlns:a16="http://schemas.microsoft.com/office/drawing/2014/main" id="{04746327-28DC-8917-066A-E4D05A3E7A35}"/>
                </a:ext>
              </a:extLst>
            </p:cNvPr>
            <p:cNvSpPr/>
            <p:nvPr/>
          </p:nvSpPr>
          <p:spPr>
            <a:xfrm flipV="1">
              <a:off x="271911" y="2840776"/>
              <a:ext cx="1627293" cy="177733"/>
            </a:xfrm>
            <a:custGeom>
              <a:avLst/>
              <a:gdLst>
                <a:gd name="connsiteX0" fmla="*/ 1712118 w 1712118"/>
                <a:gd name="connsiteY0" fmla="*/ 188119 h 197644"/>
                <a:gd name="connsiteX1" fmla="*/ 1566862 w 1712118"/>
                <a:gd name="connsiteY1" fmla="*/ 195263 h 197644"/>
                <a:gd name="connsiteX2" fmla="*/ 0 w 1712118"/>
                <a:gd name="connsiteY2" fmla="*/ 197644 h 197644"/>
                <a:gd name="connsiteX3" fmla="*/ 159543 w 1712118"/>
                <a:gd name="connsiteY3" fmla="*/ 0 h 197644"/>
                <a:gd name="connsiteX4" fmla="*/ 1588293 w 1712118"/>
                <a:gd name="connsiteY4" fmla="*/ 4763 h 197644"/>
                <a:gd name="connsiteX5" fmla="*/ 1712118 w 1712118"/>
                <a:gd name="connsiteY5" fmla="*/ 188119 h 197644"/>
                <a:gd name="connsiteX0" fmla="*/ 1712118 w 1712118"/>
                <a:gd name="connsiteY0" fmla="*/ 188119 h 197644"/>
                <a:gd name="connsiteX1" fmla="*/ 1566862 w 1712118"/>
                <a:gd name="connsiteY1" fmla="*/ 195263 h 197644"/>
                <a:gd name="connsiteX2" fmla="*/ 0 w 1712118"/>
                <a:gd name="connsiteY2" fmla="*/ 197644 h 197644"/>
                <a:gd name="connsiteX3" fmla="*/ 159543 w 1712118"/>
                <a:gd name="connsiteY3" fmla="*/ 0 h 197644"/>
                <a:gd name="connsiteX4" fmla="*/ 1588293 w 1712118"/>
                <a:gd name="connsiteY4" fmla="*/ 4763 h 197644"/>
                <a:gd name="connsiteX5" fmla="*/ 1712118 w 1712118"/>
                <a:gd name="connsiteY5" fmla="*/ 188119 h 197644"/>
                <a:gd name="connsiteX0" fmla="*/ 1712118 w 1712118"/>
                <a:gd name="connsiteY0" fmla="*/ 188291 h 197816"/>
                <a:gd name="connsiteX1" fmla="*/ 1566862 w 1712118"/>
                <a:gd name="connsiteY1" fmla="*/ 195435 h 197816"/>
                <a:gd name="connsiteX2" fmla="*/ 0 w 1712118"/>
                <a:gd name="connsiteY2" fmla="*/ 197816 h 197816"/>
                <a:gd name="connsiteX3" fmla="*/ 159543 w 1712118"/>
                <a:gd name="connsiteY3" fmla="*/ 172 h 197816"/>
                <a:gd name="connsiteX4" fmla="*/ 1588293 w 1712118"/>
                <a:gd name="connsiteY4" fmla="*/ 4935 h 197816"/>
                <a:gd name="connsiteX5" fmla="*/ 1712118 w 1712118"/>
                <a:gd name="connsiteY5" fmla="*/ 188291 h 197816"/>
                <a:gd name="connsiteX0" fmla="*/ 1712118 w 1712118"/>
                <a:gd name="connsiteY0" fmla="*/ 188291 h 197816"/>
                <a:gd name="connsiteX1" fmla="*/ 1566862 w 1712118"/>
                <a:gd name="connsiteY1" fmla="*/ 195435 h 197816"/>
                <a:gd name="connsiteX2" fmla="*/ 0 w 1712118"/>
                <a:gd name="connsiteY2" fmla="*/ 197816 h 197816"/>
                <a:gd name="connsiteX3" fmla="*/ 159543 w 1712118"/>
                <a:gd name="connsiteY3" fmla="*/ 172 h 197816"/>
                <a:gd name="connsiteX4" fmla="*/ 1588293 w 1712118"/>
                <a:gd name="connsiteY4" fmla="*/ 4935 h 197816"/>
                <a:gd name="connsiteX5" fmla="*/ 1712118 w 1712118"/>
                <a:gd name="connsiteY5" fmla="*/ 188291 h 197816"/>
                <a:gd name="connsiteX0" fmla="*/ 1712118 w 1712118"/>
                <a:gd name="connsiteY0" fmla="*/ 188291 h 197816"/>
                <a:gd name="connsiteX1" fmla="*/ 1566862 w 1712118"/>
                <a:gd name="connsiteY1" fmla="*/ 195435 h 197816"/>
                <a:gd name="connsiteX2" fmla="*/ 0 w 1712118"/>
                <a:gd name="connsiteY2" fmla="*/ 197816 h 197816"/>
                <a:gd name="connsiteX3" fmla="*/ 159543 w 1712118"/>
                <a:gd name="connsiteY3" fmla="*/ 172 h 197816"/>
                <a:gd name="connsiteX4" fmla="*/ 1588293 w 1712118"/>
                <a:gd name="connsiteY4" fmla="*/ 4935 h 197816"/>
                <a:gd name="connsiteX5" fmla="*/ 1712118 w 1712118"/>
                <a:gd name="connsiteY5" fmla="*/ 188291 h 197816"/>
                <a:gd name="connsiteX0" fmla="*/ 1712118 w 1712118"/>
                <a:gd name="connsiteY0" fmla="*/ 195435 h 197816"/>
                <a:gd name="connsiteX1" fmla="*/ 1566862 w 1712118"/>
                <a:gd name="connsiteY1" fmla="*/ 195435 h 197816"/>
                <a:gd name="connsiteX2" fmla="*/ 0 w 1712118"/>
                <a:gd name="connsiteY2" fmla="*/ 197816 h 197816"/>
                <a:gd name="connsiteX3" fmla="*/ 159543 w 1712118"/>
                <a:gd name="connsiteY3" fmla="*/ 172 h 197816"/>
                <a:gd name="connsiteX4" fmla="*/ 1588293 w 1712118"/>
                <a:gd name="connsiteY4" fmla="*/ 4935 h 197816"/>
                <a:gd name="connsiteX5" fmla="*/ 1712118 w 1712118"/>
                <a:gd name="connsiteY5" fmla="*/ 195435 h 197816"/>
                <a:gd name="connsiteX0" fmla="*/ 1712118 w 1712279"/>
                <a:gd name="connsiteY0" fmla="*/ 195435 h 197816"/>
                <a:gd name="connsiteX1" fmla="*/ 1566862 w 1712279"/>
                <a:gd name="connsiteY1" fmla="*/ 195435 h 197816"/>
                <a:gd name="connsiteX2" fmla="*/ 0 w 1712279"/>
                <a:gd name="connsiteY2" fmla="*/ 197816 h 197816"/>
                <a:gd name="connsiteX3" fmla="*/ 159543 w 1712279"/>
                <a:gd name="connsiteY3" fmla="*/ 172 h 197816"/>
                <a:gd name="connsiteX4" fmla="*/ 1588293 w 1712279"/>
                <a:gd name="connsiteY4" fmla="*/ 4935 h 197816"/>
                <a:gd name="connsiteX5" fmla="*/ 1712118 w 1712279"/>
                <a:gd name="connsiteY5" fmla="*/ 195435 h 197816"/>
                <a:gd name="connsiteX0" fmla="*/ 1712118 w 1712470"/>
                <a:gd name="connsiteY0" fmla="*/ 195435 h 197816"/>
                <a:gd name="connsiteX1" fmla="*/ 1566862 w 1712470"/>
                <a:gd name="connsiteY1" fmla="*/ 195435 h 197816"/>
                <a:gd name="connsiteX2" fmla="*/ 0 w 1712470"/>
                <a:gd name="connsiteY2" fmla="*/ 197816 h 197816"/>
                <a:gd name="connsiteX3" fmla="*/ 159543 w 1712470"/>
                <a:gd name="connsiteY3" fmla="*/ 172 h 197816"/>
                <a:gd name="connsiteX4" fmla="*/ 1588293 w 1712470"/>
                <a:gd name="connsiteY4" fmla="*/ 4935 h 197816"/>
                <a:gd name="connsiteX5" fmla="*/ 1712118 w 1712470"/>
                <a:gd name="connsiteY5" fmla="*/ 195435 h 19781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712470" h="197816">
                  <a:moveTo>
                    <a:pt x="1712118" y="195435"/>
                  </a:moveTo>
                  <a:lnTo>
                    <a:pt x="1566862" y="195435"/>
                  </a:lnTo>
                  <a:lnTo>
                    <a:pt x="0" y="197816"/>
                  </a:lnTo>
                  <a:cubicBezTo>
                    <a:pt x="10318" y="36685"/>
                    <a:pt x="15875" y="-3003"/>
                    <a:pt x="159543" y="172"/>
                  </a:cubicBezTo>
                  <a:lnTo>
                    <a:pt x="1588293" y="4935"/>
                  </a:lnTo>
                  <a:cubicBezTo>
                    <a:pt x="1715292" y="1760"/>
                    <a:pt x="1713706" y="67641"/>
                    <a:pt x="1712118" y="195435"/>
                  </a:cubicBezTo>
                  <a:close/>
                </a:path>
              </a:pathLst>
            </a:custGeom>
            <a:gradFill flip="none" rotWithShape="1">
              <a:gsLst>
                <a:gs pos="0">
                  <a:srgbClr val="D78000"/>
                </a:gs>
                <a:gs pos="100000">
                  <a:srgbClr val="D78500"/>
                </a:gs>
              </a:gsLst>
              <a:lin ang="5400000" scaled="1"/>
              <a:tileRect/>
            </a:gradFill>
            <a:ln w="31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4" name="Freeform 57">
              <a:extLst>
                <a:ext uri="{FF2B5EF4-FFF2-40B4-BE49-F238E27FC236}">
                  <a16:creationId xmlns:a16="http://schemas.microsoft.com/office/drawing/2014/main" id="{68C75DE4-BFA2-0B1E-F454-D2862DA0B189}"/>
                </a:ext>
              </a:extLst>
            </p:cNvPr>
            <p:cNvSpPr/>
            <p:nvPr/>
          </p:nvSpPr>
          <p:spPr>
            <a:xfrm>
              <a:off x="238572" y="1437955"/>
              <a:ext cx="1570139" cy="1558337"/>
            </a:xfrm>
            <a:custGeom>
              <a:avLst/>
              <a:gdLst>
                <a:gd name="connsiteX0" fmla="*/ 1638300 w 1645920"/>
                <a:gd name="connsiteY0" fmla="*/ 0 h 1752600"/>
                <a:gd name="connsiteX1" fmla="*/ 182880 w 1645920"/>
                <a:gd name="connsiteY1" fmla="*/ 15240 h 1752600"/>
                <a:gd name="connsiteX2" fmla="*/ 7620 w 1645920"/>
                <a:gd name="connsiteY2" fmla="*/ 205740 h 1752600"/>
                <a:gd name="connsiteX3" fmla="*/ 0 w 1645920"/>
                <a:gd name="connsiteY3" fmla="*/ 1478280 h 1752600"/>
                <a:gd name="connsiteX4" fmla="*/ 243840 w 1645920"/>
                <a:gd name="connsiteY4" fmla="*/ 1752600 h 1752600"/>
                <a:gd name="connsiteX5" fmla="*/ 1645920 w 1645920"/>
                <a:gd name="connsiteY5" fmla="*/ 1737360 h 1752600"/>
                <a:gd name="connsiteX6" fmla="*/ 1546860 w 1645920"/>
                <a:gd name="connsiteY6" fmla="*/ 1417320 h 1752600"/>
                <a:gd name="connsiteX7" fmla="*/ 1569720 w 1645920"/>
                <a:gd name="connsiteY7" fmla="*/ 251460 h 1752600"/>
                <a:gd name="connsiteX8" fmla="*/ 1638300 w 1645920"/>
                <a:gd name="connsiteY8" fmla="*/ 0 h 1752600"/>
                <a:gd name="connsiteX0" fmla="*/ 1638300 w 1645920"/>
                <a:gd name="connsiteY0" fmla="*/ 0 h 1752600"/>
                <a:gd name="connsiteX1" fmla="*/ 182880 w 1645920"/>
                <a:gd name="connsiteY1" fmla="*/ 15240 h 1752600"/>
                <a:gd name="connsiteX2" fmla="*/ 476 w 1645920"/>
                <a:gd name="connsiteY2" fmla="*/ 203358 h 1752600"/>
                <a:gd name="connsiteX3" fmla="*/ 0 w 1645920"/>
                <a:gd name="connsiteY3" fmla="*/ 1478280 h 1752600"/>
                <a:gd name="connsiteX4" fmla="*/ 243840 w 1645920"/>
                <a:gd name="connsiteY4" fmla="*/ 1752600 h 1752600"/>
                <a:gd name="connsiteX5" fmla="*/ 1645920 w 1645920"/>
                <a:gd name="connsiteY5" fmla="*/ 1737360 h 1752600"/>
                <a:gd name="connsiteX6" fmla="*/ 1546860 w 1645920"/>
                <a:gd name="connsiteY6" fmla="*/ 1417320 h 1752600"/>
                <a:gd name="connsiteX7" fmla="*/ 1569720 w 1645920"/>
                <a:gd name="connsiteY7" fmla="*/ 251460 h 1752600"/>
                <a:gd name="connsiteX8" fmla="*/ 1638300 w 1645920"/>
                <a:gd name="connsiteY8" fmla="*/ 0 h 1752600"/>
                <a:gd name="connsiteX0" fmla="*/ 1638300 w 1645920"/>
                <a:gd name="connsiteY0" fmla="*/ 0 h 1752600"/>
                <a:gd name="connsiteX1" fmla="*/ 182880 w 1645920"/>
                <a:gd name="connsiteY1" fmla="*/ 15240 h 1752600"/>
                <a:gd name="connsiteX2" fmla="*/ 476 w 1645920"/>
                <a:gd name="connsiteY2" fmla="*/ 203358 h 1752600"/>
                <a:gd name="connsiteX3" fmla="*/ 0 w 1645920"/>
                <a:gd name="connsiteY3" fmla="*/ 1478280 h 1752600"/>
                <a:gd name="connsiteX4" fmla="*/ 243840 w 1645920"/>
                <a:gd name="connsiteY4" fmla="*/ 1752600 h 1752600"/>
                <a:gd name="connsiteX5" fmla="*/ 1645920 w 1645920"/>
                <a:gd name="connsiteY5" fmla="*/ 1737360 h 1752600"/>
                <a:gd name="connsiteX6" fmla="*/ 1546860 w 1645920"/>
                <a:gd name="connsiteY6" fmla="*/ 1417320 h 1752600"/>
                <a:gd name="connsiteX7" fmla="*/ 1569720 w 1645920"/>
                <a:gd name="connsiteY7" fmla="*/ 251460 h 1752600"/>
                <a:gd name="connsiteX8" fmla="*/ 1638300 w 1645920"/>
                <a:gd name="connsiteY8" fmla="*/ 0 h 1752600"/>
                <a:gd name="connsiteX0" fmla="*/ 1638300 w 1645920"/>
                <a:gd name="connsiteY0" fmla="*/ 0 h 1752600"/>
                <a:gd name="connsiteX1" fmla="*/ 182880 w 1645920"/>
                <a:gd name="connsiteY1" fmla="*/ 15240 h 1752600"/>
                <a:gd name="connsiteX2" fmla="*/ 476 w 1645920"/>
                <a:gd name="connsiteY2" fmla="*/ 203358 h 1752600"/>
                <a:gd name="connsiteX3" fmla="*/ 0 w 1645920"/>
                <a:gd name="connsiteY3" fmla="*/ 1478280 h 1752600"/>
                <a:gd name="connsiteX4" fmla="*/ 243840 w 1645920"/>
                <a:gd name="connsiteY4" fmla="*/ 1752600 h 1752600"/>
                <a:gd name="connsiteX5" fmla="*/ 1645920 w 1645920"/>
                <a:gd name="connsiteY5" fmla="*/ 1737360 h 1752600"/>
                <a:gd name="connsiteX6" fmla="*/ 1546860 w 1645920"/>
                <a:gd name="connsiteY6" fmla="*/ 1417320 h 1752600"/>
                <a:gd name="connsiteX7" fmla="*/ 1569720 w 1645920"/>
                <a:gd name="connsiteY7" fmla="*/ 251460 h 1752600"/>
                <a:gd name="connsiteX8" fmla="*/ 1638300 w 1645920"/>
                <a:gd name="connsiteY8" fmla="*/ 0 h 1752600"/>
                <a:gd name="connsiteX0" fmla="*/ 1638300 w 1645920"/>
                <a:gd name="connsiteY0" fmla="*/ 0 h 1752600"/>
                <a:gd name="connsiteX1" fmla="*/ 182880 w 1645920"/>
                <a:gd name="connsiteY1" fmla="*/ 15240 h 1752600"/>
                <a:gd name="connsiteX2" fmla="*/ 476 w 1645920"/>
                <a:gd name="connsiteY2" fmla="*/ 203358 h 1752600"/>
                <a:gd name="connsiteX3" fmla="*/ 0 w 1645920"/>
                <a:gd name="connsiteY3" fmla="*/ 1478280 h 1752600"/>
                <a:gd name="connsiteX4" fmla="*/ 243840 w 1645920"/>
                <a:gd name="connsiteY4" fmla="*/ 1752600 h 1752600"/>
                <a:gd name="connsiteX5" fmla="*/ 1645920 w 1645920"/>
                <a:gd name="connsiteY5" fmla="*/ 1737360 h 1752600"/>
                <a:gd name="connsiteX6" fmla="*/ 1546860 w 1645920"/>
                <a:gd name="connsiteY6" fmla="*/ 1417320 h 1752600"/>
                <a:gd name="connsiteX7" fmla="*/ 1569720 w 1645920"/>
                <a:gd name="connsiteY7" fmla="*/ 251460 h 1752600"/>
                <a:gd name="connsiteX8" fmla="*/ 1638300 w 1645920"/>
                <a:gd name="connsiteY8" fmla="*/ 0 h 1752600"/>
                <a:gd name="connsiteX0" fmla="*/ 1638300 w 1645920"/>
                <a:gd name="connsiteY0" fmla="*/ 0 h 1752600"/>
                <a:gd name="connsiteX1" fmla="*/ 182880 w 1645920"/>
                <a:gd name="connsiteY1" fmla="*/ 15240 h 1752600"/>
                <a:gd name="connsiteX2" fmla="*/ 476 w 1645920"/>
                <a:gd name="connsiteY2" fmla="*/ 203358 h 1752600"/>
                <a:gd name="connsiteX3" fmla="*/ 0 w 1645920"/>
                <a:gd name="connsiteY3" fmla="*/ 1478280 h 1752600"/>
                <a:gd name="connsiteX4" fmla="*/ 243840 w 1645920"/>
                <a:gd name="connsiteY4" fmla="*/ 1752600 h 1752600"/>
                <a:gd name="connsiteX5" fmla="*/ 1645920 w 1645920"/>
                <a:gd name="connsiteY5" fmla="*/ 1737360 h 1752600"/>
                <a:gd name="connsiteX6" fmla="*/ 1546860 w 1645920"/>
                <a:gd name="connsiteY6" fmla="*/ 1417320 h 1752600"/>
                <a:gd name="connsiteX7" fmla="*/ 1569720 w 1645920"/>
                <a:gd name="connsiteY7" fmla="*/ 251460 h 1752600"/>
                <a:gd name="connsiteX8" fmla="*/ 1638300 w 1645920"/>
                <a:gd name="connsiteY8" fmla="*/ 0 h 1752600"/>
                <a:gd name="connsiteX0" fmla="*/ 1638300 w 1645920"/>
                <a:gd name="connsiteY0" fmla="*/ 0 h 1752600"/>
                <a:gd name="connsiteX1" fmla="*/ 254318 w 1645920"/>
                <a:gd name="connsiteY1" fmla="*/ 17622 h 1752600"/>
                <a:gd name="connsiteX2" fmla="*/ 476 w 1645920"/>
                <a:gd name="connsiteY2" fmla="*/ 203358 h 1752600"/>
                <a:gd name="connsiteX3" fmla="*/ 0 w 1645920"/>
                <a:gd name="connsiteY3" fmla="*/ 1478280 h 1752600"/>
                <a:gd name="connsiteX4" fmla="*/ 243840 w 1645920"/>
                <a:gd name="connsiteY4" fmla="*/ 1752600 h 1752600"/>
                <a:gd name="connsiteX5" fmla="*/ 1645920 w 1645920"/>
                <a:gd name="connsiteY5" fmla="*/ 1737360 h 1752600"/>
                <a:gd name="connsiteX6" fmla="*/ 1546860 w 1645920"/>
                <a:gd name="connsiteY6" fmla="*/ 1417320 h 1752600"/>
                <a:gd name="connsiteX7" fmla="*/ 1569720 w 1645920"/>
                <a:gd name="connsiteY7" fmla="*/ 251460 h 1752600"/>
                <a:gd name="connsiteX8" fmla="*/ 1638300 w 1645920"/>
                <a:gd name="connsiteY8" fmla="*/ 0 h 1752600"/>
                <a:gd name="connsiteX0" fmla="*/ 1638340 w 1645960"/>
                <a:gd name="connsiteY0" fmla="*/ 0 h 1752600"/>
                <a:gd name="connsiteX1" fmla="*/ 254358 w 1645960"/>
                <a:gd name="connsiteY1" fmla="*/ 17622 h 1752600"/>
                <a:gd name="connsiteX2" fmla="*/ 516 w 1645960"/>
                <a:gd name="connsiteY2" fmla="*/ 203358 h 1752600"/>
                <a:gd name="connsiteX3" fmla="*/ 40 w 1645960"/>
                <a:gd name="connsiteY3" fmla="*/ 1478280 h 1752600"/>
                <a:gd name="connsiteX4" fmla="*/ 243880 w 1645960"/>
                <a:gd name="connsiteY4" fmla="*/ 1752600 h 1752600"/>
                <a:gd name="connsiteX5" fmla="*/ 1645960 w 1645960"/>
                <a:gd name="connsiteY5" fmla="*/ 1737360 h 1752600"/>
                <a:gd name="connsiteX6" fmla="*/ 1546900 w 1645960"/>
                <a:gd name="connsiteY6" fmla="*/ 1417320 h 1752600"/>
                <a:gd name="connsiteX7" fmla="*/ 1569760 w 1645960"/>
                <a:gd name="connsiteY7" fmla="*/ 251460 h 1752600"/>
                <a:gd name="connsiteX8" fmla="*/ 1638340 w 1645960"/>
                <a:gd name="connsiteY8" fmla="*/ 0 h 1752600"/>
                <a:gd name="connsiteX0" fmla="*/ 1638340 w 1645960"/>
                <a:gd name="connsiteY0" fmla="*/ 0 h 1752600"/>
                <a:gd name="connsiteX1" fmla="*/ 254358 w 1645960"/>
                <a:gd name="connsiteY1" fmla="*/ 10478 h 1752600"/>
                <a:gd name="connsiteX2" fmla="*/ 516 w 1645960"/>
                <a:gd name="connsiteY2" fmla="*/ 203358 h 1752600"/>
                <a:gd name="connsiteX3" fmla="*/ 40 w 1645960"/>
                <a:gd name="connsiteY3" fmla="*/ 1478280 h 1752600"/>
                <a:gd name="connsiteX4" fmla="*/ 243880 w 1645960"/>
                <a:gd name="connsiteY4" fmla="*/ 1752600 h 1752600"/>
                <a:gd name="connsiteX5" fmla="*/ 1645960 w 1645960"/>
                <a:gd name="connsiteY5" fmla="*/ 1737360 h 1752600"/>
                <a:gd name="connsiteX6" fmla="*/ 1546900 w 1645960"/>
                <a:gd name="connsiteY6" fmla="*/ 1417320 h 1752600"/>
                <a:gd name="connsiteX7" fmla="*/ 1569760 w 1645960"/>
                <a:gd name="connsiteY7" fmla="*/ 251460 h 1752600"/>
                <a:gd name="connsiteX8" fmla="*/ 1638340 w 1645960"/>
                <a:gd name="connsiteY8" fmla="*/ 0 h 1752600"/>
                <a:gd name="connsiteX0" fmla="*/ 1638300 w 1645920"/>
                <a:gd name="connsiteY0" fmla="*/ 0 h 1752600"/>
                <a:gd name="connsiteX1" fmla="*/ 254318 w 1645920"/>
                <a:gd name="connsiteY1" fmla="*/ 10478 h 1752600"/>
                <a:gd name="connsiteX2" fmla="*/ 476 w 1645920"/>
                <a:gd name="connsiteY2" fmla="*/ 203358 h 1752600"/>
                <a:gd name="connsiteX3" fmla="*/ 0 w 1645920"/>
                <a:gd name="connsiteY3" fmla="*/ 1478280 h 1752600"/>
                <a:gd name="connsiteX4" fmla="*/ 243840 w 1645920"/>
                <a:gd name="connsiteY4" fmla="*/ 1752600 h 1752600"/>
                <a:gd name="connsiteX5" fmla="*/ 1645920 w 1645920"/>
                <a:gd name="connsiteY5" fmla="*/ 1737360 h 1752600"/>
                <a:gd name="connsiteX6" fmla="*/ 1546860 w 1645920"/>
                <a:gd name="connsiteY6" fmla="*/ 1417320 h 1752600"/>
                <a:gd name="connsiteX7" fmla="*/ 1569720 w 1645920"/>
                <a:gd name="connsiteY7" fmla="*/ 251460 h 1752600"/>
                <a:gd name="connsiteX8" fmla="*/ 1638300 w 1645920"/>
                <a:gd name="connsiteY8" fmla="*/ 0 h 1752600"/>
                <a:gd name="connsiteX0" fmla="*/ 1638300 w 1645920"/>
                <a:gd name="connsiteY0" fmla="*/ 0 h 1752600"/>
                <a:gd name="connsiteX1" fmla="*/ 254318 w 1645920"/>
                <a:gd name="connsiteY1" fmla="*/ 10478 h 1752600"/>
                <a:gd name="connsiteX2" fmla="*/ 476 w 1645920"/>
                <a:gd name="connsiteY2" fmla="*/ 203358 h 1752600"/>
                <a:gd name="connsiteX3" fmla="*/ 0 w 1645920"/>
                <a:gd name="connsiteY3" fmla="*/ 1478280 h 1752600"/>
                <a:gd name="connsiteX4" fmla="*/ 243840 w 1645920"/>
                <a:gd name="connsiteY4" fmla="*/ 1752600 h 1752600"/>
                <a:gd name="connsiteX5" fmla="*/ 1645920 w 1645920"/>
                <a:gd name="connsiteY5" fmla="*/ 1737360 h 1752600"/>
                <a:gd name="connsiteX6" fmla="*/ 1546860 w 1645920"/>
                <a:gd name="connsiteY6" fmla="*/ 1417320 h 1752600"/>
                <a:gd name="connsiteX7" fmla="*/ 1569720 w 1645920"/>
                <a:gd name="connsiteY7" fmla="*/ 251460 h 1752600"/>
                <a:gd name="connsiteX8" fmla="*/ 1638300 w 1645920"/>
                <a:gd name="connsiteY8" fmla="*/ 0 h 1752600"/>
                <a:gd name="connsiteX0" fmla="*/ 1638300 w 1645920"/>
                <a:gd name="connsiteY0" fmla="*/ 0 h 1752600"/>
                <a:gd name="connsiteX1" fmla="*/ 290036 w 1645920"/>
                <a:gd name="connsiteY1" fmla="*/ 15240 h 1752600"/>
                <a:gd name="connsiteX2" fmla="*/ 476 w 1645920"/>
                <a:gd name="connsiteY2" fmla="*/ 203358 h 1752600"/>
                <a:gd name="connsiteX3" fmla="*/ 0 w 1645920"/>
                <a:gd name="connsiteY3" fmla="*/ 1478280 h 1752600"/>
                <a:gd name="connsiteX4" fmla="*/ 243840 w 1645920"/>
                <a:gd name="connsiteY4" fmla="*/ 1752600 h 1752600"/>
                <a:gd name="connsiteX5" fmla="*/ 1645920 w 1645920"/>
                <a:gd name="connsiteY5" fmla="*/ 1737360 h 1752600"/>
                <a:gd name="connsiteX6" fmla="*/ 1546860 w 1645920"/>
                <a:gd name="connsiteY6" fmla="*/ 1417320 h 1752600"/>
                <a:gd name="connsiteX7" fmla="*/ 1569720 w 1645920"/>
                <a:gd name="connsiteY7" fmla="*/ 251460 h 1752600"/>
                <a:gd name="connsiteX8" fmla="*/ 1638300 w 1645920"/>
                <a:gd name="connsiteY8" fmla="*/ 0 h 1752600"/>
                <a:gd name="connsiteX0" fmla="*/ 1638300 w 1645920"/>
                <a:gd name="connsiteY0" fmla="*/ 0 h 1752600"/>
                <a:gd name="connsiteX1" fmla="*/ 290036 w 1645920"/>
                <a:gd name="connsiteY1" fmla="*/ 15240 h 1752600"/>
                <a:gd name="connsiteX2" fmla="*/ 476 w 1645920"/>
                <a:gd name="connsiteY2" fmla="*/ 203358 h 1752600"/>
                <a:gd name="connsiteX3" fmla="*/ 0 w 1645920"/>
                <a:gd name="connsiteY3" fmla="*/ 1478280 h 1752600"/>
                <a:gd name="connsiteX4" fmla="*/ 243840 w 1645920"/>
                <a:gd name="connsiteY4" fmla="*/ 1752600 h 1752600"/>
                <a:gd name="connsiteX5" fmla="*/ 1645920 w 1645920"/>
                <a:gd name="connsiteY5" fmla="*/ 1737360 h 1752600"/>
                <a:gd name="connsiteX6" fmla="*/ 1546860 w 1645920"/>
                <a:gd name="connsiteY6" fmla="*/ 1417320 h 1752600"/>
                <a:gd name="connsiteX7" fmla="*/ 1569720 w 1645920"/>
                <a:gd name="connsiteY7" fmla="*/ 251460 h 1752600"/>
                <a:gd name="connsiteX8" fmla="*/ 1638300 w 1645920"/>
                <a:gd name="connsiteY8" fmla="*/ 0 h 1752600"/>
                <a:gd name="connsiteX0" fmla="*/ 1638300 w 1645920"/>
                <a:gd name="connsiteY0" fmla="*/ 0 h 1752600"/>
                <a:gd name="connsiteX1" fmla="*/ 290036 w 1645920"/>
                <a:gd name="connsiteY1" fmla="*/ 15240 h 1752600"/>
                <a:gd name="connsiteX2" fmla="*/ 476 w 1645920"/>
                <a:gd name="connsiteY2" fmla="*/ 203358 h 1752600"/>
                <a:gd name="connsiteX3" fmla="*/ 0 w 1645920"/>
                <a:gd name="connsiteY3" fmla="*/ 1478280 h 1752600"/>
                <a:gd name="connsiteX4" fmla="*/ 243840 w 1645920"/>
                <a:gd name="connsiteY4" fmla="*/ 1752600 h 1752600"/>
                <a:gd name="connsiteX5" fmla="*/ 1645920 w 1645920"/>
                <a:gd name="connsiteY5" fmla="*/ 1737360 h 1752600"/>
                <a:gd name="connsiteX6" fmla="*/ 1546860 w 1645920"/>
                <a:gd name="connsiteY6" fmla="*/ 1417320 h 1752600"/>
                <a:gd name="connsiteX7" fmla="*/ 1569720 w 1645920"/>
                <a:gd name="connsiteY7" fmla="*/ 251460 h 1752600"/>
                <a:gd name="connsiteX8" fmla="*/ 1638300 w 1645920"/>
                <a:gd name="connsiteY8" fmla="*/ 0 h 1752600"/>
                <a:gd name="connsiteX0" fmla="*/ 1638300 w 1645920"/>
                <a:gd name="connsiteY0" fmla="*/ 0 h 1752600"/>
                <a:gd name="connsiteX1" fmla="*/ 290036 w 1645920"/>
                <a:gd name="connsiteY1" fmla="*/ 15240 h 1752600"/>
                <a:gd name="connsiteX2" fmla="*/ 476 w 1645920"/>
                <a:gd name="connsiteY2" fmla="*/ 203358 h 1752600"/>
                <a:gd name="connsiteX3" fmla="*/ 0 w 1645920"/>
                <a:gd name="connsiteY3" fmla="*/ 1478280 h 1752600"/>
                <a:gd name="connsiteX4" fmla="*/ 243840 w 1645920"/>
                <a:gd name="connsiteY4" fmla="*/ 1752600 h 1752600"/>
                <a:gd name="connsiteX5" fmla="*/ 1645920 w 1645920"/>
                <a:gd name="connsiteY5" fmla="*/ 1737360 h 1752600"/>
                <a:gd name="connsiteX6" fmla="*/ 1546860 w 1645920"/>
                <a:gd name="connsiteY6" fmla="*/ 1417320 h 1752600"/>
                <a:gd name="connsiteX7" fmla="*/ 1569720 w 1645920"/>
                <a:gd name="connsiteY7" fmla="*/ 251460 h 1752600"/>
                <a:gd name="connsiteX8" fmla="*/ 1638300 w 1645920"/>
                <a:gd name="connsiteY8" fmla="*/ 0 h 1752600"/>
                <a:gd name="connsiteX0" fmla="*/ 1638300 w 1645920"/>
                <a:gd name="connsiteY0" fmla="*/ 0 h 1752600"/>
                <a:gd name="connsiteX1" fmla="*/ 294799 w 1645920"/>
                <a:gd name="connsiteY1" fmla="*/ 5715 h 1752600"/>
                <a:gd name="connsiteX2" fmla="*/ 476 w 1645920"/>
                <a:gd name="connsiteY2" fmla="*/ 203358 h 1752600"/>
                <a:gd name="connsiteX3" fmla="*/ 0 w 1645920"/>
                <a:gd name="connsiteY3" fmla="*/ 1478280 h 1752600"/>
                <a:gd name="connsiteX4" fmla="*/ 243840 w 1645920"/>
                <a:gd name="connsiteY4" fmla="*/ 1752600 h 1752600"/>
                <a:gd name="connsiteX5" fmla="*/ 1645920 w 1645920"/>
                <a:gd name="connsiteY5" fmla="*/ 1737360 h 1752600"/>
                <a:gd name="connsiteX6" fmla="*/ 1546860 w 1645920"/>
                <a:gd name="connsiteY6" fmla="*/ 1417320 h 1752600"/>
                <a:gd name="connsiteX7" fmla="*/ 1569720 w 1645920"/>
                <a:gd name="connsiteY7" fmla="*/ 251460 h 1752600"/>
                <a:gd name="connsiteX8" fmla="*/ 1638300 w 1645920"/>
                <a:gd name="connsiteY8" fmla="*/ 0 h 1752600"/>
                <a:gd name="connsiteX0" fmla="*/ 1638300 w 1645920"/>
                <a:gd name="connsiteY0" fmla="*/ 0 h 1752600"/>
                <a:gd name="connsiteX1" fmla="*/ 294799 w 1645920"/>
                <a:gd name="connsiteY1" fmla="*/ 5715 h 1752600"/>
                <a:gd name="connsiteX2" fmla="*/ 476 w 1645920"/>
                <a:gd name="connsiteY2" fmla="*/ 203358 h 1752600"/>
                <a:gd name="connsiteX3" fmla="*/ 0 w 1645920"/>
                <a:gd name="connsiteY3" fmla="*/ 1478280 h 1752600"/>
                <a:gd name="connsiteX4" fmla="*/ 243840 w 1645920"/>
                <a:gd name="connsiteY4" fmla="*/ 1752600 h 1752600"/>
                <a:gd name="connsiteX5" fmla="*/ 1645920 w 1645920"/>
                <a:gd name="connsiteY5" fmla="*/ 1737360 h 1752600"/>
                <a:gd name="connsiteX6" fmla="*/ 1546860 w 1645920"/>
                <a:gd name="connsiteY6" fmla="*/ 1417320 h 1752600"/>
                <a:gd name="connsiteX7" fmla="*/ 1569720 w 1645920"/>
                <a:gd name="connsiteY7" fmla="*/ 251460 h 1752600"/>
                <a:gd name="connsiteX8" fmla="*/ 1638300 w 1645920"/>
                <a:gd name="connsiteY8" fmla="*/ 0 h 1752600"/>
                <a:gd name="connsiteX0" fmla="*/ 1638300 w 1645920"/>
                <a:gd name="connsiteY0" fmla="*/ 0 h 1752600"/>
                <a:gd name="connsiteX1" fmla="*/ 294799 w 1645920"/>
                <a:gd name="connsiteY1" fmla="*/ 5715 h 1752600"/>
                <a:gd name="connsiteX2" fmla="*/ 476 w 1645920"/>
                <a:gd name="connsiteY2" fmla="*/ 203358 h 1752600"/>
                <a:gd name="connsiteX3" fmla="*/ 0 w 1645920"/>
                <a:gd name="connsiteY3" fmla="*/ 1478280 h 1752600"/>
                <a:gd name="connsiteX4" fmla="*/ 243840 w 1645920"/>
                <a:gd name="connsiteY4" fmla="*/ 1752600 h 1752600"/>
                <a:gd name="connsiteX5" fmla="*/ 1645920 w 1645920"/>
                <a:gd name="connsiteY5" fmla="*/ 1737360 h 1752600"/>
                <a:gd name="connsiteX6" fmla="*/ 1546860 w 1645920"/>
                <a:gd name="connsiteY6" fmla="*/ 1417320 h 1752600"/>
                <a:gd name="connsiteX7" fmla="*/ 1569720 w 1645920"/>
                <a:gd name="connsiteY7" fmla="*/ 251460 h 1752600"/>
                <a:gd name="connsiteX8" fmla="*/ 1638300 w 1645920"/>
                <a:gd name="connsiteY8" fmla="*/ 0 h 1752600"/>
                <a:gd name="connsiteX0" fmla="*/ 1643062 w 1645920"/>
                <a:gd name="connsiteY0" fmla="*/ 0 h 1747838"/>
                <a:gd name="connsiteX1" fmla="*/ 294799 w 1645920"/>
                <a:gd name="connsiteY1" fmla="*/ 953 h 1747838"/>
                <a:gd name="connsiteX2" fmla="*/ 476 w 1645920"/>
                <a:gd name="connsiteY2" fmla="*/ 198596 h 1747838"/>
                <a:gd name="connsiteX3" fmla="*/ 0 w 1645920"/>
                <a:gd name="connsiteY3" fmla="*/ 1473518 h 1747838"/>
                <a:gd name="connsiteX4" fmla="*/ 243840 w 1645920"/>
                <a:gd name="connsiteY4" fmla="*/ 1747838 h 1747838"/>
                <a:gd name="connsiteX5" fmla="*/ 1645920 w 1645920"/>
                <a:gd name="connsiteY5" fmla="*/ 1732598 h 1747838"/>
                <a:gd name="connsiteX6" fmla="*/ 1546860 w 1645920"/>
                <a:gd name="connsiteY6" fmla="*/ 1412558 h 1747838"/>
                <a:gd name="connsiteX7" fmla="*/ 1569720 w 1645920"/>
                <a:gd name="connsiteY7" fmla="*/ 246698 h 1747838"/>
                <a:gd name="connsiteX8" fmla="*/ 1643062 w 1645920"/>
                <a:gd name="connsiteY8" fmla="*/ 0 h 1747838"/>
                <a:gd name="connsiteX0" fmla="*/ 1643062 w 1645920"/>
                <a:gd name="connsiteY0" fmla="*/ 0 h 1747838"/>
                <a:gd name="connsiteX1" fmla="*/ 294799 w 1645920"/>
                <a:gd name="connsiteY1" fmla="*/ 953 h 1747838"/>
                <a:gd name="connsiteX2" fmla="*/ 476 w 1645920"/>
                <a:gd name="connsiteY2" fmla="*/ 198596 h 1747838"/>
                <a:gd name="connsiteX3" fmla="*/ 0 w 1645920"/>
                <a:gd name="connsiteY3" fmla="*/ 1473518 h 1747838"/>
                <a:gd name="connsiteX4" fmla="*/ 243840 w 1645920"/>
                <a:gd name="connsiteY4" fmla="*/ 1747838 h 1747838"/>
                <a:gd name="connsiteX5" fmla="*/ 1645920 w 1645920"/>
                <a:gd name="connsiteY5" fmla="*/ 1732598 h 1747838"/>
                <a:gd name="connsiteX6" fmla="*/ 1546860 w 1645920"/>
                <a:gd name="connsiteY6" fmla="*/ 1412558 h 1747838"/>
                <a:gd name="connsiteX7" fmla="*/ 1569720 w 1645920"/>
                <a:gd name="connsiteY7" fmla="*/ 246698 h 1747838"/>
                <a:gd name="connsiteX8" fmla="*/ 1643062 w 1645920"/>
                <a:gd name="connsiteY8" fmla="*/ 0 h 1747838"/>
                <a:gd name="connsiteX0" fmla="*/ 1643062 w 1645920"/>
                <a:gd name="connsiteY0" fmla="*/ 0 h 1747838"/>
                <a:gd name="connsiteX1" fmla="*/ 294799 w 1645920"/>
                <a:gd name="connsiteY1" fmla="*/ 953 h 1747838"/>
                <a:gd name="connsiteX2" fmla="*/ 476 w 1645920"/>
                <a:gd name="connsiteY2" fmla="*/ 198596 h 1747838"/>
                <a:gd name="connsiteX3" fmla="*/ 0 w 1645920"/>
                <a:gd name="connsiteY3" fmla="*/ 1473518 h 1747838"/>
                <a:gd name="connsiteX4" fmla="*/ 243840 w 1645920"/>
                <a:gd name="connsiteY4" fmla="*/ 1747838 h 1747838"/>
                <a:gd name="connsiteX5" fmla="*/ 1645920 w 1645920"/>
                <a:gd name="connsiteY5" fmla="*/ 1732598 h 1747838"/>
                <a:gd name="connsiteX6" fmla="*/ 1546860 w 1645920"/>
                <a:gd name="connsiteY6" fmla="*/ 1412558 h 1747838"/>
                <a:gd name="connsiteX7" fmla="*/ 1560195 w 1645920"/>
                <a:gd name="connsiteY7" fmla="*/ 337186 h 1747838"/>
                <a:gd name="connsiteX8" fmla="*/ 1643062 w 1645920"/>
                <a:gd name="connsiteY8" fmla="*/ 0 h 1747838"/>
                <a:gd name="connsiteX0" fmla="*/ 1643062 w 1645920"/>
                <a:gd name="connsiteY0" fmla="*/ 0 h 1747838"/>
                <a:gd name="connsiteX1" fmla="*/ 294799 w 1645920"/>
                <a:gd name="connsiteY1" fmla="*/ 953 h 1747838"/>
                <a:gd name="connsiteX2" fmla="*/ 476 w 1645920"/>
                <a:gd name="connsiteY2" fmla="*/ 198596 h 1747838"/>
                <a:gd name="connsiteX3" fmla="*/ 0 w 1645920"/>
                <a:gd name="connsiteY3" fmla="*/ 1473518 h 1747838"/>
                <a:gd name="connsiteX4" fmla="*/ 243840 w 1645920"/>
                <a:gd name="connsiteY4" fmla="*/ 1747838 h 1747838"/>
                <a:gd name="connsiteX5" fmla="*/ 1645920 w 1645920"/>
                <a:gd name="connsiteY5" fmla="*/ 1732598 h 1747838"/>
                <a:gd name="connsiteX6" fmla="*/ 1546860 w 1645920"/>
                <a:gd name="connsiteY6" fmla="*/ 1412558 h 1747838"/>
                <a:gd name="connsiteX7" fmla="*/ 1560195 w 1645920"/>
                <a:gd name="connsiteY7" fmla="*/ 337186 h 1747838"/>
                <a:gd name="connsiteX8" fmla="*/ 1643062 w 1645920"/>
                <a:gd name="connsiteY8" fmla="*/ 0 h 1747838"/>
                <a:gd name="connsiteX0" fmla="*/ 1643062 w 1645920"/>
                <a:gd name="connsiteY0" fmla="*/ 0 h 1747838"/>
                <a:gd name="connsiteX1" fmla="*/ 294799 w 1645920"/>
                <a:gd name="connsiteY1" fmla="*/ 953 h 1747838"/>
                <a:gd name="connsiteX2" fmla="*/ 476 w 1645920"/>
                <a:gd name="connsiteY2" fmla="*/ 198596 h 1747838"/>
                <a:gd name="connsiteX3" fmla="*/ 0 w 1645920"/>
                <a:gd name="connsiteY3" fmla="*/ 1473518 h 1747838"/>
                <a:gd name="connsiteX4" fmla="*/ 243840 w 1645920"/>
                <a:gd name="connsiteY4" fmla="*/ 1747838 h 1747838"/>
                <a:gd name="connsiteX5" fmla="*/ 1645920 w 1645920"/>
                <a:gd name="connsiteY5" fmla="*/ 1732598 h 1747838"/>
                <a:gd name="connsiteX6" fmla="*/ 1546860 w 1645920"/>
                <a:gd name="connsiteY6" fmla="*/ 1412558 h 1747838"/>
                <a:gd name="connsiteX7" fmla="*/ 1564958 w 1645920"/>
                <a:gd name="connsiteY7" fmla="*/ 391955 h 1747838"/>
                <a:gd name="connsiteX8" fmla="*/ 1643062 w 1645920"/>
                <a:gd name="connsiteY8" fmla="*/ 0 h 1747838"/>
                <a:gd name="connsiteX0" fmla="*/ 1643062 w 1645920"/>
                <a:gd name="connsiteY0" fmla="*/ 0 h 1747838"/>
                <a:gd name="connsiteX1" fmla="*/ 294799 w 1645920"/>
                <a:gd name="connsiteY1" fmla="*/ 953 h 1747838"/>
                <a:gd name="connsiteX2" fmla="*/ 476 w 1645920"/>
                <a:gd name="connsiteY2" fmla="*/ 198596 h 1747838"/>
                <a:gd name="connsiteX3" fmla="*/ 0 w 1645920"/>
                <a:gd name="connsiteY3" fmla="*/ 1473518 h 1747838"/>
                <a:gd name="connsiteX4" fmla="*/ 243840 w 1645920"/>
                <a:gd name="connsiteY4" fmla="*/ 1747838 h 1747838"/>
                <a:gd name="connsiteX5" fmla="*/ 1645920 w 1645920"/>
                <a:gd name="connsiteY5" fmla="*/ 1732598 h 1747838"/>
                <a:gd name="connsiteX6" fmla="*/ 1546860 w 1645920"/>
                <a:gd name="connsiteY6" fmla="*/ 1412558 h 1747838"/>
                <a:gd name="connsiteX7" fmla="*/ 1564958 w 1645920"/>
                <a:gd name="connsiteY7" fmla="*/ 391955 h 1747838"/>
                <a:gd name="connsiteX8" fmla="*/ 1643062 w 1645920"/>
                <a:gd name="connsiteY8" fmla="*/ 0 h 1747838"/>
                <a:gd name="connsiteX0" fmla="*/ 1643062 w 1645920"/>
                <a:gd name="connsiteY0" fmla="*/ 0 h 1747838"/>
                <a:gd name="connsiteX1" fmla="*/ 294799 w 1645920"/>
                <a:gd name="connsiteY1" fmla="*/ 953 h 1747838"/>
                <a:gd name="connsiteX2" fmla="*/ 476 w 1645920"/>
                <a:gd name="connsiteY2" fmla="*/ 198596 h 1747838"/>
                <a:gd name="connsiteX3" fmla="*/ 0 w 1645920"/>
                <a:gd name="connsiteY3" fmla="*/ 1473518 h 1747838"/>
                <a:gd name="connsiteX4" fmla="*/ 243840 w 1645920"/>
                <a:gd name="connsiteY4" fmla="*/ 1747838 h 1747838"/>
                <a:gd name="connsiteX5" fmla="*/ 1645920 w 1645920"/>
                <a:gd name="connsiteY5" fmla="*/ 1732598 h 1747838"/>
                <a:gd name="connsiteX6" fmla="*/ 1563529 w 1645920"/>
                <a:gd name="connsiteY6" fmla="*/ 1412558 h 1747838"/>
                <a:gd name="connsiteX7" fmla="*/ 1564958 w 1645920"/>
                <a:gd name="connsiteY7" fmla="*/ 391955 h 1747838"/>
                <a:gd name="connsiteX8" fmla="*/ 1643062 w 1645920"/>
                <a:gd name="connsiteY8" fmla="*/ 0 h 1747838"/>
                <a:gd name="connsiteX0" fmla="*/ 1643062 w 1645920"/>
                <a:gd name="connsiteY0" fmla="*/ 0 h 1747838"/>
                <a:gd name="connsiteX1" fmla="*/ 294799 w 1645920"/>
                <a:gd name="connsiteY1" fmla="*/ 953 h 1747838"/>
                <a:gd name="connsiteX2" fmla="*/ 476 w 1645920"/>
                <a:gd name="connsiteY2" fmla="*/ 198596 h 1747838"/>
                <a:gd name="connsiteX3" fmla="*/ 0 w 1645920"/>
                <a:gd name="connsiteY3" fmla="*/ 1473518 h 1747838"/>
                <a:gd name="connsiteX4" fmla="*/ 243840 w 1645920"/>
                <a:gd name="connsiteY4" fmla="*/ 1747838 h 1747838"/>
                <a:gd name="connsiteX5" fmla="*/ 1645920 w 1645920"/>
                <a:gd name="connsiteY5" fmla="*/ 1732598 h 1747838"/>
                <a:gd name="connsiteX6" fmla="*/ 1563529 w 1645920"/>
                <a:gd name="connsiteY6" fmla="*/ 1412558 h 1747838"/>
                <a:gd name="connsiteX7" fmla="*/ 1564958 w 1645920"/>
                <a:gd name="connsiteY7" fmla="*/ 391955 h 1747838"/>
                <a:gd name="connsiteX8" fmla="*/ 1643062 w 1645920"/>
                <a:gd name="connsiteY8" fmla="*/ 0 h 1747838"/>
                <a:gd name="connsiteX0" fmla="*/ 1643062 w 1645920"/>
                <a:gd name="connsiteY0" fmla="*/ 0 h 1747838"/>
                <a:gd name="connsiteX1" fmla="*/ 294799 w 1645920"/>
                <a:gd name="connsiteY1" fmla="*/ 953 h 1747838"/>
                <a:gd name="connsiteX2" fmla="*/ 476 w 1645920"/>
                <a:gd name="connsiteY2" fmla="*/ 198596 h 1747838"/>
                <a:gd name="connsiteX3" fmla="*/ 0 w 1645920"/>
                <a:gd name="connsiteY3" fmla="*/ 1473518 h 1747838"/>
                <a:gd name="connsiteX4" fmla="*/ 243840 w 1645920"/>
                <a:gd name="connsiteY4" fmla="*/ 1747838 h 1747838"/>
                <a:gd name="connsiteX5" fmla="*/ 1645920 w 1645920"/>
                <a:gd name="connsiteY5" fmla="*/ 1732598 h 1747838"/>
                <a:gd name="connsiteX6" fmla="*/ 1563529 w 1645920"/>
                <a:gd name="connsiteY6" fmla="*/ 1412558 h 1747838"/>
                <a:gd name="connsiteX7" fmla="*/ 1564958 w 1645920"/>
                <a:gd name="connsiteY7" fmla="*/ 391955 h 1747838"/>
                <a:gd name="connsiteX8" fmla="*/ 1643062 w 1645920"/>
                <a:gd name="connsiteY8" fmla="*/ 0 h 1747838"/>
                <a:gd name="connsiteX0" fmla="*/ 1643062 w 1650682"/>
                <a:gd name="connsiteY0" fmla="*/ 0 h 1747838"/>
                <a:gd name="connsiteX1" fmla="*/ 294799 w 1650682"/>
                <a:gd name="connsiteY1" fmla="*/ 953 h 1747838"/>
                <a:gd name="connsiteX2" fmla="*/ 476 w 1650682"/>
                <a:gd name="connsiteY2" fmla="*/ 198596 h 1747838"/>
                <a:gd name="connsiteX3" fmla="*/ 0 w 1650682"/>
                <a:gd name="connsiteY3" fmla="*/ 1473518 h 1747838"/>
                <a:gd name="connsiteX4" fmla="*/ 243840 w 1650682"/>
                <a:gd name="connsiteY4" fmla="*/ 1747838 h 1747838"/>
                <a:gd name="connsiteX5" fmla="*/ 1650682 w 1650682"/>
                <a:gd name="connsiteY5" fmla="*/ 1739742 h 1747838"/>
                <a:gd name="connsiteX6" fmla="*/ 1563529 w 1650682"/>
                <a:gd name="connsiteY6" fmla="*/ 1412558 h 1747838"/>
                <a:gd name="connsiteX7" fmla="*/ 1564958 w 1650682"/>
                <a:gd name="connsiteY7" fmla="*/ 391955 h 1747838"/>
                <a:gd name="connsiteX8" fmla="*/ 1643062 w 1650682"/>
                <a:gd name="connsiteY8" fmla="*/ 0 h 1747838"/>
                <a:gd name="connsiteX0" fmla="*/ 1643062 w 1650682"/>
                <a:gd name="connsiteY0" fmla="*/ 0 h 1743075"/>
                <a:gd name="connsiteX1" fmla="*/ 294799 w 1650682"/>
                <a:gd name="connsiteY1" fmla="*/ 953 h 1743075"/>
                <a:gd name="connsiteX2" fmla="*/ 476 w 1650682"/>
                <a:gd name="connsiteY2" fmla="*/ 198596 h 1743075"/>
                <a:gd name="connsiteX3" fmla="*/ 0 w 1650682"/>
                <a:gd name="connsiteY3" fmla="*/ 1473518 h 1743075"/>
                <a:gd name="connsiteX4" fmla="*/ 243840 w 1650682"/>
                <a:gd name="connsiteY4" fmla="*/ 1743075 h 1743075"/>
                <a:gd name="connsiteX5" fmla="*/ 1650682 w 1650682"/>
                <a:gd name="connsiteY5" fmla="*/ 1739742 h 1743075"/>
                <a:gd name="connsiteX6" fmla="*/ 1563529 w 1650682"/>
                <a:gd name="connsiteY6" fmla="*/ 1412558 h 1743075"/>
                <a:gd name="connsiteX7" fmla="*/ 1564958 w 1650682"/>
                <a:gd name="connsiteY7" fmla="*/ 391955 h 1743075"/>
                <a:gd name="connsiteX8" fmla="*/ 1643062 w 1650682"/>
                <a:gd name="connsiteY8" fmla="*/ 0 h 1743075"/>
                <a:gd name="connsiteX0" fmla="*/ 1643062 w 1650682"/>
                <a:gd name="connsiteY0" fmla="*/ 0 h 1743076"/>
                <a:gd name="connsiteX1" fmla="*/ 294799 w 1650682"/>
                <a:gd name="connsiteY1" fmla="*/ 953 h 1743076"/>
                <a:gd name="connsiteX2" fmla="*/ 476 w 1650682"/>
                <a:gd name="connsiteY2" fmla="*/ 198596 h 1743076"/>
                <a:gd name="connsiteX3" fmla="*/ 0 w 1650682"/>
                <a:gd name="connsiteY3" fmla="*/ 1473518 h 1743076"/>
                <a:gd name="connsiteX4" fmla="*/ 243840 w 1650682"/>
                <a:gd name="connsiteY4" fmla="*/ 1743075 h 1743076"/>
                <a:gd name="connsiteX5" fmla="*/ 1650682 w 1650682"/>
                <a:gd name="connsiteY5" fmla="*/ 1739742 h 1743076"/>
                <a:gd name="connsiteX6" fmla="*/ 1563529 w 1650682"/>
                <a:gd name="connsiteY6" fmla="*/ 1412558 h 1743076"/>
                <a:gd name="connsiteX7" fmla="*/ 1564958 w 1650682"/>
                <a:gd name="connsiteY7" fmla="*/ 391955 h 1743076"/>
                <a:gd name="connsiteX8" fmla="*/ 1643062 w 1650682"/>
                <a:gd name="connsiteY8" fmla="*/ 0 h 1743076"/>
                <a:gd name="connsiteX0" fmla="*/ 1643504 w 1651124"/>
                <a:gd name="connsiteY0" fmla="*/ 0 h 1748137"/>
                <a:gd name="connsiteX1" fmla="*/ 295241 w 1651124"/>
                <a:gd name="connsiteY1" fmla="*/ 953 h 1748137"/>
                <a:gd name="connsiteX2" fmla="*/ 918 w 1651124"/>
                <a:gd name="connsiteY2" fmla="*/ 198596 h 1748137"/>
                <a:gd name="connsiteX3" fmla="*/ 442 w 1651124"/>
                <a:gd name="connsiteY3" fmla="*/ 1473518 h 1748137"/>
                <a:gd name="connsiteX4" fmla="*/ 244282 w 1651124"/>
                <a:gd name="connsiteY4" fmla="*/ 1743075 h 1748137"/>
                <a:gd name="connsiteX5" fmla="*/ 1651124 w 1651124"/>
                <a:gd name="connsiteY5" fmla="*/ 1739742 h 1748137"/>
                <a:gd name="connsiteX6" fmla="*/ 1563971 w 1651124"/>
                <a:gd name="connsiteY6" fmla="*/ 1412558 h 1748137"/>
                <a:gd name="connsiteX7" fmla="*/ 1565400 w 1651124"/>
                <a:gd name="connsiteY7" fmla="*/ 391955 h 1748137"/>
                <a:gd name="connsiteX8" fmla="*/ 1643504 w 1651124"/>
                <a:gd name="connsiteY8" fmla="*/ 0 h 1748137"/>
                <a:gd name="connsiteX0" fmla="*/ 1643613 w 1651233"/>
                <a:gd name="connsiteY0" fmla="*/ 0 h 1747104"/>
                <a:gd name="connsiteX1" fmla="*/ 295350 w 1651233"/>
                <a:gd name="connsiteY1" fmla="*/ 953 h 1747104"/>
                <a:gd name="connsiteX2" fmla="*/ 1027 w 1651233"/>
                <a:gd name="connsiteY2" fmla="*/ 198596 h 1747104"/>
                <a:gd name="connsiteX3" fmla="*/ 551 w 1651233"/>
                <a:gd name="connsiteY3" fmla="*/ 1473518 h 1747104"/>
                <a:gd name="connsiteX4" fmla="*/ 244391 w 1651233"/>
                <a:gd name="connsiteY4" fmla="*/ 1743075 h 1747104"/>
                <a:gd name="connsiteX5" fmla="*/ 1651233 w 1651233"/>
                <a:gd name="connsiteY5" fmla="*/ 1739742 h 1747104"/>
                <a:gd name="connsiteX6" fmla="*/ 1564080 w 1651233"/>
                <a:gd name="connsiteY6" fmla="*/ 1412558 h 1747104"/>
                <a:gd name="connsiteX7" fmla="*/ 1565509 w 1651233"/>
                <a:gd name="connsiteY7" fmla="*/ 391955 h 1747104"/>
                <a:gd name="connsiteX8" fmla="*/ 1643613 w 1651233"/>
                <a:gd name="connsiteY8" fmla="*/ 0 h 1747104"/>
                <a:gd name="connsiteX0" fmla="*/ 1643993 w 1651613"/>
                <a:gd name="connsiteY0" fmla="*/ 0 h 1746724"/>
                <a:gd name="connsiteX1" fmla="*/ 295730 w 1651613"/>
                <a:gd name="connsiteY1" fmla="*/ 953 h 1746724"/>
                <a:gd name="connsiteX2" fmla="*/ 1407 w 1651613"/>
                <a:gd name="connsiteY2" fmla="*/ 198596 h 1746724"/>
                <a:gd name="connsiteX3" fmla="*/ 931 w 1651613"/>
                <a:gd name="connsiteY3" fmla="*/ 1473518 h 1746724"/>
                <a:gd name="connsiteX4" fmla="*/ 244771 w 1651613"/>
                <a:gd name="connsiteY4" fmla="*/ 1743075 h 1746724"/>
                <a:gd name="connsiteX5" fmla="*/ 1651613 w 1651613"/>
                <a:gd name="connsiteY5" fmla="*/ 1739742 h 1746724"/>
                <a:gd name="connsiteX6" fmla="*/ 1564460 w 1651613"/>
                <a:gd name="connsiteY6" fmla="*/ 1412558 h 1746724"/>
                <a:gd name="connsiteX7" fmla="*/ 1565889 w 1651613"/>
                <a:gd name="connsiteY7" fmla="*/ 391955 h 1746724"/>
                <a:gd name="connsiteX8" fmla="*/ 1643993 w 1651613"/>
                <a:gd name="connsiteY8" fmla="*/ 0 h 174672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1651613" h="1746724">
                  <a:moveTo>
                    <a:pt x="1643993" y="0"/>
                  </a:moveTo>
                  <a:lnTo>
                    <a:pt x="295730" y="953"/>
                  </a:lnTo>
                  <a:cubicBezTo>
                    <a:pt x="58715" y="8892"/>
                    <a:pt x="2676" y="-45085"/>
                    <a:pt x="1407" y="198596"/>
                  </a:cubicBezTo>
                  <a:cubicBezTo>
                    <a:pt x="1248" y="623570"/>
                    <a:pt x="1090" y="1048544"/>
                    <a:pt x="931" y="1473518"/>
                  </a:cubicBezTo>
                  <a:cubicBezTo>
                    <a:pt x="-8276" y="1803877"/>
                    <a:pt x="49191" y="1741329"/>
                    <a:pt x="244771" y="1743075"/>
                  </a:cubicBezTo>
                  <a:lnTo>
                    <a:pt x="1651613" y="1739742"/>
                  </a:lnTo>
                  <a:cubicBezTo>
                    <a:pt x="1593193" y="1749743"/>
                    <a:pt x="1570492" y="1685926"/>
                    <a:pt x="1564460" y="1412558"/>
                  </a:cubicBezTo>
                  <a:cubicBezTo>
                    <a:pt x="1564936" y="1072357"/>
                    <a:pt x="1565413" y="732156"/>
                    <a:pt x="1565889" y="391955"/>
                  </a:cubicBezTo>
                  <a:cubicBezTo>
                    <a:pt x="1566525" y="159703"/>
                    <a:pt x="1540965" y="53658"/>
                    <a:pt x="1643993" y="0"/>
                  </a:cubicBezTo>
                  <a:close/>
                </a:path>
              </a:pathLst>
            </a:custGeom>
            <a:solidFill>
              <a:srgbClr val="DCBDA3"/>
            </a:solidFill>
            <a:ln w="31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sp>
        <p:nvSpPr>
          <p:cNvPr id="15" name="TextBox 14" descr="n26 fb Tran Phu">
            <a:extLst>
              <a:ext uri="{FF2B5EF4-FFF2-40B4-BE49-F238E27FC236}">
                <a16:creationId xmlns:a16="http://schemas.microsoft.com/office/drawing/2014/main" id="{372F30A3-5F2A-CD71-98C9-3F80D64E5A7A}"/>
              </a:ext>
            </a:extLst>
          </p:cNvPr>
          <p:cNvSpPr txBox="1"/>
          <p:nvPr/>
        </p:nvSpPr>
        <p:spPr>
          <a:xfrm>
            <a:off x="2825055" y="570589"/>
            <a:ext cx="9287480" cy="523220"/>
          </a:xfrm>
          <a:prstGeom prst="rect">
            <a:avLst/>
          </a:prstGeom>
          <a:solidFill>
            <a:srgbClr val="FDBD55"/>
          </a:solidFill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II. THỰC HÀNH ĐO NHIỆT HOÁ HƠI RIÊNG CỦA NƯỚC.</a:t>
            </a:r>
          </a:p>
        </p:txBody>
      </p:sp>
      <p:sp>
        <p:nvSpPr>
          <p:cNvPr id="16" name="Rectangle 15" descr="n26 fb Tran Phu">
            <a:extLst>
              <a:ext uri="{FF2B5EF4-FFF2-40B4-BE49-F238E27FC236}">
                <a16:creationId xmlns:a16="http://schemas.microsoft.com/office/drawing/2014/main" id="{C983C695-BA6A-1677-1EB8-9C12430F8EEC}"/>
              </a:ext>
            </a:extLst>
          </p:cNvPr>
          <p:cNvSpPr/>
          <p:nvPr/>
        </p:nvSpPr>
        <p:spPr>
          <a:xfrm>
            <a:off x="4470907" y="2260963"/>
            <a:ext cx="6854312" cy="127874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2300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- </a:t>
            </a:r>
            <a:r>
              <a:rPr lang="en-US" sz="2300" dirty="0" err="1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huẩn</a:t>
            </a:r>
            <a:r>
              <a:rPr lang="en-US" sz="2300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300" dirty="0" err="1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bị</a:t>
            </a:r>
            <a:r>
              <a:rPr lang="en-US" sz="2300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300" dirty="0" err="1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bộ</a:t>
            </a:r>
            <a:r>
              <a:rPr lang="en-US" sz="2300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300" dirty="0" err="1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dụng</a:t>
            </a:r>
            <a:r>
              <a:rPr lang="en-US" sz="2300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300" dirty="0" err="1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ụ</a:t>
            </a:r>
            <a:r>
              <a:rPr lang="en-US" sz="2300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300" dirty="0" err="1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hí</a:t>
            </a:r>
            <a:r>
              <a:rPr lang="en-US" sz="2300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300" dirty="0" err="1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nghiệm</a:t>
            </a:r>
            <a:r>
              <a:rPr lang="en-US" sz="2300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300" dirty="0" err="1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như</a:t>
            </a:r>
            <a:r>
              <a:rPr lang="en-US" sz="2300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300" dirty="0" err="1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bài</a:t>
            </a:r>
            <a:r>
              <a:rPr lang="en-US" sz="2300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300" dirty="0" err="1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đo</a:t>
            </a:r>
            <a:r>
              <a:rPr lang="en-US" sz="2300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300" dirty="0" err="1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nhiệt</a:t>
            </a:r>
            <a:r>
              <a:rPr lang="en-US" sz="2300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dung </a:t>
            </a:r>
            <a:r>
              <a:rPr lang="en-US" sz="2300" dirty="0" err="1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riêng</a:t>
            </a:r>
            <a:r>
              <a:rPr lang="en-US" sz="2300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( </a:t>
            </a:r>
            <a:r>
              <a:rPr lang="en-US" sz="2300" dirty="0" err="1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Hình</a:t>
            </a:r>
            <a:r>
              <a:rPr lang="en-US" sz="2300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4.1).</a:t>
            </a:r>
          </a:p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2300" dirty="0">
                <a:effectLst/>
                <a:latin typeface="Cambria" panose="02040503050406030204" pitchFamily="18" charset="0"/>
                <a:ea typeface="Cambria" panose="02040503050406030204" pitchFamily="18" charset="0"/>
              </a:rPr>
              <a:t>- </a:t>
            </a:r>
            <a:r>
              <a:rPr lang="en-US" sz="2300" dirty="0" err="1">
                <a:effectLst/>
                <a:latin typeface="Cambria" panose="02040503050406030204" pitchFamily="18" charset="0"/>
                <a:ea typeface="Cambria" panose="02040503050406030204" pitchFamily="18" charset="0"/>
              </a:rPr>
              <a:t>Một</a:t>
            </a:r>
            <a:r>
              <a:rPr lang="en-US" sz="2300" dirty="0">
                <a:effectLst/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300" dirty="0" err="1">
                <a:effectLst/>
                <a:latin typeface="Cambria" panose="02040503050406030204" pitchFamily="18" charset="0"/>
                <a:ea typeface="Cambria" panose="02040503050406030204" pitchFamily="18" charset="0"/>
              </a:rPr>
              <a:t>lượng</a:t>
            </a:r>
            <a:r>
              <a:rPr lang="en-US" sz="2300" dirty="0">
                <a:effectLst/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300" dirty="0" err="1">
                <a:effectLst/>
                <a:latin typeface="Cambria" panose="02040503050406030204" pitchFamily="18" charset="0"/>
                <a:ea typeface="Cambria" panose="02040503050406030204" pitchFamily="18" charset="0"/>
              </a:rPr>
              <a:t>nước</a:t>
            </a:r>
            <a:r>
              <a:rPr lang="en-US" sz="2300" dirty="0">
                <a:effectLst/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300" dirty="0" err="1">
                <a:effectLst/>
                <a:latin typeface="Cambria" panose="02040503050406030204" pitchFamily="18" charset="0"/>
                <a:ea typeface="Cambria" panose="02040503050406030204" pitchFamily="18" charset="0"/>
              </a:rPr>
              <a:t>nóng</a:t>
            </a:r>
            <a:r>
              <a:rPr lang="en-US" sz="2300" dirty="0">
                <a:effectLst/>
                <a:latin typeface="Cambria" panose="02040503050406030204" pitchFamily="18" charset="0"/>
                <a:ea typeface="Cambria" panose="02040503050406030204" pitchFamily="18" charset="0"/>
              </a:rPr>
              <a:t>.</a:t>
            </a:r>
          </a:p>
        </p:txBody>
      </p:sp>
      <p:pic>
        <p:nvPicPr>
          <p:cNvPr id="17" name="Picture 16" descr="n26 fb Tran Phu">
            <a:extLst>
              <a:ext uri="{FF2B5EF4-FFF2-40B4-BE49-F238E27FC236}">
                <a16:creationId xmlns:a16="http://schemas.microsoft.com/office/drawing/2014/main" id="{BBCC34D0-B1BC-3A21-F34D-74F0BB54692C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50000"/>
                    </a14:imgEffect>
                    <a14:imgEffect>
                      <a14:brightnessContrast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18017" y="3949904"/>
            <a:ext cx="5863499" cy="27179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82826000"/>
      </p:ext>
    </p:extLst>
  </p:cSld>
  <p:clrMapOvr>
    <a:masterClrMapping/>
  </p:clrMapOvr>
  <p:transition spd="slow">
    <p:wheel spokes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8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9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1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3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5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51000">
              <a:srgbClr val="FFF2E2"/>
            </a:gs>
            <a:gs pos="6195">
              <a:srgbClr val="FFF2E2"/>
            </a:gs>
            <a:gs pos="100000">
              <a:srgbClr val="F0BAA2"/>
            </a:gs>
          </a:gsLst>
          <a:path path="circle">
            <a:fillToRect l="50000" t="50000" r="50000" b="50000"/>
          </a:path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D36B3486-8561-A2F4-14A5-E30328B319B6}"/>
              </a:ext>
            </a:extLst>
          </p:cNvPr>
          <p:cNvGrpSpPr/>
          <p:nvPr/>
        </p:nvGrpSpPr>
        <p:grpSpPr>
          <a:xfrm>
            <a:off x="8768772" y="0"/>
            <a:ext cx="3445342" cy="447366"/>
            <a:chOff x="2407872" y="11875"/>
            <a:chExt cx="6809014" cy="485466"/>
          </a:xfrm>
          <a:solidFill>
            <a:schemeClr val="accent4">
              <a:lumMod val="75000"/>
            </a:schemeClr>
          </a:solidFill>
        </p:grpSpPr>
        <p:sp>
          <p:nvSpPr>
            <p:cNvPr id="3" name="Rectangle: Rounded Corners 2">
              <a:extLst>
                <a:ext uri="{FF2B5EF4-FFF2-40B4-BE49-F238E27FC236}">
                  <a16:creationId xmlns:a16="http://schemas.microsoft.com/office/drawing/2014/main" id="{2B09A4C4-054B-4CF1-358F-EAE6849B47EF}"/>
                </a:ext>
              </a:extLst>
            </p:cNvPr>
            <p:cNvSpPr/>
            <p:nvPr/>
          </p:nvSpPr>
          <p:spPr>
            <a:xfrm>
              <a:off x="2407872" y="11875"/>
              <a:ext cx="6809014" cy="485466"/>
            </a:xfrm>
            <a:prstGeom prst="roundRect">
              <a:avLst>
                <a:gd name="adj" fmla="val 0"/>
              </a:avLst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2.Jovis-WorkSansRegular-San"/>
                <a:ea typeface="+mn-ea"/>
                <a:cs typeface="+mn-cs"/>
              </a:endParaRPr>
            </a:p>
          </p:txBody>
        </p:sp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F4CB89C9-357E-3025-418B-F38723F33286}"/>
                </a:ext>
              </a:extLst>
            </p:cNvPr>
            <p:cNvSpPr txBox="1"/>
            <p:nvPr/>
          </p:nvSpPr>
          <p:spPr>
            <a:xfrm>
              <a:off x="2742608" y="97149"/>
              <a:ext cx="6474278" cy="400110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0" i="0" u="none" strike="noStrike" kern="1200" cap="none" spc="0" normalizeH="0" baseline="0" noProof="0" dirty="0">
                  <a:ln w="0"/>
                  <a:solidFill>
                    <a:srgbClr val="3F3F3F"/>
                  </a:solidFill>
                  <a:effectLst>
                    <a:outerShdw blurRad="38100" dist="19050" dir="2700000" algn="tl" rotWithShape="0">
                      <a:srgbClr val="3F3F3F">
                        <a:alpha val="40000"/>
                      </a:srgbClr>
                    </a:outerShdw>
                  </a:effectLst>
                  <a:uLnTx/>
                  <a:uFillTx/>
                  <a:latin typeface="A2.Jovis-WorkSansRegular-San"/>
                  <a:ea typeface="+mn-ea"/>
                  <a:cs typeface="+mn-cs"/>
                </a:rPr>
                <a:t>BÀI 6: NHIỆT HÓA HƠI RIÊNG</a:t>
              </a:r>
            </a:p>
          </p:txBody>
        </p:sp>
      </p:grpSp>
      <p:sp>
        <p:nvSpPr>
          <p:cNvPr id="21" name="Text Box 76">
            <a:extLst>
              <a:ext uri="{FF2B5EF4-FFF2-40B4-BE49-F238E27FC236}">
                <a16:creationId xmlns:a16="http://schemas.microsoft.com/office/drawing/2014/main" id="{1BF4F79E-8E13-361A-3636-7985DDBFD2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466" y="-82922"/>
            <a:ext cx="2495774" cy="57770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ctr" defTabSz="914400" rtl="0" eaLnBrk="0" fontAlgn="auto" latinLnBrk="0" hangingPunct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NỘI DUNG</a:t>
            </a:r>
          </a:p>
          <a:p>
            <a:pPr marL="0" marR="0" lvl="0" indent="0" algn="l" defTabSz="914400" rtl="0" eaLnBrk="0" fontAlgn="auto" latinLnBrk="0" hangingPunct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I. </a:t>
            </a:r>
            <a:r>
              <a:rPr kumimoji="0" 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Khái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niệm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nhiệt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hóa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hơi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riêng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rgbClr val="3F3F3F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  <a:p>
            <a:pPr marL="0" marR="0" lvl="0" indent="0" algn="just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D7181F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1.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Hệ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thức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tính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nhiệt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lượng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trong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quá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trình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truyền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nhiệt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khi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một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lượng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chất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lỏng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hóa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hơi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ở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nhiệt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độ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không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đổi</a:t>
            </a:r>
            <a:endParaRPr kumimoji="0" lang="en-US" altLang="en-US" sz="2000" b="0" i="0" u="none" strike="noStrike" kern="1200" cap="none" spc="0" normalizeH="0" baseline="0" noProof="0" dirty="0">
              <a:ln>
                <a:noFill/>
              </a:ln>
              <a:solidFill>
                <a:srgbClr val="3F3F3F"/>
              </a:solidFill>
              <a:effectLst/>
              <a:uLnTx/>
              <a:uFillTx/>
              <a:latin typeface="Cambria" panose="02040503050406030204" pitchFamily="18" charset="0"/>
              <a:ea typeface="Cambria" panose="02040503050406030204" pitchFamily="18" charset="0"/>
              <a:cs typeface="+mn-cs"/>
            </a:endParaRPr>
          </a:p>
          <a:p>
            <a:pPr marL="0" marR="0" lvl="0" indent="0" algn="just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D7181F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 2.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Định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nghĩa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nhiệt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hóa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hơi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riêng</a:t>
            </a:r>
            <a:endParaRPr kumimoji="0" lang="en-US" altLang="en-US" sz="2000" b="0" i="0" u="none" strike="noStrike" kern="1200" cap="none" spc="0" normalizeH="0" baseline="0" noProof="0" dirty="0">
              <a:ln>
                <a:noFill/>
              </a:ln>
              <a:solidFill>
                <a:srgbClr val="3F3F3F"/>
              </a:solidFill>
              <a:effectLst/>
              <a:uLnTx/>
              <a:uFillTx/>
              <a:latin typeface="Cambria" panose="02040503050406030204" pitchFamily="18" charset="0"/>
              <a:ea typeface="Cambria" panose="02040503050406030204" pitchFamily="18" charset="0"/>
              <a:cs typeface="+mn-cs"/>
            </a:endParaRPr>
          </a:p>
          <a:p>
            <a:pPr marL="0" marR="0" lvl="0" indent="0" algn="just" defTabSz="914400" rtl="0" eaLnBrk="0" fontAlgn="auto" latinLnBrk="0" hangingPunct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D7181F"/>
              </a:buClr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II. </a:t>
            </a:r>
            <a:r>
              <a:rPr kumimoji="0" lang="en-US" altLang="en-US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Thực</a:t>
            </a:r>
            <a:r>
              <a:rPr kumimoji="0" lang="en-US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hành</a:t>
            </a:r>
            <a:r>
              <a:rPr kumimoji="0" lang="en-US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đo</a:t>
            </a:r>
            <a:r>
              <a:rPr kumimoji="0" lang="en-US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nhiệt</a:t>
            </a:r>
            <a:r>
              <a:rPr kumimoji="0" lang="en-US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hoá</a:t>
            </a:r>
            <a:r>
              <a:rPr kumimoji="0" lang="en-US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hơi</a:t>
            </a:r>
            <a:r>
              <a:rPr kumimoji="0" lang="en-US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riêng</a:t>
            </a:r>
            <a:r>
              <a:rPr kumimoji="0" lang="en-US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của</a:t>
            </a:r>
            <a:r>
              <a:rPr kumimoji="0" lang="en-US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nước</a:t>
            </a:r>
            <a:r>
              <a:rPr kumimoji="0" lang="en-US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.</a:t>
            </a:r>
          </a:p>
          <a:p>
            <a:pPr marL="0" marR="0" lvl="0" indent="0" algn="l" defTabSz="914400" rtl="0" eaLnBrk="0" fontAlgn="auto" latinLnBrk="0" hangingPunct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rgbClr val="3F3F3F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7" name="Freeform 10" descr="n26 fb Tran Phu">
            <a:extLst>
              <a:ext uri="{FF2B5EF4-FFF2-40B4-BE49-F238E27FC236}">
                <a16:creationId xmlns:a16="http://schemas.microsoft.com/office/drawing/2014/main" id="{0D9028F5-583F-0FF5-20E6-5348D01A975D}"/>
              </a:ext>
            </a:extLst>
          </p:cNvPr>
          <p:cNvSpPr/>
          <p:nvPr/>
        </p:nvSpPr>
        <p:spPr>
          <a:xfrm>
            <a:off x="11165432" y="5857146"/>
            <a:ext cx="997834" cy="784986"/>
          </a:xfrm>
          <a:custGeom>
            <a:avLst/>
            <a:gdLst/>
            <a:ahLst/>
            <a:cxnLst/>
            <a:rect l="l" t="t" r="r" b="b"/>
            <a:pathLst>
              <a:path w="2625452" h="2057400">
                <a:moveTo>
                  <a:pt x="0" y="0"/>
                </a:moveTo>
                <a:lnTo>
                  <a:pt x="2625452" y="0"/>
                </a:lnTo>
                <a:lnTo>
                  <a:pt x="2625452" y="2057400"/>
                </a:lnTo>
                <a:lnTo>
                  <a:pt x="0" y="2057400"/>
                </a:lnTo>
                <a:lnTo>
                  <a:pt x="0" y="0"/>
                </a:lnTo>
                <a:close/>
              </a:path>
            </a:pathLst>
          </a:custGeom>
          <a:blipFill>
            <a:blip r:embed="rId2">
              <a:extLs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3F3F3F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grpSp>
        <p:nvGrpSpPr>
          <p:cNvPr id="4" name="Group 35" descr="n26 fb Tran Phu">
            <a:extLst>
              <a:ext uri="{FF2B5EF4-FFF2-40B4-BE49-F238E27FC236}">
                <a16:creationId xmlns:a16="http://schemas.microsoft.com/office/drawing/2014/main" id="{9198795C-B165-C0A4-5832-8B1C042D4D29}"/>
              </a:ext>
            </a:extLst>
          </p:cNvPr>
          <p:cNvGrpSpPr>
            <a:grpSpLocks/>
          </p:cNvGrpSpPr>
          <p:nvPr/>
        </p:nvGrpSpPr>
        <p:grpSpPr bwMode="auto">
          <a:xfrm>
            <a:off x="3022854" y="1411226"/>
            <a:ext cx="9437326" cy="494446"/>
            <a:chOff x="2057400" y="1685672"/>
            <a:chExt cx="11116074" cy="583646"/>
          </a:xfrm>
        </p:grpSpPr>
        <p:grpSp>
          <p:nvGrpSpPr>
            <p:cNvPr id="5" name="Group 36">
              <a:extLst>
                <a:ext uri="{FF2B5EF4-FFF2-40B4-BE49-F238E27FC236}">
                  <a16:creationId xmlns:a16="http://schemas.microsoft.com/office/drawing/2014/main" id="{7EF57ED6-5528-4710-ACB5-FC8D26DC585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057400" y="1685672"/>
              <a:ext cx="11116074" cy="576039"/>
              <a:chOff x="2057400" y="1685672"/>
              <a:chExt cx="11116074" cy="576039"/>
            </a:xfrm>
          </p:grpSpPr>
          <p:sp>
            <p:nvSpPr>
              <p:cNvPr id="8" name="Rectangle 257">
                <a:extLst>
                  <a:ext uri="{FF2B5EF4-FFF2-40B4-BE49-F238E27FC236}">
                    <a16:creationId xmlns:a16="http://schemas.microsoft.com/office/drawing/2014/main" id="{F1DBF47A-D0AF-0FC5-53FB-A0D3647A7F63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 rot="3419336">
                <a:off x="2079119" y="1762629"/>
                <a:ext cx="477363" cy="520801"/>
              </a:xfrm>
              <a:prstGeom prst="rect">
                <a:avLst/>
              </a:prstGeom>
              <a:solidFill>
                <a:srgbClr val="E68D66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0" lon="1500000" rev="0"/>
                </a:camera>
                <a:lightRig rig="legacyFlat4" dir="b"/>
              </a:scene3d>
              <a:sp3d extrusionH="430200" prstMaterial="legacyMatte">
                <a:bevelT w="13500" h="13500" prst="angle"/>
                <a:bevelB w="13500" h="13500" prst="angle"/>
                <a:extrusionClr>
                  <a:schemeClr val="accent1"/>
                </a:extrusionClr>
              </a:sp3d>
            </p:spPr>
            <p:txBody>
              <a:bodyPr wrap="none" anchor="ctr">
                <a:flatTx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9" name="Text Box 258">
                <a:extLst>
                  <a:ext uri="{FF2B5EF4-FFF2-40B4-BE49-F238E27FC236}">
                    <a16:creationId xmlns:a16="http://schemas.microsoft.com/office/drawing/2014/main" id="{E08BC021-69E3-7D68-E352-7766875ED057}"/>
                  </a:ext>
                </a:extLst>
              </p:cNvPr>
              <p:cNvSpPr txBox="1">
                <a:spLocks noChangeArrowheads="1"/>
              </p:cNvSpPr>
              <p:nvPr/>
            </p:nvSpPr>
            <p:spPr bwMode="gray">
              <a:xfrm>
                <a:off x="2828718" y="1685672"/>
                <a:ext cx="10344756" cy="52444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C00000"/>
                    </a:solidFill>
                    <a:effectLst/>
                    <a:uLnTx/>
                    <a:uFillTx/>
                    <a:latin typeface="Cambria" panose="02040503050406030204" pitchFamily="18" charset="0"/>
                    <a:ea typeface="Cambria" panose="02040503050406030204" pitchFamily="18" charset="0"/>
                    <a:cs typeface="Arial" panose="020B0604020202020204" pitchFamily="34" charset="0"/>
                  </a:rPr>
                  <a:t>Thiết kế phương án thí nghiệm</a:t>
                </a:r>
              </a:p>
            </p:txBody>
          </p:sp>
        </p:grpSp>
        <p:sp>
          <p:nvSpPr>
            <p:cNvPr id="6" name="Text Box 259">
              <a:extLst>
                <a:ext uri="{FF2B5EF4-FFF2-40B4-BE49-F238E27FC236}">
                  <a16:creationId xmlns:a16="http://schemas.microsoft.com/office/drawing/2014/main" id="{0ECCA336-AEFC-D133-890E-F9D87A8A0D0B}"/>
                </a:ext>
              </a:extLst>
            </p:cNvPr>
            <p:cNvSpPr txBox="1">
              <a:spLocks noChangeArrowheads="1"/>
            </p:cNvSpPr>
            <p:nvPr/>
          </p:nvSpPr>
          <p:spPr bwMode="gray">
            <a:xfrm>
              <a:off x="2132478" y="1806575"/>
              <a:ext cx="356257" cy="4627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altLang="en-US" sz="2400" b="1" dirty="0">
                  <a:solidFill>
                    <a:srgbClr val="FEFAC9">
                      <a:lumMod val="90000"/>
                    </a:srgbClr>
                  </a:solidFill>
                </a:rPr>
                <a:t>3</a:t>
              </a:r>
              <a:endPara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EFAC9">
                    <a:lumMod val="9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</p:grpSp>
      <p:grpSp>
        <p:nvGrpSpPr>
          <p:cNvPr id="10" name="Group 55" descr="n26 fb Tran Phu">
            <a:extLst>
              <a:ext uri="{FF2B5EF4-FFF2-40B4-BE49-F238E27FC236}">
                <a16:creationId xmlns:a16="http://schemas.microsoft.com/office/drawing/2014/main" id="{E704B50D-D3FE-B94E-4358-03DD1AD830ED}"/>
              </a:ext>
            </a:extLst>
          </p:cNvPr>
          <p:cNvGrpSpPr>
            <a:grpSpLocks/>
          </p:cNvGrpSpPr>
          <p:nvPr/>
        </p:nvGrpSpPr>
        <p:grpSpPr bwMode="auto">
          <a:xfrm>
            <a:off x="2706114" y="2570926"/>
            <a:ext cx="9406420" cy="2875847"/>
            <a:chOff x="238572" y="1437955"/>
            <a:chExt cx="8384312" cy="1580554"/>
          </a:xfrm>
        </p:grpSpPr>
        <p:sp>
          <p:nvSpPr>
            <p:cNvPr id="11" name="Rectangle 10">
              <a:extLst>
                <a:ext uri="{FF2B5EF4-FFF2-40B4-BE49-F238E27FC236}">
                  <a16:creationId xmlns:a16="http://schemas.microsoft.com/office/drawing/2014/main" id="{CDFAC88E-2A99-61AB-92C0-1395B2D5B4D5}"/>
                </a:ext>
              </a:extLst>
            </p:cNvPr>
            <p:cNvSpPr/>
            <p:nvPr/>
          </p:nvSpPr>
          <p:spPr>
            <a:xfrm>
              <a:off x="1787525" y="1634848"/>
              <a:ext cx="6835359" cy="1204853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just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Sitka Display Semibold" pitchFamily="2" charset="0"/>
                <a:ea typeface="+mn-ea"/>
                <a:cs typeface="+mn-cs"/>
              </a:endParaRPr>
            </a:p>
          </p:txBody>
        </p:sp>
        <p:sp>
          <p:nvSpPr>
            <p:cNvPr id="12" name="Freeform 55">
              <a:extLst>
                <a:ext uri="{FF2B5EF4-FFF2-40B4-BE49-F238E27FC236}">
                  <a16:creationId xmlns:a16="http://schemas.microsoft.com/office/drawing/2014/main" id="{53067B70-10DF-5657-EAE0-D17F9BC567E9}"/>
                </a:ext>
              </a:extLst>
            </p:cNvPr>
            <p:cNvSpPr/>
            <p:nvPr/>
          </p:nvSpPr>
          <p:spPr>
            <a:xfrm>
              <a:off x="246510" y="1447476"/>
              <a:ext cx="1627293" cy="177733"/>
            </a:xfrm>
            <a:custGeom>
              <a:avLst/>
              <a:gdLst>
                <a:gd name="connsiteX0" fmla="*/ 1712118 w 1712118"/>
                <a:gd name="connsiteY0" fmla="*/ 188119 h 197644"/>
                <a:gd name="connsiteX1" fmla="*/ 1566862 w 1712118"/>
                <a:gd name="connsiteY1" fmla="*/ 195263 h 197644"/>
                <a:gd name="connsiteX2" fmla="*/ 0 w 1712118"/>
                <a:gd name="connsiteY2" fmla="*/ 197644 h 197644"/>
                <a:gd name="connsiteX3" fmla="*/ 159543 w 1712118"/>
                <a:gd name="connsiteY3" fmla="*/ 0 h 197644"/>
                <a:gd name="connsiteX4" fmla="*/ 1588293 w 1712118"/>
                <a:gd name="connsiteY4" fmla="*/ 4763 h 197644"/>
                <a:gd name="connsiteX5" fmla="*/ 1712118 w 1712118"/>
                <a:gd name="connsiteY5" fmla="*/ 188119 h 197644"/>
                <a:gd name="connsiteX0" fmla="*/ 1712118 w 1712118"/>
                <a:gd name="connsiteY0" fmla="*/ 188119 h 197644"/>
                <a:gd name="connsiteX1" fmla="*/ 1566862 w 1712118"/>
                <a:gd name="connsiteY1" fmla="*/ 195263 h 197644"/>
                <a:gd name="connsiteX2" fmla="*/ 0 w 1712118"/>
                <a:gd name="connsiteY2" fmla="*/ 197644 h 197644"/>
                <a:gd name="connsiteX3" fmla="*/ 159543 w 1712118"/>
                <a:gd name="connsiteY3" fmla="*/ 0 h 197644"/>
                <a:gd name="connsiteX4" fmla="*/ 1588293 w 1712118"/>
                <a:gd name="connsiteY4" fmla="*/ 4763 h 197644"/>
                <a:gd name="connsiteX5" fmla="*/ 1712118 w 1712118"/>
                <a:gd name="connsiteY5" fmla="*/ 188119 h 197644"/>
                <a:gd name="connsiteX0" fmla="*/ 1712118 w 1712118"/>
                <a:gd name="connsiteY0" fmla="*/ 188291 h 197816"/>
                <a:gd name="connsiteX1" fmla="*/ 1566862 w 1712118"/>
                <a:gd name="connsiteY1" fmla="*/ 195435 h 197816"/>
                <a:gd name="connsiteX2" fmla="*/ 0 w 1712118"/>
                <a:gd name="connsiteY2" fmla="*/ 197816 h 197816"/>
                <a:gd name="connsiteX3" fmla="*/ 159543 w 1712118"/>
                <a:gd name="connsiteY3" fmla="*/ 172 h 197816"/>
                <a:gd name="connsiteX4" fmla="*/ 1588293 w 1712118"/>
                <a:gd name="connsiteY4" fmla="*/ 4935 h 197816"/>
                <a:gd name="connsiteX5" fmla="*/ 1712118 w 1712118"/>
                <a:gd name="connsiteY5" fmla="*/ 188291 h 197816"/>
                <a:gd name="connsiteX0" fmla="*/ 1712118 w 1712118"/>
                <a:gd name="connsiteY0" fmla="*/ 188291 h 197816"/>
                <a:gd name="connsiteX1" fmla="*/ 1566862 w 1712118"/>
                <a:gd name="connsiteY1" fmla="*/ 195435 h 197816"/>
                <a:gd name="connsiteX2" fmla="*/ 0 w 1712118"/>
                <a:gd name="connsiteY2" fmla="*/ 197816 h 197816"/>
                <a:gd name="connsiteX3" fmla="*/ 159543 w 1712118"/>
                <a:gd name="connsiteY3" fmla="*/ 172 h 197816"/>
                <a:gd name="connsiteX4" fmla="*/ 1588293 w 1712118"/>
                <a:gd name="connsiteY4" fmla="*/ 4935 h 197816"/>
                <a:gd name="connsiteX5" fmla="*/ 1712118 w 1712118"/>
                <a:gd name="connsiteY5" fmla="*/ 188291 h 197816"/>
                <a:gd name="connsiteX0" fmla="*/ 1712118 w 1712118"/>
                <a:gd name="connsiteY0" fmla="*/ 188291 h 197816"/>
                <a:gd name="connsiteX1" fmla="*/ 1566862 w 1712118"/>
                <a:gd name="connsiteY1" fmla="*/ 195435 h 197816"/>
                <a:gd name="connsiteX2" fmla="*/ 0 w 1712118"/>
                <a:gd name="connsiteY2" fmla="*/ 197816 h 197816"/>
                <a:gd name="connsiteX3" fmla="*/ 159543 w 1712118"/>
                <a:gd name="connsiteY3" fmla="*/ 172 h 197816"/>
                <a:gd name="connsiteX4" fmla="*/ 1588293 w 1712118"/>
                <a:gd name="connsiteY4" fmla="*/ 4935 h 197816"/>
                <a:gd name="connsiteX5" fmla="*/ 1712118 w 1712118"/>
                <a:gd name="connsiteY5" fmla="*/ 188291 h 197816"/>
                <a:gd name="connsiteX0" fmla="*/ 1712118 w 1712118"/>
                <a:gd name="connsiteY0" fmla="*/ 195435 h 197816"/>
                <a:gd name="connsiteX1" fmla="*/ 1566862 w 1712118"/>
                <a:gd name="connsiteY1" fmla="*/ 195435 h 197816"/>
                <a:gd name="connsiteX2" fmla="*/ 0 w 1712118"/>
                <a:gd name="connsiteY2" fmla="*/ 197816 h 197816"/>
                <a:gd name="connsiteX3" fmla="*/ 159543 w 1712118"/>
                <a:gd name="connsiteY3" fmla="*/ 172 h 197816"/>
                <a:gd name="connsiteX4" fmla="*/ 1588293 w 1712118"/>
                <a:gd name="connsiteY4" fmla="*/ 4935 h 197816"/>
                <a:gd name="connsiteX5" fmla="*/ 1712118 w 1712118"/>
                <a:gd name="connsiteY5" fmla="*/ 195435 h 197816"/>
                <a:gd name="connsiteX0" fmla="*/ 1712118 w 1712279"/>
                <a:gd name="connsiteY0" fmla="*/ 195435 h 197816"/>
                <a:gd name="connsiteX1" fmla="*/ 1566862 w 1712279"/>
                <a:gd name="connsiteY1" fmla="*/ 195435 h 197816"/>
                <a:gd name="connsiteX2" fmla="*/ 0 w 1712279"/>
                <a:gd name="connsiteY2" fmla="*/ 197816 h 197816"/>
                <a:gd name="connsiteX3" fmla="*/ 159543 w 1712279"/>
                <a:gd name="connsiteY3" fmla="*/ 172 h 197816"/>
                <a:gd name="connsiteX4" fmla="*/ 1588293 w 1712279"/>
                <a:gd name="connsiteY4" fmla="*/ 4935 h 197816"/>
                <a:gd name="connsiteX5" fmla="*/ 1712118 w 1712279"/>
                <a:gd name="connsiteY5" fmla="*/ 195435 h 197816"/>
                <a:gd name="connsiteX0" fmla="*/ 1712118 w 1712470"/>
                <a:gd name="connsiteY0" fmla="*/ 195435 h 197816"/>
                <a:gd name="connsiteX1" fmla="*/ 1566862 w 1712470"/>
                <a:gd name="connsiteY1" fmla="*/ 195435 h 197816"/>
                <a:gd name="connsiteX2" fmla="*/ 0 w 1712470"/>
                <a:gd name="connsiteY2" fmla="*/ 197816 h 197816"/>
                <a:gd name="connsiteX3" fmla="*/ 159543 w 1712470"/>
                <a:gd name="connsiteY3" fmla="*/ 172 h 197816"/>
                <a:gd name="connsiteX4" fmla="*/ 1588293 w 1712470"/>
                <a:gd name="connsiteY4" fmla="*/ 4935 h 197816"/>
                <a:gd name="connsiteX5" fmla="*/ 1712118 w 1712470"/>
                <a:gd name="connsiteY5" fmla="*/ 195435 h 19781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712470" h="197816">
                  <a:moveTo>
                    <a:pt x="1712118" y="195435"/>
                  </a:moveTo>
                  <a:lnTo>
                    <a:pt x="1566862" y="195435"/>
                  </a:lnTo>
                  <a:lnTo>
                    <a:pt x="0" y="197816"/>
                  </a:lnTo>
                  <a:cubicBezTo>
                    <a:pt x="10318" y="36685"/>
                    <a:pt x="15875" y="-3003"/>
                    <a:pt x="159543" y="172"/>
                  </a:cubicBezTo>
                  <a:lnTo>
                    <a:pt x="1588293" y="4935"/>
                  </a:lnTo>
                  <a:cubicBezTo>
                    <a:pt x="1715292" y="1760"/>
                    <a:pt x="1713706" y="67641"/>
                    <a:pt x="1712118" y="195435"/>
                  </a:cubicBezTo>
                  <a:close/>
                </a:path>
              </a:pathLst>
            </a:custGeom>
            <a:gradFill flip="none" rotWithShape="1">
              <a:gsLst>
                <a:gs pos="0">
                  <a:srgbClr val="D78000"/>
                </a:gs>
                <a:gs pos="100000">
                  <a:srgbClr val="D78500"/>
                </a:gs>
              </a:gsLst>
              <a:lin ang="5400000" scaled="1"/>
              <a:tileRect/>
            </a:gradFill>
            <a:ln w="31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3" name="Freeform 56">
              <a:extLst>
                <a:ext uri="{FF2B5EF4-FFF2-40B4-BE49-F238E27FC236}">
                  <a16:creationId xmlns:a16="http://schemas.microsoft.com/office/drawing/2014/main" id="{8A74C600-6E0D-9C3D-5335-E29ECFD2FC23}"/>
                </a:ext>
              </a:extLst>
            </p:cNvPr>
            <p:cNvSpPr/>
            <p:nvPr/>
          </p:nvSpPr>
          <p:spPr>
            <a:xfrm flipV="1">
              <a:off x="271911" y="2840776"/>
              <a:ext cx="1627293" cy="177733"/>
            </a:xfrm>
            <a:custGeom>
              <a:avLst/>
              <a:gdLst>
                <a:gd name="connsiteX0" fmla="*/ 1712118 w 1712118"/>
                <a:gd name="connsiteY0" fmla="*/ 188119 h 197644"/>
                <a:gd name="connsiteX1" fmla="*/ 1566862 w 1712118"/>
                <a:gd name="connsiteY1" fmla="*/ 195263 h 197644"/>
                <a:gd name="connsiteX2" fmla="*/ 0 w 1712118"/>
                <a:gd name="connsiteY2" fmla="*/ 197644 h 197644"/>
                <a:gd name="connsiteX3" fmla="*/ 159543 w 1712118"/>
                <a:gd name="connsiteY3" fmla="*/ 0 h 197644"/>
                <a:gd name="connsiteX4" fmla="*/ 1588293 w 1712118"/>
                <a:gd name="connsiteY4" fmla="*/ 4763 h 197644"/>
                <a:gd name="connsiteX5" fmla="*/ 1712118 w 1712118"/>
                <a:gd name="connsiteY5" fmla="*/ 188119 h 197644"/>
                <a:gd name="connsiteX0" fmla="*/ 1712118 w 1712118"/>
                <a:gd name="connsiteY0" fmla="*/ 188119 h 197644"/>
                <a:gd name="connsiteX1" fmla="*/ 1566862 w 1712118"/>
                <a:gd name="connsiteY1" fmla="*/ 195263 h 197644"/>
                <a:gd name="connsiteX2" fmla="*/ 0 w 1712118"/>
                <a:gd name="connsiteY2" fmla="*/ 197644 h 197644"/>
                <a:gd name="connsiteX3" fmla="*/ 159543 w 1712118"/>
                <a:gd name="connsiteY3" fmla="*/ 0 h 197644"/>
                <a:gd name="connsiteX4" fmla="*/ 1588293 w 1712118"/>
                <a:gd name="connsiteY4" fmla="*/ 4763 h 197644"/>
                <a:gd name="connsiteX5" fmla="*/ 1712118 w 1712118"/>
                <a:gd name="connsiteY5" fmla="*/ 188119 h 197644"/>
                <a:gd name="connsiteX0" fmla="*/ 1712118 w 1712118"/>
                <a:gd name="connsiteY0" fmla="*/ 188291 h 197816"/>
                <a:gd name="connsiteX1" fmla="*/ 1566862 w 1712118"/>
                <a:gd name="connsiteY1" fmla="*/ 195435 h 197816"/>
                <a:gd name="connsiteX2" fmla="*/ 0 w 1712118"/>
                <a:gd name="connsiteY2" fmla="*/ 197816 h 197816"/>
                <a:gd name="connsiteX3" fmla="*/ 159543 w 1712118"/>
                <a:gd name="connsiteY3" fmla="*/ 172 h 197816"/>
                <a:gd name="connsiteX4" fmla="*/ 1588293 w 1712118"/>
                <a:gd name="connsiteY4" fmla="*/ 4935 h 197816"/>
                <a:gd name="connsiteX5" fmla="*/ 1712118 w 1712118"/>
                <a:gd name="connsiteY5" fmla="*/ 188291 h 197816"/>
                <a:gd name="connsiteX0" fmla="*/ 1712118 w 1712118"/>
                <a:gd name="connsiteY0" fmla="*/ 188291 h 197816"/>
                <a:gd name="connsiteX1" fmla="*/ 1566862 w 1712118"/>
                <a:gd name="connsiteY1" fmla="*/ 195435 h 197816"/>
                <a:gd name="connsiteX2" fmla="*/ 0 w 1712118"/>
                <a:gd name="connsiteY2" fmla="*/ 197816 h 197816"/>
                <a:gd name="connsiteX3" fmla="*/ 159543 w 1712118"/>
                <a:gd name="connsiteY3" fmla="*/ 172 h 197816"/>
                <a:gd name="connsiteX4" fmla="*/ 1588293 w 1712118"/>
                <a:gd name="connsiteY4" fmla="*/ 4935 h 197816"/>
                <a:gd name="connsiteX5" fmla="*/ 1712118 w 1712118"/>
                <a:gd name="connsiteY5" fmla="*/ 188291 h 197816"/>
                <a:gd name="connsiteX0" fmla="*/ 1712118 w 1712118"/>
                <a:gd name="connsiteY0" fmla="*/ 188291 h 197816"/>
                <a:gd name="connsiteX1" fmla="*/ 1566862 w 1712118"/>
                <a:gd name="connsiteY1" fmla="*/ 195435 h 197816"/>
                <a:gd name="connsiteX2" fmla="*/ 0 w 1712118"/>
                <a:gd name="connsiteY2" fmla="*/ 197816 h 197816"/>
                <a:gd name="connsiteX3" fmla="*/ 159543 w 1712118"/>
                <a:gd name="connsiteY3" fmla="*/ 172 h 197816"/>
                <a:gd name="connsiteX4" fmla="*/ 1588293 w 1712118"/>
                <a:gd name="connsiteY4" fmla="*/ 4935 h 197816"/>
                <a:gd name="connsiteX5" fmla="*/ 1712118 w 1712118"/>
                <a:gd name="connsiteY5" fmla="*/ 188291 h 197816"/>
                <a:gd name="connsiteX0" fmla="*/ 1712118 w 1712118"/>
                <a:gd name="connsiteY0" fmla="*/ 195435 h 197816"/>
                <a:gd name="connsiteX1" fmla="*/ 1566862 w 1712118"/>
                <a:gd name="connsiteY1" fmla="*/ 195435 h 197816"/>
                <a:gd name="connsiteX2" fmla="*/ 0 w 1712118"/>
                <a:gd name="connsiteY2" fmla="*/ 197816 h 197816"/>
                <a:gd name="connsiteX3" fmla="*/ 159543 w 1712118"/>
                <a:gd name="connsiteY3" fmla="*/ 172 h 197816"/>
                <a:gd name="connsiteX4" fmla="*/ 1588293 w 1712118"/>
                <a:gd name="connsiteY4" fmla="*/ 4935 h 197816"/>
                <a:gd name="connsiteX5" fmla="*/ 1712118 w 1712118"/>
                <a:gd name="connsiteY5" fmla="*/ 195435 h 197816"/>
                <a:gd name="connsiteX0" fmla="*/ 1712118 w 1712279"/>
                <a:gd name="connsiteY0" fmla="*/ 195435 h 197816"/>
                <a:gd name="connsiteX1" fmla="*/ 1566862 w 1712279"/>
                <a:gd name="connsiteY1" fmla="*/ 195435 h 197816"/>
                <a:gd name="connsiteX2" fmla="*/ 0 w 1712279"/>
                <a:gd name="connsiteY2" fmla="*/ 197816 h 197816"/>
                <a:gd name="connsiteX3" fmla="*/ 159543 w 1712279"/>
                <a:gd name="connsiteY3" fmla="*/ 172 h 197816"/>
                <a:gd name="connsiteX4" fmla="*/ 1588293 w 1712279"/>
                <a:gd name="connsiteY4" fmla="*/ 4935 h 197816"/>
                <a:gd name="connsiteX5" fmla="*/ 1712118 w 1712279"/>
                <a:gd name="connsiteY5" fmla="*/ 195435 h 197816"/>
                <a:gd name="connsiteX0" fmla="*/ 1712118 w 1712470"/>
                <a:gd name="connsiteY0" fmla="*/ 195435 h 197816"/>
                <a:gd name="connsiteX1" fmla="*/ 1566862 w 1712470"/>
                <a:gd name="connsiteY1" fmla="*/ 195435 h 197816"/>
                <a:gd name="connsiteX2" fmla="*/ 0 w 1712470"/>
                <a:gd name="connsiteY2" fmla="*/ 197816 h 197816"/>
                <a:gd name="connsiteX3" fmla="*/ 159543 w 1712470"/>
                <a:gd name="connsiteY3" fmla="*/ 172 h 197816"/>
                <a:gd name="connsiteX4" fmla="*/ 1588293 w 1712470"/>
                <a:gd name="connsiteY4" fmla="*/ 4935 h 197816"/>
                <a:gd name="connsiteX5" fmla="*/ 1712118 w 1712470"/>
                <a:gd name="connsiteY5" fmla="*/ 195435 h 19781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712470" h="197816">
                  <a:moveTo>
                    <a:pt x="1712118" y="195435"/>
                  </a:moveTo>
                  <a:lnTo>
                    <a:pt x="1566862" y="195435"/>
                  </a:lnTo>
                  <a:lnTo>
                    <a:pt x="0" y="197816"/>
                  </a:lnTo>
                  <a:cubicBezTo>
                    <a:pt x="10318" y="36685"/>
                    <a:pt x="15875" y="-3003"/>
                    <a:pt x="159543" y="172"/>
                  </a:cubicBezTo>
                  <a:lnTo>
                    <a:pt x="1588293" y="4935"/>
                  </a:lnTo>
                  <a:cubicBezTo>
                    <a:pt x="1715292" y="1760"/>
                    <a:pt x="1713706" y="67641"/>
                    <a:pt x="1712118" y="195435"/>
                  </a:cubicBezTo>
                  <a:close/>
                </a:path>
              </a:pathLst>
            </a:custGeom>
            <a:gradFill flip="none" rotWithShape="1">
              <a:gsLst>
                <a:gs pos="0">
                  <a:srgbClr val="D78000"/>
                </a:gs>
                <a:gs pos="100000">
                  <a:srgbClr val="D78500"/>
                </a:gs>
              </a:gsLst>
              <a:lin ang="5400000" scaled="1"/>
              <a:tileRect/>
            </a:gradFill>
            <a:ln w="31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4" name="Freeform 57">
              <a:extLst>
                <a:ext uri="{FF2B5EF4-FFF2-40B4-BE49-F238E27FC236}">
                  <a16:creationId xmlns:a16="http://schemas.microsoft.com/office/drawing/2014/main" id="{87D91FD9-7FE6-7100-90FC-9B5590B42D30}"/>
                </a:ext>
              </a:extLst>
            </p:cNvPr>
            <p:cNvSpPr/>
            <p:nvPr/>
          </p:nvSpPr>
          <p:spPr>
            <a:xfrm>
              <a:off x="238572" y="1437955"/>
              <a:ext cx="1570139" cy="1558337"/>
            </a:xfrm>
            <a:custGeom>
              <a:avLst/>
              <a:gdLst>
                <a:gd name="connsiteX0" fmla="*/ 1638300 w 1645920"/>
                <a:gd name="connsiteY0" fmla="*/ 0 h 1752600"/>
                <a:gd name="connsiteX1" fmla="*/ 182880 w 1645920"/>
                <a:gd name="connsiteY1" fmla="*/ 15240 h 1752600"/>
                <a:gd name="connsiteX2" fmla="*/ 7620 w 1645920"/>
                <a:gd name="connsiteY2" fmla="*/ 205740 h 1752600"/>
                <a:gd name="connsiteX3" fmla="*/ 0 w 1645920"/>
                <a:gd name="connsiteY3" fmla="*/ 1478280 h 1752600"/>
                <a:gd name="connsiteX4" fmla="*/ 243840 w 1645920"/>
                <a:gd name="connsiteY4" fmla="*/ 1752600 h 1752600"/>
                <a:gd name="connsiteX5" fmla="*/ 1645920 w 1645920"/>
                <a:gd name="connsiteY5" fmla="*/ 1737360 h 1752600"/>
                <a:gd name="connsiteX6" fmla="*/ 1546860 w 1645920"/>
                <a:gd name="connsiteY6" fmla="*/ 1417320 h 1752600"/>
                <a:gd name="connsiteX7" fmla="*/ 1569720 w 1645920"/>
                <a:gd name="connsiteY7" fmla="*/ 251460 h 1752600"/>
                <a:gd name="connsiteX8" fmla="*/ 1638300 w 1645920"/>
                <a:gd name="connsiteY8" fmla="*/ 0 h 1752600"/>
                <a:gd name="connsiteX0" fmla="*/ 1638300 w 1645920"/>
                <a:gd name="connsiteY0" fmla="*/ 0 h 1752600"/>
                <a:gd name="connsiteX1" fmla="*/ 182880 w 1645920"/>
                <a:gd name="connsiteY1" fmla="*/ 15240 h 1752600"/>
                <a:gd name="connsiteX2" fmla="*/ 476 w 1645920"/>
                <a:gd name="connsiteY2" fmla="*/ 203358 h 1752600"/>
                <a:gd name="connsiteX3" fmla="*/ 0 w 1645920"/>
                <a:gd name="connsiteY3" fmla="*/ 1478280 h 1752600"/>
                <a:gd name="connsiteX4" fmla="*/ 243840 w 1645920"/>
                <a:gd name="connsiteY4" fmla="*/ 1752600 h 1752600"/>
                <a:gd name="connsiteX5" fmla="*/ 1645920 w 1645920"/>
                <a:gd name="connsiteY5" fmla="*/ 1737360 h 1752600"/>
                <a:gd name="connsiteX6" fmla="*/ 1546860 w 1645920"/>
                <a:gd name="connsiteY6" fmla="*/ 1417320 h 1752600"/>
                <a:gd name="connsiteX7" fmla="*/ 1569720 w 1645920"/>
                <a:gd name="connsiteY7" fmla="*/ 251460 h 1752600"/>
                <a:gd name="connsiteX8" fmla="*/ 1638300 w 1645920"/>
                <a:gd name="connsiteY8" fmla="*/ 0 h 1752600"/>
                <a:gd name="connsiteX0" fmla="*/ 1638300 w 1645920"/>
                <a:gd name="connsiteY0" fmla="*/ 0 h 1752600"/>
                <a:gd name="connsiteX1" fmla="*/ 182880 w 1645920"/>
                <a:gd name="connsiteY1" fmla="*/ 15240 h 1752600"/>
                <a:gd name="connsiteX2" fmla="*/ 476 w 1645920"/>
                <a:gd name="connsiteY2" fmla="*/ 203358 h 1752600"/>
                <a:gd name="connsiteX3" fmla="*/ 0 w 1645920"/>
                <a:gd name="connsiteY3" fmla="*/ 1478280 h 1752600"/>
                <a:gd name="connsiteX4" fmla="*/ 243840 w 1645920"/>
                <a:gd name="connsiteY4" fmla="*/ 1752600 h 1752600"/>
                <a:gd name="connsiteX5" fmla="*/ 1645920 w 1645920"/>
                <a:gd name="connsiteY5" fmla="*/ 1737360 h 1752600"/>
                <a:gd name="connsiteX6" fmla="*/ 1546860 w 1645920"/>
                <a:gd name="connsiteY6" fmla="*/ 1417320 h 1752600"/>
                <a:gd name="connsiteX7" fmla="*/ 1569720 w 1645920"/>
                <a:gd name="connsiteY7" fmla="*/ 251460 h 1752600"/>
                <a:gd name="connsiteX8" fmla="*/ 1638300 w 1645920"/>
                <a:gd name="connsiteY8" fmla="*/ 0 h 1752600"/>
                <a:gd name="connsiteX0" fmla="*/ 1638300 w 1645920"/>
                <a:gd name="connsiteY0" fmla="*/ 0 h 1752600"/>
                <a:gd name="connsiteX1" fmla="*/ 182880 w 1645920"/>
                <a:gd name="connsiteY1" fmla="*/ 15240 h 1752600"/>
                <a:gd name="connsiteX2" fmla="*/ 476 w 1645920"/>
                <a:gd name="connsiteY2" fmla="*/ 203358 h 1752600"/>
                <a:gd name="connsiteX3" fmla="*/ 0 w 1645920"/>
                <a:gd name="connsiteY3" fmla="*/ 1478280 h 1752600"/>
                <a:gd name="connsiteX4" fmla="*/ 243840 w 1645920"/>
                <a:gd name="connsiteY4" fmla="*/ 1752600 h 1752600"/>
                <a:gd name="connsiteX5" fmla="*/ 1645920 w 1645920"/>
                <a:gd name="connsiteY5" fmla="*/ 1737360 h 1752600"/>
                <a:gd name="connsiteX6" fmla="*/ 1546860 w 1645920"/>
                <a:gd name="connsiteY6" fmla="*/ 1417320 h 1752600"/>
                <a:gd name="connsiteX7" fmla="*/ 1569720 w 1645920"/>
                <a:gd name="connsiteY7" fmla="*/ 251460 h 1752600"/>
                <a:gd name="connsiteX8" fmla="*/ 1638300 w 1645920"/>
                <a:gd name="connsiteY8" fmla="*/ 0 h 1752600"/>
                <a:gd name="connsiteX0" fmla="*/ 1638300 w 1645920"/>
                <a:gd name="connsiteY0" fmla="*/ 0 h 1752600"/>
                <a:gd name="connsiteX1" fmla="*/ 182880 w 1645920"/>
                <a:gd name="connsiteY1" fmla="*/ 15240 h 1752600"/>
                <a:gd name="connsiteX2" fmla="*/ 476 w 1645920"/>
                <a:gd name="connsiteY2" fmla="*/ 203358 h 1752600"/>
                <a:gd name="connsiteX3" fmla="*/ 0 w 1645920"/>
                <a:gd name="connsiteY3" fmla="*/ 1478280 h 1752600"/>
                <a:gd name="connsiteX4" fmla="*/ 243840 w 1645920"/>
                <a:gd name="connsiteY4" fmla="*/ 1752600 h 1752600"/>
                <a:gd name="connsiteX5" fmla="*/ 1645920 w 1645920"/>
                <a:gd name="connsiteY5" fmla="*/ 1737360 h 1752600"/>
                <a:gd name="connsiteX6" fmla="*/ 1546860 w 1645920"/>
                <a:gd name="connsiteY6" fmla="*/ 1417320 h 1752600"/>
                <a:gd name="connsiteX7" fmla="*/ 1569720 w 1645920"/>
                <a:gd name="connsiteY7" fmla="*/ 251460 h 1752600"/>
                <a:gd name="connsiteX8" fmla="*/ 1638300 w 1645920"/>
                <a:gd name="connsiteY8" fmla="*/ 0 h 1752600"/>
                <a:gd name="connsiteX0" fmla="*/ 1638300 w 1645920"/>
                <a:gd name="connsiteY0" fmla="*/ 0 h 1752600"/>
                <a:gd name="connsiteX1" fmla="*/ 182880 w 1645920"/>
                <a:gd name="connsiteY1" fmla="*/ 15240 h 1752600"/>
                <a:gd name="connsiteX2" fmla="*/ 476 w 1645920"/>
                <a:gd name="connsiteY2" fmla="*/ 203358 h 1752600"/>
                <a:gd name="connsiteX3" fmla="*/ 0 w 1645920"/>
                <a:gd name="connsiteY3" fmla="*/ 1478280 h 1752600"/>
                <a:gd name="connsiteX4" fmla="*/ 243840 w 1645920"/>
                <a:gd name="connsiteY4" fmla="*/ 1752600 h 1752600"/>
                <a:gd name="connsiteX5" fmla="*/ 1645920 w 1645920"/>
                <a:gd name="connsiteY5" fmla="*/ 1737360 h 1752600"/>
                <a:gd name="connsiteX6" fmla="*/ 1546860 w 1645920"/>
                <a:gd name="connsiteY6" fmla="*/ 1417320 h 1752600"/>
                <a:gd name="connsiteX7" fmla="*/ 1569720 w 1645920"/>
                <a:gd name="connsiteY7" fmla="*/ 251460 h 1752600"/>
                <a:gd name="connsiteX8" fmla="*/ 1638300 w 1645920"/>
                <a:gd name="connsiteY8" fmla="*/ 0 h 1752600"/>
                <a:gd name="connsiteX0" fmla="*/ 1638300 w 1645920"/>
                <a:gd name="connsiteY0" fmla="*/ 0 h 1752600"/>
                <a:gd name="connsiteX1" fmla="*/ 254318 w 1645920"/>
                <a:gd name="connsiteY1" fmla="*/ 17622 h 1752600"/>
                <a:gd name="connsiteX2" fmla="*/ 476 w 1645920"/>
                <a:gd name="connsiteY2" fmla="*/ 203358 h 1752600"/>
                <a:gd name="connsiteX3" fmla="*/ 0 w 1645920"/>
                <a:gd name="connsiteY3" fmla="*/ 1478280 h 1752600"/>
                <a:gd name="connsiteX4" fmla="*/ 243840 w 1645920"/>
                <a:gd name="connsiteY4" fmla="*/ 1752600 h 1752600"/>
                <a:gd name="connsiteX5" fmla="*/ 1645920 w 1645920"/>
                <a:gd name="connsiteY5" fmla="*/ 1737360 h 1752600"/>
                <a:gd name="connsiteX6" fmla="*/ 1546860 w 1645920"/>
                <a:gd name="connsiteY6" fmla="*/ 1417320 h 1752600"/>
                <a:gd name="connsiteX7" fmla="*/ 1569720 w 1645920"/>
                <a:gd name="connsiteY7" fmla="*/ 251460 h 1752600"/>
                <a:gd name="connsiteX8" fmla="*/ 1638300 w 1645920"/>
                <a:gd name="connsiteY8" fmla="*/ 0 h 1752600"/>
                <a:gd name="connsiteX0" fmla="*/ 1638340 w 1645960"/>
                <a:gd name="connsiteY0" fmla="*/ 0 h 1752600"/>
                <a:gd name="connsiteX1" fmla="*/ 254358 w 1645960"/>
                <a:gd name="connsiteY1" fmla="*/ 17622 h 1752600"/>
                <a:gd name="connsiteX2" fmla="*/ 516 w 1645960"/>
                <a:gd name="connsiteY2" fmla="*/ 203358 h 1752600"/>
                <a:gd name="connsiteX3" fmla="*/ 40 w 1645960"/>
                <a:gd name="connsiteY3" fmla="*/ 1478280 h 1752600"/>
                <a:gd name="connsiteX4" fmla="*/ 243880 w 1645960"/>
                <a:gd name="connsiteY4" fmla="*/ 1752600 h 1752600"/>
                <a:gd name="connsiteX5" fmla="*/ 1645960 w 1645960"/>
                <a:gd name="connsiteY5" fmla="*/ 1737360 h 1752600"/>
                <a:gd name="connsiteX6" fmla="*/ 1546900 w 1645960"/>
                <a:gd name="connsiteY6" fmla="*/ 1417320 h 1752600"/>
                <a:gd name="connsiteX7" fmla="*/ 1569760 w 1645960"/>
                <a:gd name="connsiteY7" fmla="*/ 251460 h 1752600"/>
                <a:gd name="connsiteX8" fmla="*/ 1638340 w 1645960"/>
                <a:gd name="connsiteY8" fmla="*/ 0 h 1752600"/>
                <a:gd name="connsiteX0" fmla="*/ 1638340 w 1645960"/>
                <a:gd name="connsiteY0" fmla="*/ 0 h 1752600"/>
                <a:gd name="connsiteX1" fmla="*/ 254358 w 1645960"/>
                <a:gd name="connsiteY1" fmla="*/ 10478 h 1752600"/>
                <a:gd name="connsiteX2" fmla="*/ 516 w 1645960"/>
                <a:gd name="connsiteY2" fmla="*/ 203358 h 1752600"/>
                <a:gd name="connsiteX3" fmla="*/ 40 w 1645960"/>
                <a:gd name="connsiteY3" fmla="*/ 1478280 h 1752600"/>
                <a:gd name="connsiteX4" fmla="*/ 243880 w 1645960"/>
                <a:gd name="connsiteY4" fmla="*/ 1752600 h 1752600"/>
                <a:gd name="connsiteX5" fmla="*/ 1645960 w 1645960"/>
                <a:gd name="connsiteY5" fmla="*/ 1737360 h 1752600"/>
                <a:gd name="connsiteX6" fmla="*/ 1546900 w 1645960"/>
                <a:gd name="connsiteY6" fmla="*/ 1417320 h 1752600"/>
                <a:gd name="connsiteX7" fmla="*/ 1569760 w 1645960"/>
                <a:gd name="connsiteY7" fmla="*/ 251460 h 1752600"/>
                <a:gd name="connsiteX8" fmla="*/ 1638340 w 1645960"/>
                <a:gd name="connsiteY8" fmla="*/ 0 h 1752600"/>
                <a:gd name="connsiteX0" fmla="*/ 1638300 w 1645920"/>
                <a:gd name="connsiteY0" fmla="*/ 0 h 1752600"/>
                <a:gd name="connsiteX1" fmla="*/ 254318 w 1645920"/>
                <a:gd name="connsiteY1" fmla="*/ 10478 h 1752600"/>
                <a:gd name="connsiteX2" fmla="*/ 476 w 1645920"/>
                <a:gd name="connsiteY2" fmla="*/ 203358 h 1752600"/>
                <a:gd name="connsiteX3" fmla="*/ 0 w 1645920"/>
                <a:gd name="connsiteY3" fmla="*/ 1478280 h 1752600"/>
                <a:gd name="connsiteX4" fmla="*/ 243840 w 1645920"/>
                <a:gd name="connsiteY4" fmla="*/ 1752600 h 1752600"/>
                <a:gd name="connsiteX5" fmla="*/ 1645920 w 1645920"/>
                <a:gd name="connsiteY5" fmla="*/ 1737360 h 1752600"/>
                <a:gd name="connsiteX6" fmla="*/ 1546860 w 1645920"/>
                <a:gd name="connsiteY6" fmla="*/ 1417320 h 1752600"/>
                <a:gd name="connsiteX7" fmla="*/ 1569720 w 1645920"/>
                <a:gd name="connsiteY7" fmla="*/ 251460 h 1752600"/>
                <a:gd name="connsiteX8" fmla="*/ 1638300 w 1645920"/>
                <a:gd name="connsiteY8" fmla="*/ 0 h 1752600"/>
                <a:gd name="connsiteX0" fmla="*/ 1638300 w 1645920"/>
                <a:gd name="connsiteY0" fmla="*/ 0 h 1752600"/>
                <a:gd name="connsiteX1" fmla="*/ 254318 w 1645920"/>
                <a:gd name="connsiteY1" fmla="*/ 10478 h 1752600"/>
                <a:gd name="connsiteX2" fmla="*/ 476 w 1645920"/>
                <a:gd name="connsiteY2" fmla="*/ 203358 h 1752600"/>
                <a:gd name="connsiteX3" fmla="*/ 0 w 1645920"/>
                <a:gd name="connsiteY3" fmla="*/ 1478280 h 1752600"/>
                <a:gd name="connsiteX4" fmla="*/ 243840 w 1645920"/>
                <a:gd name="connsiteY4" fmla="*/ 1752600 h 1752600"/>
                <a:gd name="connsiteX5" fmla="*/ 1645920 w 1645920"/>
                <a:gd name="connsiteY5" fmla="*/ 1737360 h 1752600"/>
                <a:gd name="connsiteX6" fmla="*/ 1546860 w 1645920"/>
                <a:gd name="connsiteY6" fmla="*/ 1417320 h 1752600"/>
                <a:gd name="connsiteX7" fmla="*/ 1569720 w 1645920"/>
                <a:gd name="connsiteY7" fmla="*/ 251460 h 1752600"/>
                <a:gd name="connsiteX8" fmla="*/ 1638300 w 1645920"/>
                <a:gd name="connsiteY8" fmla="*/ 0 h 1752600"/>
                <a:gd name="connsiteX0" fmla="*/ 1638300 w 1645920"/>
                <a:gd name="connsiteY0" fmla="*/ 0 h 1752600"/>
                <a:gd name="connsiteX1" fmla="*/ 290036 w 1645920"/>
                <a:gd name="connsiteY1" fmla="*/ 15240 h 1752600"/>
                <a:gd name="connsiteX2" fmla="*/ 476 w 1645920"/>
                <a:gd name="connsiteY2" fmla="*/ 203358 h 1752600"/>
                <a:gd name="connsiteX3" fmla="*/ 0 w 1645920"/>
                <a:gd name="connsiteY3" fmla="*/ 1478280 h 1752600"/>
                <a:gd name="connsiteX4" fmla="*/ 243840 w 1645920"/>
                <a:gd name="connsiteY4" fmla="*/ 1752600 h 1752600"/>
                <a:gd name="connsiteX5" fmla="*/ 1645920 w 1645920"/>
                <a:gd name="connsiteY5" fmla="*/ 1737360 h 1752600"/>
                <a:gd name="connsiteX6" fmla="*/ 1546860 w 1645920"/>
                <a:gd name="connsiteY6" fmla="*/ 1417320 h 1752600"/>
                <a:gd name="connsiteX7" fmla="*/ 1569720 w 1645920"/>
                <a:gd name="connsiteY7" fmla="*/ 251460 h 1752600"/>
                <a:gd name="connsiteX8" fmla="*/ 1638300 w 1645920"/>
                <a:gd name="connsiteY8" fmla="*/ 0 h 1752600"/>
                <a:gd name="connsiteX0" fmla="*/ 1638300 w 1645920"/>
                <a:gd name="connsiteY0" fmla="*/ 0 h 1752600"/>
                <a:gd name="connsiteX1" fmla="*/ 290036 w 1645920"/>
                <a:gd name="connsiteY1" fmla="*/ 15240 h 1752600"/>
                <a:gd name="connsiteX2" fmla="*/ 476 w 1645920"/>
                <a:gd name="connsiteY2" fmla="*/ 203358 h 1752600"/>
                <a:gd name="connsiteX3" fmla="*/ 0 w 1645920"/>
                <a:gd name="connsiteY3" fmla="*/ 1478280 h 1752600"/>
                <a:gd name="connsiteX4" fmla="*/ 243840 w 1645920"/>
                <a:gd name="connsiteY4" fmla="*/ 1752600 h 1752600"/>
                <a:gd name="connsiteX5" fmla="*/ 1645920 w 1645920"/>
                <a:gd name="connsiteY5" fmla="*/ 1737360 h 1752600"/>
                <a:gd name="connsiteX6" fmla="*/ 1546860 w 1645920"/>
                <a:gd name="connsiteY6" fmla="*/ 1417320 h 1752600"/>
                <a:gd name="connsiteX7" fmla="*/ 1569720 w 1645920"/>
                <a:gd name="connsiteY7" fmla="*/ 251460 h 1752600"/>
                <a:gd name="connsiteX8" fmla="*/ 1638300 w 1645920"/>
                <a:gd name="connsiteY8" fmla="*/ 0 h 1752600"/>
                <a:gd name="connsiteX0" fmla="*/ 1638300 w 1645920"/>
                <a:gd name="connsiteY0" fmla="*/ 0 h 1752600"/>
                <a:gd name="connsiteX1" fmla="*/ 290036 w 1645920"/>
                <a:gd name="connsiteY1" fmla="*/ 15240 h 1752600"/>
                <a:gd name="connsiteX2" fmla="*/ 476 w 1645920"/>
                <a:gd name="connsiteY2" fmla="*/ 203358 h 1752600"/>
                <a:gd name="connsiteX3" fmla="*/ 0 w 1645920"/>
                <a:gd name="connsiteY3" fmla="*/ 1478280 h 1752600"/>
                <a:gd name="connsiteX4" fmla="*/ 243840 w 1645920"/>
                <a:gd name="connsiteY4" fmla="*/ 1752600 h 1752600"/>
                <a:gd name="connsiteX5" fmla="*/ 1645920 w 1645920"/>
                <a:gd name="connsiteY5" fmla="*/ 1737360 h 1752600"/>
                <a:gd name="connsiteX6" fmla="*/ 1546860 w 1645920"/>
                <a:gd name="connsiteY6" fmla="*/ 1417320 h 1752600"/>
                <a:gd name="connsiteX7" fmla="*/ 1569720 w 1645920"/>
                <a:gd name="connsiteY7" fmla="*/ 251460 h 1752600"/>
                <a:gd name="connsiteX8" fmla="*/ 1638300 w 1645920"/>
                <a:gd name="connsiteY8" fmla="*/ 0 h 1752600"/>
                <a:gd name="connsiteX0" fmla="*/ 1638300 w 1645920"/>
                <a:gd name="connsiteY0" fmla="*/ 0 h 1752600"/>
                <a:gd name="connsiteX1" fmla="*/ 290036 w 1645920"/>
                <a:gd name="connsiteY1" fmla="*/ 15240 h 1752600"/>
                <a:gd name="connsiteX2" fmla="*/ 476 w 1645920"/>
                <a:gd name="connsiteY2" fmla="*/ 203358 h 1752600"/>
                <a:gd name="connsiteX3" fmla="*/ 0 w 1645920"/>
                <a:gd name="connsiteY3" fmla="*/ 1478280 h 1752600"/>
                <a:gd name="connsiteX4" fmla="*/ 243840 w 1645920"/>
                <a:gd name="connsiteY4" fmla="*/ 1752600 h 1752600"/>
                <a:gd name="connsiteX5" fmla="*/ 1645920 w 1645920"/>
                <a:gd name="connsiteY5" fmla="*/ 1737360 h 1752600"/>
                <a:gd name="connsiteX6" fmla="*/ 1546860 w 1645920"/>
                <a:gd name="connsiteY6" fmla="*/ 1417320 h 1752600"/>
                <a:gd name="connsiteX7" fmla="*/ 1569720 w 1645920"/>
                <a:gd name="connsiteY7" fmla="*/ 251460 h 1752600"/>
                <a:gd name="connsiteX8" fmla="*/ 1638300 w 1645920"/>
                <a:gd name="connsiteY8" fmla="*/ 0 h 1752600"/>
                <a:gd name="connsiteX0" fmla="*/ 1638300 w 1645920"/>
                <a:gd name="connsiteY0" fmla="*/ 0 h 1752600"/>
                <a:gd name="connsiteX1" fmla="*/ 294799 w 1645920"/>
                <a:gd name="connsiteY1" fmla="*/ 5715 h 1752600"/>
                <a:gd name="connsiteX2" fmla="*/ 476 w 1645920"/>
                <a:gd name="connsiteY2" fmla="*/ 203358 h 1752600"/>
                <a:gd name="connsiteX3" fmla="*/ 0 w 1645920"/>
                <a:gd name="connsiteY3" fmla="*/ 1478280 h 1752600"/>
                <a:gd name="connsiteX4" fmla="*/ 243840 w 1645920"/>
                <a:gd name="connsiteY4" fmla="*/ 1752600 h 1752600"/>
                <a:gd name="connsiteX5" fmla="*/ 1645920 w 1645920"/>
                <a:gd name="connsiteY5" fmla="*/ 1737360 h 1752600"/>
                <a:gd name="connsiteX6" fmla="*/ 1546860 w 1645920"/>
                <a:gd name="connsiteY6" fmla="*/ 1417320 h 1752600"/>
                <a:gd name="connsiteX7" fmla="*/ 1569720 w 1645920"/>
                <a:gd name="connsiteY7" fmla="*/ 251460 h 1752600"/>
                <a:gd name="connsiteX8" fmla="*/ 1638300 w 1645920"/>
                <a:gd name="connsiteY8" fmla="*/ 0 h 1752600"/>
                <a:gd name="connsiteX0" fmla="*/ 1638300 w 1645920"/>
                <a:gd name="connsiteY0" fmla="*/ 0 h 1752600"/>
                <a:gd name="connsiteX1" fmla="*/ 294799 w 1645920"/>
                <a:gd name="connsiteY1" fmla="*/ 5715 h 1752600"/>
                <a:gd name="connsiteX2" fmla="*/ 476 w 1645920"/>
                <a:gd name="connsiteY2" fmla="*/ 203358 h 1752600"/>
                <a:gd name="connsiteX3" fmla="*/ 0 w 1645920"/>
                <a:gd name="connsiteY3" fmla="*/ 1478280 h 1752600"/>
                <a:gd name="connsiteX4" fmla="*/ 243840 w 1645920"/>
                <a:gd name="connsiteY4" fmla="*/ 1752600 h 1752600"/>
                <a:gd name="connsiteX5" fmla="*/ 1645920 w 1645920"/>
                <a:gd name="connsiteY5" fmla="*/ 1737360 h 1752600"/>
                <a:gd name="connsiteX6" fmla="*/ 1546860 w 1645920"/>
                <a:gd name="connsiteY6" fmla="*/ 1417320 h 1752600"/>
                <a:gd name="connsiteX7" fmla="*/ 1569720 w 1645920"/>
                <a:gd name="connsiteY7" fmla="*/ 251460 h 1752600"/>
                <a:gd name="connsiteX8" fmla="*/ 1638300 w 1645920"/>
                <a:gd name="connsiteY8" fmla="*/ 0 h 1752600"/>
                <a:gd name="connsiteX0" fmla="*/ 1638300 w 1645920"/>
                <a:gd name="connsiteY0" fmla="*/ 0 h 1752600"/>
                <a:gd name="connsiteX1" fmla="*/ 294799 w 1645920"/>
                <a:gd name="connsiteY1" fmla="*/ 5715 h 1752600"/>
                <a:gd name="connsiteX2" fmla="*/ 476 w 1645920"/>
                <a:gd name="connsiteY2" fmla="*/ 203358 h 1752600"/>
                <a:gd name="connsiteX3" fmla="*/ 0 w 1645920"/>
                <a:gd name="connsiteY3" fmla="*/ 1478280 h 1752600"/>
                <a:gd name="connsiteX4" fmla="*/ 243840 w 1645920"/>
                <a:gd name="connsiteY4" fmla="*/ 1752600 h 1752600"/>
                <a:gd name="connsiteX5" fmla="*/ 1645920 w 1645920"/>
                <a:gd name="connsiteY5" fmla="*/ 1737360 h 1752600"/>
                <a:gd name="connsiteX6" fmla="*/ 1546860 w 1645920"/>
                <a:gd name="connsiteY6" fmla="*/ 1417320 h 1752600"/>
                <a:gd name="connsiteX7" fmla="*/ 1569720 w 1645920"/>
                <a:gd name="connsiteY7" fmla="*/ 251460 h 1752600"/>
                <a:gd name="connsiteX8" fmla="*/ 1638300 w 1645920"/>
                <a:gd name="connsiteY8" fmla="*/ 0 h 1752600"/>
                <a:gd name="connsiteX0" fmla="*/ 1643062 w 1645920"/>
                <a:gd name="connsiteY0" fmla="*/ 0 h 1747838"/>
                <a:gd name="connsiteX1" fmla="*/ 294799 w 1645920"/>
                <a:gd name="connsiteY1" fmla="*/ 953 h 1747838"/>
                <a:gd name="connsiteX2" fmla="*/ 476 w 1645920"/>
                <a:gd name="connsiteY2" fmla="*/ 198596 h 1747838"/>
                <a:gd name="connsiteX3" fmla="*/ 0 w 1645920"/>
                <a:gd name="connsiteY3" fmla="*/ 1473518 h 1747838"/>
                <a:gd name="connsiteX4" fmla="*/ 243840 w 1645920"/>
                <a:gd name="connsiteY4" fmla="*/ 1747838 h 1747838"/>
                <a:gd name="connsiteX5" fmla="*/ 1645920 w 1645920"/>
                <a:gd name="connsiteY5" fmla="*/ 1732598 h 1747838"/>
                <a:gd name="connsiteX6" fmla="*/ 1546860 w 1645920"/>
                <a:gd name="connsiteY6" fmla="*/ 1412558 h 1747838"/>
                <a:gd name="connsiteX7" fmla="*/ 1569720 w 1645920"/>
                <a:gd name="connsiteY7" fmla="*/ 246698 h 1747838"/>
                <a:gd name="connsiteX8" fmla="*/ 1643062 w 1645920"/>
                <a:gd name="connsiteY8" fmla="*/ 0 h 1747838"/>
                <a:gd name="connsiteX0" fmla="*/ 1643062 w 1645920"/>
                <a:gd name="connsiteY0" fmla="*/ 0 h 1747838"/>
                <a:gd name="connsiteX1" fmla="*/ 294799 w 1645920"/>
                <a:gd name="connsiteY1" fmla="*/ 953 h 1747838"/>
                <a:gd name="connsiteX2" fmla="*/ 476 w 1645920"/>
                <a:gd name="connsiteY2" fmla="*/ 198596 h 1747838"/>
                <a:gd name="connsiteX3" fmla="*/ 0 w 1645920"/>
                <a:gd name="connsiteY3" fmla="*/ 1473518 h 1747838"/>
                <a:gd name="connsiteX4" fmla="*/ 243840 w 1645920"/>
                <a:gd name="connsiteY4" fmla="*/ 1747838 h 1747838"/>
                <a:gd name="connsiteX5" fmla="*/ 1645920 w 1645920"/>
                <a:gd name="connsiteY5" fmla="*/ 1732598 h 1747838"/>
                <a:gd name="connsiteX6" fmla="*/ 1546860 w 1645920"/>
                <a:gd name="connsiteY6" fmla="*/ 1412558 h 1747838"/>
                <a:gd name="connsiteX7" fmla="*/ 1569720 w 1645920"/>
                <a:gd name="connsiteY7" fmla="*/ 246698 h 1747838"/>
                <a:gd name="connsiteX8" fmla="*/ 1643062 w 1645920"/>
                <a:gd name="connsiteY8" fmla="*/ 0 h 1747838"/>
                <a:gd name="connsiteX0" fmla="*/ 1643062 w 1645920"/>
                <a:gd name="connsiteY0" fmla="*/ 0 h 1747838"/>
                <a:gd name="connsiteX1" fmla="*/ 294799 w 1645920"/>
                <a:gd name="connsiteY1" fmla="*/ 953 h 1747838"/>
                <a:gd name="connsiteX2" fmla="*/ 476 w 1645920"/>
                <a:gd name="connsiteY2" fmla="*/ 198596 h 1747838"/>
                <a:gd name="connsiteX3" fmla="*/ 0 w 1645920"/>
                <a:gd name="connsiteY3" fmla="*/ 1473518 h 1747838"/>
                <a:gd name="connsiteX4" fmla="*/ 243840 w 1645920"/>
                <a:gd name="connsiteY4" fmla="*/ 1747838 h 1747838"/>
                <a:gd name="connsiteX5" fmla="*/ 1645920 w 1645920"/>
                <a:gd name="connsiteY5" fmla="*/ 1732598 h 1747838"/>
                <a:gd name="connsiteX6" fmla="*/ 1546860 w 1645920"/>
                <a:gd name="connsiteY6" fmla="*/ 1412558 h 1747838"/>
                <a:gd name="connsiteX7" fmla="*/ 1560195 w 1645920"/>
                <a:gd name="connsiteY7" fmla="*/ 337186 h 1747838"/>
                <a:gd name="connsiteX8" fmla="*/ 1643062 w 1645920"/>
                <a:gd name="connsiteY8" fmla="*/ 0 h 1747838"/>
                <a:gd name="connsiteX0" fmla="*/ 1643062 w 1645920"/>
                <a:gd name="connsiteY0" fmla="*/ 0 h 1747838"/>
                <a:gd name="connsiteX1" fmla="*/ 294799 w 1645920"/>
                <a:gd name="connsiteY1" fmla="*/ 953 h 1747838"/>
                <a:gd name="connsiteX2" fmla="*/ 476 w 1645920"/>
                <a:gd name="connsiteY2" fmla="*/ 198596 h 1747838"/>
                <a:gd name="connsiteX3" fmla="*/ 0 w 1645920"/>
                <a:gd name="connsiteY3" fmla="*/ 1473518 h 1747838"/>
                <a:gd name="connsiteX4" fmla="*/ 243840 w 1645920"/>
                <a:gd name="connsiteY4" fmla="*/ 1747838 h 1747838"/>
                <a:gd name="connsiteX5" fmla="*/ 1645920 w 1645920"/>
                <a:gd name="connsiteY5" fmla="*/ 1732598 h 1747838"/>
                <a:gd name="connsiteX6" fmla="*/ 1546860 w 1645920"/>
                <a:gd name="connsiteY6" fmla="*/ 1412558 h 1747838"/>
                <a:gd name="connsiteX7" fmla="*/ 1560195 w 1645920"/>
                <a:gd name="connsiteY7" fmla="*/ 337186 h 1747838"/>
                <a:gd name="connsiteX8" fmla="*/ 1643062 w 1645920"/>
                <a:gd name="connsiteY8" fmla="*/ 0 h 1747838"/>
                <a:gd name="connsiteX0" fmla="*/ 1643062 w 1645920"/>
                <a:gd name="connsiteY0" fmla="*/ 0 h 1747838"/>
                <a:gd name="connsiteX1" fmla="*/ 294799 w 1645920"/>
                <a:gd name="connsiteY1" fmla="*/ 953 h 1747838"/>
                <a:gd name="connsiteX2" fmla="*/ 476 w 1645920"/>
                <a:gd name="connsiteY2" fmla="*/ 198596 h 1747838"/>
                <a:gd name="connsiteX3" fmla="*/ 0 w 1645920"/>
                <a:gd name="connsiteY3" fmla="*/ 1473518 h 1747838"/>
                <a:gd name="connsiteX4" fmla="*/ 243840 w 1645920"/>
                <a:gd name="connsiteY4" fmla="*/ 1747838 h 1747838"/>
                <a:gd name="connsiteX5" fmla="*/ 1645920 w 1645920"/>
                <a:gd name="connsiteY5" fmla="*/ 1732598 h 1747838"/>
                <a:gd name="connsiteX6" fmla="*/ 1546860 w 1645920"/>
                <a:gd name="connsiteY6" fmla="*/ 1412558 h 1747838"/>
                <a:gd name="connsiteX7" fmla="*/ 1564958 w 1645920"/>
                <a:gd name="connsiteY7" fmla="*/ 391955 h 1747838"/>
                <a:gd name="connsiteX8" fmla="*/ 1643062 w 1645920"/>
                <a:gd name="connsiteY8" fmla="*/ 0 h 1747838"/>
                <a:gd name="connsiteX0" fmla="*/ 1643062 w 1645920"/>
                <a:gd name="connsiteY0" fmla="*/ 0 h 1747838"/>
                <a:gd name="connsiteX1" fmla="*/ 294799 w 1645920"/>
                <a:gd name="connsiteY1" fmla="*/ 953 h 1747838"/>
                <a:gd name="connsiteX2" fmla="*/ 476 w 1645920"/>
                <a:gd name="connsiteY2" fmla="*/ 198596 h 1747838"/>
                <a:gd name="connsiteX3" fmla="*/ 0 w 1645920"/>
                <a:gd name="connsiteY3" fmla="*/ 1473518 h 1747838"/>
                <a:gd name="connsiteX4" fmla="*/ 243840 w 1645920"/>
                <a:gd name="connsiteY4" fmla="*/ 1747838 h 1747838"/>
                <a:gd name="connsiteX5" fmla="*/ 1645920 w 1645920"/>
                <a:gd name="connsiteY5" fmla="*/ 1732598 h 1747838"/>
                <a:gd name="connsiteX6" fmla="*/ 1546860 w 1645920"/>
                <a:gd name="connsiteY6" fmla="*/ 1412558 h 1747838"/>
                <a:gd name="connsiteX7" fmla="*/ 1564958 w 1645920"/>
                <a:gd name="connsiteY7" fmla="*/ 391955 h 1747838"/>
                <a:gd name="connsiteX8" fmla="*/ 1643062 w 1645920"/>
                <a:gd name="connsiteY8" fmla="*/ 0 h 1747838"/>
                <a:gd name="connsiteX0" fmla="*/ 1643062 w 1645920"/>
                <a:gd name="connsiteY0" fmla="*/ 0 h 1747838"/>
                <a:gd name="connsiteX1" fmla="*/ 294799 w 1645920"/>
                <a:gd name="connsiteY1" fmla="*/ 953 h 1747838"/>
                <a:gd name="connsiteX2" fmla="*/ 476 w 1645920"/>
                <a:gd name="connsiteY2" fmla="*/ 198596 h 1747838"/>
                <a:gd name="connsiteX3" fmla="*/ 0 w 1645920"/>
                <a:gd name="connsiteY3" fmla="*/ 1473518 h 1747838"/>
                <a:gd name="connsiteX4" fmla="*/ 243840 w 1645920"/>
                <a:gd name="connsiteY4" fmla="*/ 1747838 h 1747838"/>
                <a:gd name="connsiteX5" fmla="*/ 1645920 w 1645920"/>
                <a:gd name="connsiteY5" fmla="*/ 1732598 h 1747838"/>
                <a:gd name="connsiteX6" fmla="*/ 1563529 w 1645920"/>
                <a:gd name="connsiteY6" fmla="*/ 1412558 h 1747838"/>
                <a:gd name="connsiteX7" fmla="*/ 1564958 w 1645920"/>
                <a:gd name="connsiteY7" fmla="*/ 391955 h 1747838"/>
                <a:gd name="connsiteX8" fmla="*/ 1643062 w 1645920"/>
                <a:gd name="connsiteY8" fmla="*/ 0 h 1747838"/>
                <a:gd name="connsiteX0" fmla="*/ 1643062 w 1645920"/>
                <a:gd name="connsiteY0" fmla="*/ 0 h 1747838"/>
                <a:gd name="connsiteX1" fmla="*/ 294799 w 1645920"/>
                <a:gd name="connsiteY1" fmla="*/ 953 h 1747838"/>
                <a:gd name="connsiteX2" fmla="*/ 476 w 1645920"/>
                <a:gd name="connsiteY2" fmla="*/ 198596 h 1747838"/>
                <a:gd name="connsiteX3" fmla="*/ 0 w 1645920"/>
                <a:gd name="connsiteY3" fmla="*/ 1473518 h 1747838"/>
                <a:gd name="connsiteX4" fmla="*/ 243840 w 1645920"/>
                <a:gd name="connsiteY4" fmla="*/ 1747838 h 1747838"/>
                <a:gd name="connsiteX5" fmla="*/ 1645920 w 1645920"/>
                <a:gd name="connsiteY5" fmla="*/ 1732598 h 1747838"/>
                <a:gd name="connsiteX6" fmla="*/ 1563529 w 1645920"/>
                <a:gd name="connsiteY6" fmla="*/ 1412558 h 1747838"/>
                <a:gd name="connsiteX7" fmla="*/ 1564958 w 1645920"/>
                <a:gd name="connsiteY7" fmla="*/ 391955 h 1747838"/>
                <a:gd name="connsiteX8" fmla="*/ 1643062 w 1645920"/>
                <a:gd name="connsiteY8" fmla="*/ 0 h 1747838"/>
                <a:gd name="connsiteX0" fmla="*/ 1643062 w 1645920"/>
                <a:gd name="connsiteY0" fmla="*/ 0 h 1747838"/>
                <a:gd name="connsiteX1" fmla="*/ 294799 w 1645920"/>
                <a:gd name="connsiteY1" fmla="*/ 953 h 1747838"/>
                <a:gd name="connsiteX2" fmla="*/ 476 w 1645920"/>
                <a:gd name="connsiteY2" fmla="*/ 198596 h 1747838"/>
                <a:gd name="connsiteX3" fmla="*/ 0 w 1645920"/>
                <a:gd name="connsiteY3" fmla="*/ 1473518 h 1747838"/>
                <a:gd name="connsiteX4" fmla="*/ 243840 w 1645920"/>
                <a:gd name="connsiteY4" fmla="*/ 1747838 h 1747838"/>
                <a:gd name="connsiteX5" fmla="*/ 1645920 w 1645920"/>
                <a:gd name="connsiteY5" fmla="*/ 1732598 h 1747838"/>
                <a:gd name="connsiteX6" fmla="*/ 1563529 w 1645920"/>
                <a:gd name="connsiteY6" fmla="*/ 1412558 h 1747838"/>
                <a:gd name="connsiteX7" fmla="*/ 1564958 w 1645920"/>
                <a:gd name="connsiteY7" fmla="*/ 391955 h 1747838"/>
                <a:gd name="connsiteX8" fmla="*/ 1643062 w 1645920"/>
                <a:gd name="connsiteY8" fmla="*/ 0 h 1747838"/>
                <a:gd name="connsiteX0" fmla="*/ 1643062 w 1650682"/>
                <a:gd name="connsiteY0" fmla="*/ 0 h 1747838"/>
                <a:gd name="connsiteX1" fmla="*/ 294799 w 1650682"/>
                <a:gd name="connsiteY1" fmla="*/ 953 h 1747838"/>
                <a:gd name="connsiteX2" fmla="*/ 476 w 1650682"/>
                <a:gd name="connsiteY2" fmla="*/ 198596 h 1747838"/>
                <a:gd name="connsiteX3" fmla="*/ 0 w 1650682"/>
                <a:gd name="connsiteY3" fmla="*/ 1473518 h 1747838"/>
                <a:gd name="connsiteX4" fmla="*/ 243840 w 1650682"/>
                <a:gd name="connsiteY4" fmla="*/ 1747838 h 1747838"/>
                <a:gd name="connsiteX5" fmla="*/ 1650682 w 1650682"/>
                <a:gd name="connsiteY5" fmla="*/ 1739742 h 1747838"/>
                <a:gd name="connsiteX6" fmla="*/ 1563529 w 1650682"/>
                <a:gd name="connsiteY6" fmla="*/ 1412558 h 1747838"/>
                <a:gd name="connsiteX7" fmla="*/ 1564958 w 1650682"/>
                <a:gd name="connsiteY7" fmla="*/ 391955 h 1747838"/>
                <a:gd name="connsiteX8" fmla="*/ 1643062 w 1650682"/>
                <a:gd name="connsiteY8" fmla="*/ 0 h 1747838"/>
                <a:gd name="connsiteX0" fmla="*/ 1643062 w 1650682"/>
                <a:gd name="connsiteY0" fmla="*/ 0 h 1743075"/>
                <a:gd name="connsiteX1" fmla="*/ 294799 w 1650682"/>
                <a:gd name="connsiteY1" fmla="*/ 953 h 1743075"/>
                <a:gd name="connsiteX2" fmla="*/ 476 w 1650682"/>
                <a:gd name="connsiteY2" fmla="*/ 198596 h 1743075"/>
                <a:gd name="connsiteX3" fmla="*/ 0 w 1650682"/>
                <a:gd name="connsiteY3" fmla="*/ 1473518 h 1743075"/>
                <a:gd name="connsiteX4" fmla="*/ 243840 w 1650682"/>
                <a:gd name="connsiteY4" fmla="*/ 1743075 h 1743075"/>
                <a:gd name="connsiteX5" fmla="*/ 1650682 w 1650682"/>
                <a:gd name="connsiteY5" fmla="*/ 1739742 h 1743075"/>
                <a:gd name="connsiteX6" fmla="*/ 1563529 w 1650682"/>
                <a:gd name="connsiteY6" fmla="*/ 1412558 h 1743075"/>
                <a:gd name="connsiteX7" fmla="*/ 1564958 w 1650682"/>
                <a:gd name="connsiteY7" fmla="*/ 391955 h 1743075"/>
                <a:gd name="connsiteX8" fmla="*/ 1643062 w 1650682"/>
                <a:gd name="connsiteY8" fmla="*/ 0 h 1743075"/>
                <a:gd name="connsiteX0" fmla="*/ 1643062 w 1650682"/>
                <a:gd name="connsiteY0" fmla="*/ 0 h 1743076"/>
                <a:gd name="connsiteX1" fmla="*/ 294799 w 1650682"/>
                <a:gd name="connsiteY1" fmla="*/ 953 h 1743076"/>
                <a:gd name="connsiteX2" fmla="*/ 476 w 1650682"/>
                <a:gd name="connsiteY2" fmla="*/ 198596 h 1743076"/>
                <a:gd name="connsiteX3" fmla="*/ 0 w 1650682"/>
                <a:gd name="connsiteY3" fmla="*/ 1473518 h 1743076"/>
                <a:gd name="connsiteX4" fmla="*/ 243840 w 1650682"/>
                <a:gd name="connsiteY4" fmla="*/ 1743075 h 1743076"/>
                <a:gd name="connsiteX5" fmla="*/ 1650682 w 1650682"/>
                <a:gd name="connsiteY5" fmla="*/ 1739742 h 1743076"/>
                <a:gd name="connsiteX6" fmla="*/ 1563529 w 1650682"/>
                <a:gd name="connsiteY6" fmla="*/ 1412558 h 1743076"/>
                <a:gd name="connsiteX7" fmla="*/ 1564958 w 1650682"/>
                <a:gd name="connsiteY7" fmla="*/ 391955 h 1743076"/>
                <a:gd name="connsiteX8" fmla="*/ 1643062 w 1650682"/>
                <a:gd name="connsiteY8" fmla="*/ 0 h 1743076"/>
                <a:gd name="connsiteX0" fmla="*/ 1643504 w 1651124"/>
                <a:gd name="connsiteY0" fmla="*/ 0 h 1748137"/>
                <a:gd name="connsiteX1" fmla="*/ 295241 w 1651124"/>
                <a:gd name="connsiteY1" fmla="*/ 953 h 1748137"/>
                <a:gd name="connsiteX2" fmla="*/ 918 w 1651124"/>
                <a:gd name="connsiteY2" fmla="*/ 198596 h 1748137"/>
                <a:gd name="connsiteX3" fmla="*/ 442 w 1651124"/>
                <a:gd name="connsiteY3" fmla="*/ 1473518 h 1748137"/>
                <a:gd name="connsiteX4" fmla="*/ 244282 w 1651124"/>
                <a:gd name="connsiteY4" fmla="*/ 1743075 h 1748137"/>
                <a:gd name="connsiteX5" fmla="*/ 1651124 w 1651124"/>
                <a:gd name="connsiteY5" fmla="*/ 1739742 h 1748137"/>
                <a:gd name="connsiteX6" fmla="*/ 1563971 w 1651124"/>
                <a:gd name="connsiteY6" fmla="*/ 1412558 h 1748137"/>
                <a:gd name="connsiteX7" fmla="*/ 1565400 w 1651124"/>
                <a:gd name="connsiteY7" fmla="*/ 391955 h 1748137"/>
                <a:gd name="connsiteX8" fmla="*/ 1643504 w 1651124"/>
                <a:gd name="connsiteY8" fmla="*/ 0 h 1748137"/>
                <a:gd name="connsiteX0" fmla="*/ 1643613 w 1651233"/>
                <a:gd name="connsiteY0" fmla="*/ 0 h 1747104"/>
                <a:gd name="connsiteX1" fmla="*/ 295350 w 1651233"/>
                <a:gd name="connsiteY1" fmla="*/ 953 h 1747104"/>
                <a:gd name="connsiteX2" fmla="*/ 1027 w 1651233"/>
                <a:gd name="connsiteY2" fmla="*/ 198596 h 1747104"/>
                <a:gd name="connsiteX3" fmla="*/ 551 w 1651233"/>
                <a:gd name="connsiteY3" fmla="*/ 1473518 h 1747104"/>
                <a:gd name="connsiteX4" fmla="*/ 244391 w 1651233"/>
                <a:gd name="connsiteY4" fmla="*/ 1743075 h 1747104"/>
                <a:gd name="connsiteX5" fmla="*/ 1651233 w 1651233"/>
                <a:gd name="connsiteY5" fmla="*/ 1739742 h 1747104"/>
                <a:gd name="connsiteX6" fmla="*/ 1564080 w 1651233"/>
                <a:gd name="connsiteY6" fmla="*/ 1412558 h 1747104"/>
                <a:gd name="connsiteX7" fmla="*/ 1565509 w 1651233"/>
                <a:gd name="connsiteY7" fmla="*/ 391955 h 1747104"/>
                <a:gd name="connsiteX8" fmla="*/ 1643613 w 1651233"/>
                <a:gd name="connsiteY8" fmla="*/ 0 h 1747104"/>
                <a:gd name="connsiteX0" fmla="*/ 1643993 w 1651613"/>
                <a:gd name="connsiteY0" fmla="*/ 0 h 1746724"/>
                <a:gd name="connsiteX1" fmla="*/ 295730 w 1651613"/>
                <a:gd name="connsiteY1" fmla="*/ 953 h 1746724"/>
                <a:gd name="connsiteX2" fmla="*/ 1407 w 1651613"/>
                <a:gd name="connsiteY2" fmla="*/ 198596 h 1746724"/>
                <a:gd name="connsiteX3" fmla="*/ 931 w 1651613"/>
                <a:gd name="connsiteY3" fmla="*/ 1473518 h 1746724"/>
                <a:gd name="connsiteX4" fmla="*/ 244771 w 1651613"/>
                <a:gd name="connsiteY4" fmla="*/ 1743075 h 1746724"/>
                <a:gd name="connsiteX5" fmla="*/ 1651613 w 1651613"/>
                <a:gd name="connsiteY5" fmla="*/ 1739742 h 1746724"/>
                <a:gd name="connsiteX6" fmla="*/ 1564460 w 1651613"/>
                <a:gd name="connsiteY6" fmla="*/ 1412558 h 1746724"/>
                <a:gd name="connsiteX7" fmla="*/ 1565889 w 1651613"/>
                <a:gd name="connsiteY7" fmla="*/ 391955 h 1746724"/>
                <a:gd name="connsiteX8" fmla="*/ 1643993 w 1651613"/>
                <a:gd name="connsiteY8" fmla="*/ 0 h 174672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1651613" h="1746724">
                  <a:moveTo>
                    <a:pt x="1643993" y="0"/>
                  </a:moveTo>
                  <a:lnTo>
                    <a:pt x="295730" y="953"/>
                  </a:lnTo>
                  <a:cubicBezTo>
                    <a:pt x="58715" y="8892"/>
                    <a:pt x="2676" y="-45085"/>
                    <a:pt x="1407" y="198596"/>
                  </a:cubicBezTo>
                  <a:cubicBezTo>
                    <a:pt x="1248" y="623570"/>
                    <a:pt x="1090" y="1048544"/>
                    <a:pt x="931" y="1473518"/>
                  </a:cubicBezTo>
                  <a:cubicBezTo>
                    <a:pt x="-8276" y="1803877"/>
                    <a:pt x="49191" y="1741329"/>
                    <a:pt x="244771" y="1743075"/>
                  </a:cubicBezTo>
                  <a:lnTo>
                    <a:pt x="1651613" y="1739742"/>
                  </a:lnTo>
                  <a:cubicBezTo>
                    <a:pt x="1593193" y="1749743"/>
                    <a:pt x="1570492" y="1685926"/>
                    <a:pt x="1564460" y="1412558"/>
                  </a:cubicBezTo>
                  <a:cubicBezTo>
                    <a:pt x="1564936" y="1072357"/>
                    <a:pt x="1565413" y="732156"/>
                    <a:pt x="1565889" y="391955"/>
                  </a:cubicBezTo>
                  <a:cubicBezTo>
                    <a:pt x="1566525" y="159703"/>
                    <a:pt x="1540965" y="53658"/>
                    <a:pt x="1643993" y="0"/>
                  </a:cubicBezTo>
                  <a:close/>
                </a:path>
              </a:pathLst>
            </a:custGeom>
            <a:solidFill>
              <a:srgbClr val="DCBDA3"/>
            </a:solidFill>
            <a:ln w="31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sp>
        <p:nvSpPr>
          <p:cNvPr id="15" name="TextBox 14" descr="n26 fb Tran Phu">
            <a:extLst>
              <a:ext uri="{FF2B5EF4-FFF2-40B4-BE49-F238E27FC236}">
                <a16:creationId xmlns:a16="http://schemas.microsoft.com/office/drawing/2014/main" id="{CE08A3DE-0DEA-7F92-AD53-71AE07D4A27F}"/>
              </a:ext>
            </a:extLst>
          </p:cNvPr>
          <p:cNvSpPr txBox="1"/>
          <p:nvPr/>
        </p:nvSpPr>
        <p:spPr>
          <a:xfrm>
            <a:off x="2841904" y="496683"/>
            <a:ext cx="9133116" cy="523220"/>
          </a:xfrm>
          <a:prstGeom prst="rect">
            <a:avLst/>
          </a:prstGeom>
          <a:solidFill>
            <a:srgbClr val="FDBD55"/>
          </a:solidFill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II. THỰC HÀNH ĐO NHIỆT HOÁ HƠI RIÊNG CỦA NƯỚC.</a:t>
            </a:r>
          </a:p>
        </p:txBody>
      </p:sp>
      <p:sp>
        <p:nvSpPr>
          <p:cNvPr id="16" name="Rectangle 15" descr="n26 fb Tran Phu">
            <a:extLst>
              <a:ext uri="{FF2B5EF4-FFF2-40B4-BE49-F238E27FC236}">
                <a16:creationId xmlns:a16="http://schemas.microsoft.com/office/drawing/2014/main" id="{11E4B8A5-0DD4-6743-B6FA-D6944FBE8934}"/>
              </a:ext>
            </a:extLst>
          </p:cNvPr>
          <p:cNvSpPr/>
          <p:nvPr/>
        </p:nvSpPr>
        <p:spPr>
          <a:xfrm>
            <a:off x="4516233" y="2841768"/>
            <a:ext cx="7417253" cy="21797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2400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- </a:t>
            </a:r>
            <a:r>
              <a:rPr lang="en-US" sz="2400" dirty="0" err="1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Xác</a:t>
            </a:r>
            <a:r>
              <a:rPr lang="en-US" sz="2400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định</a:t>
            </a:r>
            <a:r>
              <a:rPr lang="en-US" sz="2400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đại</a:t>
            </a:r>
            <a:r>
              <a:rPr lang="en-US" sz="2400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lượng</a:t>
            </a:r>
            <a:r>
              <a:rPr lang="en-US" sz="2400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rung</a:t>
            </a:r>
            <a:r>
              <a:rPr lang="en-US" sz="2400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gian</a:t>
            </a:r>
            <a:r>
              <a:rPr lang="en-US" sz="2400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ần</a:t>
            </a:r>
            <a:r>
              <a:rPr lang="en-US" sz="2400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đo</a:t>
            </a:r>
            <a:r>
              <a:rPr lang="en-US" sz="2400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dụng</a:t>
            </a:r>
            <a:r>
              <a:rPr lang="en-US" sz="2400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ụ</a:t>
            </a:r>
            <a:r>
              <a:rPr lang="en-US" sz="2400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để</a:t>
            </a:r>
            <a:r>
              <a:rPr lang="en-US" sz="2400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đo</a:t>
            </a:r>
            <a:r>
              <a:rPr lang="en-US" sz="2400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nhiệt</a:t>
            </a:r>
            <a:r>
              <a:rPr lang="en-US" sz="2400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hoá</a:t>
            </a:r>
            <a:r>
              <a:rPr lang="en-US" sz="2400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hơi</a:t>
            </a:r>
            <a:r>
              <a:rPr lang="en-US" sz="2400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riêng</a:t>
            </a:r>
            <a:r>
              <a:rPr lang="en-US" sz="2400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.</a:t>
            </a:r>
          </a:p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2400" dirty="0">
                <a:effectLst/>
                <a:latin typeface="Cambria" panose="02040503050406030204" pitchFamily="18" charset="0"/>
                <a:ea typeface="Cambria" panose="02040503050406030204" pitchFamily="18" charset="0"/>
              </a:rPr>
              <a:t>- Cách </a:t>
            </a:r>
            <a:r>
              <a:rPr lang="en-US" sz="2400" dirty="0" err="1">
                <a:effectLst/>
                <a:latin typeface="Cambria" panose="02040503050406030204" pitchFamily="18" charset="0"/>
                <a:ea typeface="Cambria" panose="02040503050406030204" pitchFamily="18" charset="0"/>
              </a:rPr>
              <a:t>bố</a:t>
            </a:r>
            <a:r>
              <a:rPr lang="en-US" sz="2400" dirty="0">
                <a:effectLst/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400" dirty="0" err="1">
                <a:effectLst/>
                <a:latin typeface="Cambria" panose="02040503050406030204" pitchFamily="18" charset="0"/>
                <a:ea typeface="Cambria" panose="02040503050406030204" pitchFamily="18" charset="0"/>
              </a:rPr>
              <a:t>trí</a:t>
            </a:r>
            <a:r>
              <a:rPr lang="en-US" sz="2400" dirty="0">
                <a:effectLst/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400" dirty="0" err="1">
                <a:effectLst/>
                <a:latin typeface="Cambria" panose="02040503050406030204" pitchFamily="18" charset="0"/>
                <a:ea typeface="Cambria" panose="02040503050406030204" pitchFamily="18" charset="0"/>
              </a:rPr>
              <a:t>thí</a:t>
            </a:r>
            <a:r>
              <a:rPr lang="en-US" sz="2400" dirty="0">
                <a:effectLst/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400" dirty="0" err="1">
                <a:effectLst/>
                <a:latin typeface="Cambria" panose="02040503050406030204" pitchFamily="18" charset="0"/>
                <a:ea typeface="Cambria" panose="02040503050406030204" pitchFamily="18" charset="0"/>
              </a:rPr>
              <a:t>nghiệm</a:t>
            </a:r>
            <a:r>
              <a:rPr lang="en-US" sz="2400" dirty="0">
                <a:effectLst/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400" dirty="0" err="1">
                <a:effectLst/>
                <a:latin typeface="Cambria" panose="02040503050406030204" pitchFamily="18" charset="0"/>
                <a:ea typeface="Cambria" panose="02040503050406030204" pitchFamily="18" charset="0"/>
              </a:rPr>
              <a:t>và</a:t>
            </a:r>
            <a:r>
              <a:rPr lang="en-US" sz="2400" dirty="0">
                <a:effectLst/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400" dirty="0" err="1">
                <a:effectLst/>
                <a:latin typeface="Cambria" panose="02040503050406030204" pitchFamily="18" charset="0"/>
                <a:ea typeface="Cambria" panose="02040503050406030204" pitchFamily="18" charset="0"/>
              </a:rPr>
              <a:t>các</a:t>
            </a:r>
            <a:r>
              <a:rPr lang="en-US" sz="2400" dirty="0">
                <a:effectLst/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400" dirty="0" err="1">
                <a:effectLst/>
                <a:latin typeface="Cambria" panose="02040503050406030204" pitchFamily="18" charset="0"/>
                <a:ea typeface="Cambria" panose="02040503050406030204" pitchFamily="18" charset="0"/>
              </a:rPr>
              <a:t>bước</a:t>
            </a:r>
            <a:r>
              <a:rPr lang="en-US" sz="2400" dirty="0">
                <a:effectLst/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400" dirty="0" err="1">
                <a:effectLst/>
                <a:latin typeface="Cambria" panose="02040503050406030204" pitchFamily="18" charset="0"/>
                <a:ea typeface="Cambria" panose="02040503050406030204" pitchFamily="18" charset="0"/>
              </a:rPr>
              <a:t>tiến</a:t>
            </a:r>
            <a:r>
              <a:rPr lang="en-US" sz="2400" dirty="0">
                <a:effectLst/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400" dirty="0" err="1">
                <a:effectLst/>
                <a:latin typeface="Cambria" panose="02040503050406030204" pitchFamily="18" charset="0"/>
                <a:ea typeface="Cambria" panose="02040503050406030204" pitchFamily="18" charset="0"/>
              </a:rPr>
              <a:t>hành</a:t>
            </a:r>
            <a:r>
              <a:rPr lang="en-US" sz="2400" dirty="0">
                <a:effectLst/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400" dirty="0" err="1">
                <a:effectLst/>
                <a:latin typeface="Cambria" panose="02040503050406030204" pitchFamily="18" charset="0"/>
                <a:ea typeface="Cambria" panose="02040503050406030204" pitchFamily="18" charset="0"/>
              </a:rPr>
              <a:t>thí</a:t>
            </a:r>
            <a:r>
              <a:rPr lang="en-US" sz="2400" dirty="0">
                <a:effectLst/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400" dirty="0" err="1">
                <a:effectLst/>
                <a:latin typeface="Cambria" panose="02040503050406030204" pitchFamily="18" charset="0"/>
                <a:ea typeface="Cambria" panose="02040503050406030204" pitchFamily="18" charset="0"/>
              </a:rPr>
              <a:t>nghiệm</a:t>
            </a:r>
            <a:r>
              <a:rPr lang="en-US" sz="2400" dirty="0">
                <a:effectLst/>
                <a:latin typeface="Cambria" panose="02040503050406030204" pitchFamily="18" charset="0"/>
                <a:ea typeface="Cambria" panose="02040503050406030204" pitchFamily="18" charset="0"/>
              </a:rPr>
              <a:t>.</a:t>
            </a:r>
          </a:p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2400" dirty="0">
                <a:effectLst/>
                <a:latin typeface="Cambria" panose="02040503050406030204" pitchFamily="18" charset="0"/>
                <a:ea typeface="Cambria" panose="02040503050406030204" pitchFamily="18" charset="0"/>
              </a:rPr>
              <a:t>- </a:t>
            </a:r>
            <a:r>
              <a:rPr lang="en-US" sz="2400" dirty="0" err="1">
                <a:effectLst/>
                <a:latin typeface="Cambria" panose="02040503050406030204" pitchFamily="18" charset="0"/>
                <a:ea typeface="Cambria" panose="02040503050406030204" pitchFamily="18" charset="0"/>
              </a:rPr>
              <a:t>Dự</a:t>
            </a:r>
            <a:r>
              <a:rPr lang="en-US" sz="2400" dirty="0">
                <a:effectLst/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400" dirty="0" err="1">
                <a:effectLst/>
                <a:latin typeface="Cambria" panose="02040503050406030204" pitchFamily="18" charset="0"/>
                <a:ea typeface="Cambria" panose="02040503050406030204" pitchFamily="18" charset="0"/>
              </a:rPr>
              <a:t>kiến</a:t>
            </a:r>
            <a:r>
              <a:rPr lang="en-US" sz="2400" dirty="0">
                <a:effectLst/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400" dirty="0" err="1">
                <a:effectLst/>
                <a:latin typeface="Cambria" panose="02040503050406030204" pitchFamily="18" charset="0"/>
                <a:ea typeface="Cambria" panose="02040503050406030204" pitchFamily="18" charset="0"/>
              </a:rPr>
              <a:t>kết</a:t>
            </a:r>
            <a:r>
              <a:rPr lang="en-US" sz="2400" dirty="0">
                <a:effectLst/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400" dirty="0" err="1">
                <a:effectLst/>
                <a:latin typeface="Cambria" panose="02040503050406030204" pitchFamily="18" charset="0"/>
                <a:ea typeface="Cambria" panose="02040503050406030204" pitchFamily="18" charset="0"/>
              </a:rPr>
              <a:t>quả</a:t>
            </a:r>
            <a:r>
              <a:rPr lang="en-US" sz="2400" dirty="0">
                <a:effectLst/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400" dirty="0" err="1">
                <a:effectLst/>
                <a:latin typeface="Cambria" panose="02040503050406030204" pitchFamily="18" charset="0"/>
                <a:ea typeface="Cambria" panose="02040503050406030204" pitchFamily="18" charset="0"/>
              </a:rPr>
              <a:t>cần</a:t>
            </a:r>
            <a:r>
              <a:rPr lang="en-US" sz="2400" dirty="0">
                <a:effectLst/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400" dirty="0" err="1">
                <a:effectLst/>
                <a:latin typeface="Cambria" panose="02040503050406030204" pitchFamily="18" charset="0"/>
                <a:ea typeface="Cambria" panose="02040503050406030204" pitchFamily="18" charset="0"/>
              </a:rPr>
              <a:t>thu</a:t>
            </a:r>
            <a:r>
              <a:rPr lang="en-US" sz="2400" dirty="0">
                <a:effectLst/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400" dirty="0" err="1">
                <a:effectLst/>
                <a:latin typeface="Cambria" panose="02040503050406030204" pitchFamily="18" charset="0"/>
                <a:ea typeface="Cambria" panose="02040503050406030204" pitchFamily="18" charset="0"/>
              </a:rPr>
              <a:t>thập</a:t>
            </a:r>
            <a:r>
              <a:rPr lang="en-US" sz="2400" dirty="0">
                <a:effectLst/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400" dirty="0" err="1">
                <a:effectLst/>
                <a:latin typeface="Cambria" panose="02040503050406030204" pitchFamily="18" charset="0"/>
                <a:ea typeface="Cambria" panose="02040503050406030204" pitchFamily="18" charset="0"/>
              </a:rPr>
              <a:t>và</a:t>
            </a:r>
            <a:r>
              <a:rPr lang="en-US" sz="2400" dirty="0">
                <a:effectLst/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400" dirty="0" err="1">
                <a:effectLst/>
                <a:latin typeface="Cambria" panose="02040503050406030204" pitchFamily="18" charset="0"/>
                <a:ea typeface="Cambria" panose="02040503050406030204" pitchFamily="18" charset="0"/>
              </a:rPr>
              <a:t>xử</a:t>
            </a:r>
            <a:r>
              <a:rPr lang="en-US" sz="2400" dirty="0">
                <a:effectLst/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400" dirty="0" err="1">
                <a:effectLst/>
                <a:latin typeface="Cambria" panose="02040503050406030204" pitchFamily="18" charset="0"/>
                <a:ea typeface="Cambria" panose="02040503050406030204" pitchFamily="18" charset="0"/>
              </a:rPr>
              <a:t>lí</a:t>
            </a:r>
            <a:r>
              <a:rPr lang="en-US" sz="2400" dirty="0">
                <a:effectLst/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400" dirty="0" err="1">
                <a:effectLst/>
                <a:latin typeface="Cambria" panose="02040503050406030204" pitchFamily="18" charset="0"/>
                <a:ea typeface="Cambria" panose="02040503050406030204" pitchFamily="18" charset="0"/>
              </a:rPr>
              <a:t>số</a:t>
            </a:r>
            <a:r>
              <a:rPr lang="en-US" sz="2400" dirty="0">
                <a:effectLst/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400" dirty="0" err="1">
                <a:effectLst/>
                <a:latin typeface="Cambria" panose="02040503050406030204" pitchFamily="18" charset="0"/>
                <a:ea typeface="Cambria" panose="02040503050406030204" pitchFamily="18" charset="0"/>
              </a:rPr>
              <a:t>liệu</a:t>
            </a:r>
            <a:r>
              <a:rPr lang="en-US" sz="2400" dirty="0">
                <a:effectLst/>
                <a:latin typeface="Cambria" panose="02040503050406030204" pitchFamily="18" charset="0"/>
                <a:ea typeface="Cambria" panose="020405030504060302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68810404"/>
      </p:ext>
    </p:extLst>
  </p:cSld>
  <p:clrMapOvr>
    <a:masterClrMapping/>
  </p:clrMapOvr>
  <p:transition spd="slow">
    <p:wheel spokes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8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9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1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3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5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51000">
              <a:srgbClr val="FFF2E2"/>
            </a:gs>
            <a:gs pos="6195">
              <a:srgbClr val="FFF2E2"/>
            </a:gs>
            <a:gs pos="100000">
              <a:srgbClr val="F0BAA2"/>
            </a:gs>
          </a:gsLst>
          <a:path path="circle">
            <a:fillToRect l="50000" t="50000" r="50000" b="50000"/>
          </a:path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D36B3486-8561-A2F4-14A5-E30328B319B6}"/>
              </a:ext>
            </a:extLst>
          </p:cNvPr>
          <p:cNvGrpSpPr/>
          <p:nvPr/>
        </p:nvGrpSpPr>
        <p:grpSpPr>
          <a:xfrm>
            <a:off x="8768772" y="0"/>
            <a:ext cx="3445342" cy="447366"/>
            <a:chOff x="2407872" y="11875"/>
            <a:chExt cx="6809014" cy="485466"/>
          </a:xfrm>
          <a:solidFill>
            <a:schemeClr val="accent4">
              <a:lumMod val="75000"/>
            </a:schemeClr>
          </a:solidFill>
        </p:grpSpPr>
        <p:sp>
          <p:nvSpPr>
            <p:cNvPr id="3" name="Rectangle: Rounded Corners 2">
              <a:extLst>
                <a:ext uri="{FF2B5EF4-FFF2-40B4-BE49-F238E27FC236}">
                  <a16:creationId xmlns:a16="http://schemas.microsoft.com/office/drawing/2014/main" id="{2B09A4C4-054B-4CF1-358F-EAE6849B47EF}"/>
                </a:ext>
              </a:extLst>
            </p:cNvPr>
            <p:cNvSpPr/>
            <p:nvPr/>
          </p:nvSpPr>
          <p:spPr>
            <a:xfrm>
              <a:off x="2407872" y="11875"/>
              <a:ext cx="6809014" cy="485466"/>
            </a:xfrm>
            <a:prstGeom prst="roundRect">
              <a:avLst>
                <a:gd name="adj" fmla="val 0"/>
              </a:avLst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2.Jovis-WorkSansRegular-San"/>
                <a:ea typeface="+mn-ea"/>
                <a:cs typeface="+mn-cs"/>
              </a:endParaRPr>
            </a:p>
          </p:txBody>
        </p:sp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F4CB89C9-357E-3025-418B-F38723F33286}"/>
                </a:ext>
              </a:extLst>
            </p:cNvPr>
            <p:cNvSpPr txBox="1"/>
            <p:nvPr/>
          </p:nvSpPr>
          <p:spPr>
            <a:xfrm>
              <a:off x="2742608" y="97149"/>
              <a:ext cx="6474278" cy="400110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0" i="0" u="none" strike="noStrike" kern="1200" cap="none" spc="0" normalizeH="0" baseline="0" noProof="0" dirty="0">
                  <a:ln w="0"/>
                  <a:solidFill>
                    <a:srgbClr val="3F3F3F"/>
                  </a:solidFill>
                  <a:effectLst>
                    <a:outerShdw blurRad="38100" dist="19050" dir="2700000" algn="tl" rotWithShape="0">
                      <a:srgbClr val="3F3F3F">
                        <a:alpha val="40000"/>
                      </a:srgbClr>
                    </a:outerShdw>
                  </a:effectLst>
                  <a:uLnTx/>
                  <a:uFillTx/>
                  <a:latin typeface="A2.Jovis-WorkSansRegular-San"/>
                  <a:ea typeface="+mn-ea"/>
                  <a:cs typeface="+mn-cs"/>
                </a:rPr>
                <a:t>BÀI 6: NHIỆT HÓA HƠI RIÊNG</a:t>
              </a:r>
            </a:p>
          </p:txBody>
        </p:sp>
      </p:grpSp>
      <p:sp>
        <p:nvSpPr>
          <p:cNvPr id="21" name="Text Box 76">
            <a:extLst>
              <a:ext uri="{FF2B5EF4-FFF2-40B4-BE49-F238E27FC236}">
                <a16:creationId xmlns:a16="http://schemas.microsoft.com/office/drawing/2014/main" id="{1BF4F79E-8E13-361A-3636-7985DDBFD2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609" y="-115579"/>
            <a:ext cx="2501516" cy="57770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ctr" defTabSz="914400" rtl="0" eaLnBrk="0" fontAlgn="auto" latinLnBrk="0" hangingPunct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NỘI DUNG</a:t>
            </a:r>
          </a:p>
          <a:p>
            <a:pPr marL="0" marR="0" lvl="0" indent="0" algn="l" defTabSz="914400" rtl="0" eaLnBrk="0" fontAlgn="auto" latinLnBrk="0" hangingPunct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I. </a:t>
            </a:r>
            <a:r>
              <a:rPr kumimoji="0" 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Khái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niệm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nhiệt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hóa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hơi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riêng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rgbClr val="3F3F3F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  <a:p>
            <a:pPr marL="0" marR="0" lvl="0" indent="0" algn="just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D7181F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1.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Hệ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thức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tính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nhiệt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lượng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trong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quá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trình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truyền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nhiệt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khi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một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lượng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chất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lỏng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hóa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hơi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ở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nhiệt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độ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không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đổi</a:t>
            </a:r>
            <a:endParaRPr kumimoji="0" lang="en-US" altLang="en-US" sz="2000" b="0" i="0" u="none" strike="noStrike" kern="1200" cap="none" spc="0" normalizeH="0" baseline="0" noProof="0" dirty="0">
              <a:ln>
                <a:noFill/>
              </a:ln>
              <a:solidFill>
                <a:srgbClr val="3F3F3F"/>
              </a:solidFill>
              <a:effectLst/>
              <a:uLnTx/>
              <a:uFillTx/>
              <a:latin typeface="Cambria" panose="02040503050406030204" pitchFamily="18" charset="0"/>
              <a:ea typeface="Cambria" panose="02040503050406030204" pitchFamily="18" charset="0"/>
              <a:cs typeface="+mn-cs"/>
            </a:endParaRPr>
          </a:p>
          <a:p>
            <a:pPr marL="0" marR="0" lvl="0" indent="0" algn="just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D7181F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 2.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Định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nghĩa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nhiệt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hóa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hơi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riêng</a:t>
            </a:r>
            <a:endParaRPr kumimoji="0" lang="en-US" altLang="en-US" sz="2000" b="0" i="0" u="none" strike="noStrike" kern="1200" cap="none" spc="0" normalizeH="0" baseline="0" noProof="0" dirty="0">
              <a:ln>
                <a:noFill/>
              </a:ln>
              <a:solidFill>
                <a:srgbClr val="3F3F3F"/>
              </a:solidFill>
              <a:effectLst/>
              <a:uLnTx/>
              <a:uFillTx/>
              <a:latin typeface="Cambria" panose="02040503050406030204" pitchFamily="18" charset="0"/>
              <a:ea typeface="Cambria" panose="02040503050406030204" pitchFamily="18" charset="0"/>
              <a:cs typeface="+mn-cs"/>
            </a:endParaRPr>
          </a:p>
          <a:p>
            <a:pPr marL="0" marR="0" lvl="0" indent="0" algn="just" defTabSz="914400" rtl="0" eaLnBrk="0" fontAlgn="auto" latinLnBrk="0" hangingPunct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D7181F"/>
              </a:buClr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II. </a:t>
            </a:r>
            <a:r>
              <a:rPr kumimoji="0" lang="en-US" altLang="en-US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Thực</a:t>
            </a:r>
            <a:r>
              <a:rPr kumimoji="0" lang="en-US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hành</a:t>
            </a:r>
            <a:r>
              <a:rPr kumimoji="0" lang="en-US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đo</a:t>
            </a:r>
            <a:r>
              <a:rPr kumimoji="0" lang="en-US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nhiệt</a:t>
            </a:r>
            <a:r>
              <a:rPr kumimoji="0" lang="en-US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hoá</a:t>
            </a:r>
            <a:r>
              <a:rPr kumimoji="0" lang="en-US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hơi</a:t>
            </a:r>
            <a:r>
              <a:rPr kumimoji="0" lang="en-US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riêng</a:t>
            </a:r>
            <a:r>
              <a:rPr kumimoji="0" lang="en-US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của</a:t>
            </a:r>
            <a:r>
              <a:rPr kumimoji="0" lang="en-US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nước</a:t>
            </a:r>
            <a:r>
              <a:rPr kumimoji="0" lang="en-US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.</a:t>
            </a:r>
          </a:p>
          <a:p>
            <a:pPr marL="0" marR="0" lvl="0" indent="0" algn="l" defTabSz="914400" rtl="0" eaLnBrk="0" fontAlgn="auto" latinLnBrk="0" hangingPunct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rgbClr val="3F3F3F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7" name="Freeform 10" descr="n26 fb Tran Phu">
            <a:extLst>
              <a:ext uri="{FF2B5EF4-FFF2-40B4-BE49-F238E27FC236}">
                <a16:creationId xmlns:a16="http://schemas.microsoft.com/office/drawing/2014/main" id="{0D9028F5-583F-0FF5-20E6-5348D01A975D}"/>
              </a:ext>
            </a:extLst>
          </p:cNvPr>
          <p:cNvSpPr/>
          <p:nvPr/>
        </p:nvSpPr>
        <p:spPr>
          <a:xfrm>
            <a:off x="11165432" y="5857146"/>
            <a:ext cx="997834" cy="784986"/>
          </a:xfrm>
          <a:custGeom>
            <a:avLst/>
            <a:gdLst/>
            <a:ahLst/>
            <a:cxnLst/>
            <a:rect l="l" t="t" r="r" b="b"/>
            <a:pathLst>
              <a:path w="2625452" h="2057400">
                <a:moveTo>
                  <a:pt x="0" y="0"/>
                </a:moveTo>
                <a:lnTo>
                  <a:pt x="2625452" y="0"/>
                </a:lnTo>
                <a:lnTo>
                  <a:pt x="2625452" y="2057400"/>
                </a:lnTo>
                <a:lnTo>
                  <a:pt x="0" y="2057400"/>
                </a:lnTo>
                <a:lnTo>
                  <a:pt x="0" y="0"/>
                </a:lnTo>
                <a:close/>
              </a:path>
            </a:pathLst>
          </a:custGeom>
          <a:blipFill>
            <a:blip r:embed="rId2">
              <a:extLs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3F3F3F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grpSp>
        <p:nvGrpSpPr>
          <p:cNvPr id="4" name="Group 35" descr="n26 fb Tran Phu">
            <a:extLst>
              <a:ext uri="{FF2B5EF4-FFF2-40B4-BE49-F238E27FC236}">
                <a16:creationId xmlns:a16="http://schemas.microsoft.com/office/drawing/2014/main" id="{76C7EA23-69B3-3EF6-A41D-64B7149735BD}"/>
              </a:ext>
            </a:extLst>
          </p:cNvPr>
          <p:cNvGrpSpPr>
            <a:grpSpLocks/>
          </p:cNvGrpSpPr>
          <p:nvPr/>
        </p:nvGrpSpPr>
        <p:grpSpPr bwMode="auto">
          <a:xfrm>
            <a:off x="3093870" y="1412444"/>
            <a:ext cx="8338129" cy="582286"/>
            <a:chOff x="2057400" y="1685672"/>
            <a:chExt cx="8339753" cy="583646"/>
          </a:xfrm>
        </p:grpSpPr>
        <p:grpSp>
          <p:nvGrpSpPr>
            <p:cNvPr id="5" name="Group 36">
              <a:extLst>
                <a:ext uri="{FF2B5EF4-FFF2-40B4-BE49-F238E27FC236}">
                  <a16:creationId xmlns:a16="http://schemas.microsoft.com/office/drawing/2014/main" id="{4EA23B42-955F-50ED-74B6-7D01AA83AE4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057400" y="1685672"/>
              <a:ext cx="8339753" cy="576039"/>
              <a:chOff x="2057400" y="1685672"/>
              <a:chExt cx="8339753" cy="576039"/>
            </a:xfrm>
          </p:grpSpPr>
          <p:sp>
            <p:nvSpPr>
              <p:cNvPr id="8" name="Rectangle 257">
                <a:extLst>
                  <a:ext uri="{FF2B5EF4-FFF2-40B4-BE49-F238E27FC236}">
                    <a16:creationId xmlns:a16="http://schemas.microsoft.com/office/drawing/2014/main" id="{EA91FD91-9563-D5DF-8FAE-ED4AC43F138D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 rot="3419336">
                <a:off x="2079119" y="1762629"/>
                <a:ext cx="477363" cy="520801"/>
              </a:xfrm>
              <a:prstGeom prst="rect">
                <a:avLst/>
              </a:prstGeom>
              <a:solidFill>
                <a:srgbClr val="E68D66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0" lon="1500000" rev="0"/>
                </a:camera>
                <a:lightRig rig="legacyFlat4" dir="b"/>
              </a:scene3d>
              <a:sp3d extrusionH="430200" prstMaterial="legacyMatte">
                <a:bevelT w="13500" h="13500" prst="angle"/>
                <a:bevelB w="13500" h="13500" prst="angle"/>
                <a:extrusionClr>
                  <a:schemeClr val="accent1"/>
                </a:extrusionClr>
              </a:sp3d>
            </p:spPr>
            <p:txBody>
              <a:bodyPr wrap="none" anchor="ctr">
                <a:flatTx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9" name="Text Box 258">
                <a:extLst>
                  <a:ext uri="{FF2B5EF4-FFF2-40B4-BE49-F238E27FC236}">
                    <a16:creationId xmlns:a16="http://schemas.microsoft.com/office/drawing/2014/main" id="{8F6E573E-FB57-CA06-DE60-F97C9352CE8B}"/>
                  </a:ext>
                </a:extLst>
              </p:cNvPr>
              <p:cNvSpPr txBox="1">
                <a:spLocks noChangeArrowheads="1"/>
              </p:cNvSpPr>
              <p:nvPr/>
            </p:nvSpPr>
            <p:spPr bwMode="gray">
              <a:xfrm>
                <a:off x="2828719" y="1685672"/>
                <a:ext cx="7568434" cy="52444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C00000"/>
                    </a:solidFill>
                    <a:effectLst/>
                    <a:uLnTx/>
                    <a:uFillTx/>
                    <a:latin typeface="Cambria" panose="02040503050406030204" pitchFamily="18" charset="0"/>
                    <a:ea typeface="Cambria" panose="02040503050406030204" pitchFamily="18" charset="0"/>
                    <a:cs typeface="Arial" panose="020B0604020202020204" pitchFamily="34" charset="0"/>
                  </a:rPr>
                  <a:t>Thiết kế phương án thí nghiệm</a:t>
                </a:r>
              </a:p>
            </p:txBody>
          </p:sp>
        </p:grpSp>
        <p:sp>
          <p:nvSpPr>
            <p:cNvPr id="6" name="Text Box 259">
              <a:extLst>
                <a:ext uri="{FF2B5EF4-FFF2-40B4-BE49-F238E27FC236}">
                  <a16:creationId xmlns:a16="http://schemas.microsoft.com/office/drawing/2014/main" id="{C193C8E0-39E7-68A4-B039-720BD6EFD36F}"/>
                </a:ext>
              </a:extLst>
            </p:cNvPr>
            <p:cNvSpPr txBox="1">
              <a:spLocks noChangeArrowheads="1"/>
            </p:cNvSpPr>
            <p:nvPr/>
          </p:nvSpPr>
          <p:spPr bwMode="gray">
            <a:xfrm>
              <a:off x="2132478" y="1806575"/>
              <a:ext cx="356257" cy="4627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altLang="en-US" sz="2400" b="1" dirty="0">
                  <a:solidFill>
                    <a:srgbClr val="FEFAC9">
                      <a:lumMod val="90000"/>
                    </a:srgbClr>
                  </a:solidFill>
                </a:rPr>
                <a:t>4</a:t>
              </a:r>
              <a:endPara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EFAC9">
                    <a:lumMod val="9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</p:grpSp>
      <p:grpSp>
        <p:nvGrpSpPr>
          <p:cNvPr id="10" name="Group 55" descr="n26 fb Tran Phu">
            <a:extLst>
              <a:ext uri="{FF2B5EF4-FFF2-40B4-BE49-F238E27FC236}">
                <a16:creationId xmlns:a16="http://schemas.microsoft.com/office/drawing/2014/main" id="{3F69590A-F32D-8DFA-278F-1E9E1223FA94}"/>
              </a:ext>
            </a:extLst>
          </p:cNvPr>
          <p:cNvGrpSpPr>
            <a:grpSpLocks/>
          </p:cNvGrpSpPr>
          <p:nvPr/>
        </p:nvGrpSpPr>
        <p:grpSpPr bwMode="auto">
          <a:xfrm>
            <a:off x="3093870" y="2601687"/>
            <a:ext cx="8738901" cy="2723248"/>
            <a:chOff x="238572" y="1437955"/>
            <a:chExt cx="8078960" cy="1580554"/>
          </a:xfrm>
        </p:grpSpPr>
        <p:sp>
          <p:nvSpPr>
            <p:cNvPr id="11" name="Rectangle 10">
              <a:extLst>
                <a:ext uri="{FF2B5EF4-FFF2-40B4-BE49-F238E27FC236}">
                  <a16:creationId xmlns:a16="http://schemas.microsoft.com/office/drawing/2014/main" id="{5D1520D7-554A-2E6A-D3B2-1106D671FE06}"/>
                </a:ext>
              </a:extLst>
            </p:cNvPr>
            <p:cNvSpPr/>
            <p:nvPr/>
          </p:nvSpPr>
          <p:spPr>
            <a:xfrm>
              <a:off x="1787525" y="1634848"/>
              <a:ext cx="6530007" cy="1204853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just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Sitka Display Semibold" pitchFamily="2" charset="0"/>
                <a:ea typeface="+mn-ea"/>
                <a:cs typeface="+mn-cs"/>
              </a:endParaRPr>
            </a:p>
          </p:txBody>
        </p:sp>
        <p:sp>
          <p:nvSpPr>
            <p:cNvPr id="12" name="Freeform 55">
              <a:extLst>
                <a:ext uri="{FF2B5EF4-FFF2-40B4-BE49-F238E27FC236}">
                  <a16:creationId xmlns:a16="http://schemas.microsoft.com/office/drawing/2014/main" id="{462C7B18-6B03-DA58-23A7-55AE591C955D}"/>
                </a:ext>
              </a:extLst>
            </p:cNvPr>
            <p:cNvSpPr/>
            <p:nvPr/>
          </p:nvSpPr>
          <p:spPr>
            <a:xfrm>
              <a:off x="246510" y="1447476"/>
              <a:ext cx="1627293" cy="177733"/>
            </a:xfrm>
            <a:custGeom>
              <a:avLst/>
              <a:gdLst>
                <a:gd name="connsiteX0" fmla="*/ 1712118 w 1712118"/>
                <a:gd name="connsiteY0" fmla="*/ 188119 h 197644"/>
                <a:gd name="connsiteX1" fmla="*/ 1566862 w 1712118"/>
                <a:gd name="connsiteY1" fmla="*/ 195263 h 197644"/>
                <a:gd name="connsiteX2" fmla="*/ 0 w 1712118"/>
                <a:gd name="connsiteY2" fmla="*/ 197644 h 197644"/>
                <a:gd name="connsiteX3" fmla="*/ 159543 w 1712118"/>
                <a:gd name="connsiteY3" fmla="*/ 0 h 197644"/>
                <a:gd name="connsiteX4" fmla="*/ 1588293 w 1712118"/>
                <a:gd name="connsiteY4" fmla="*/ 4763 h 197644"/>
                <a:gd name="connsiteX5" fmla="*/ 1712118 w 1712118"/>
                <a:gd name="connsiteY5" fmla="*/ 188119 h 197644"/>
                <a:gd name="connsiteX0" fmla="*/ 1712118 w 1712118"/>
                <a:gd name="connsiteY0" fmla="*/ 188119 h 197644"/>
                <a:gd name="connsiteX1" fmla="*/ 1566862 w 1712118"/>
                <a:gd name="connsiteY1" fmla="*/ 195263 h 197644"/>
                <a:gd name="connsiteX2" fmla="*/ 0 w 1712118"/>
                <a:gd name="connsiteY2" fmla="*/ 197644 h 197644"/>
                <a:gd name="connsiteX3" fmla="*/ 159543 w 1712118"/>
                <a:gd name="connsiteY3" fmla="*/ 0 h 197644"/>
                <a:gd name="connsiteX4" fmla="*/ 1588293 w 1712118"/>
                <a:gd name="connsiteY4" fmla="*/ 4763 h 197644"/>
                <a:gd name="connsiteX5" fmla="*/ 1712118 w 1712118"/>
                <a:gd name="connsiteY5" fmla="*/ 188119 h 197644"/>
                <a:gd name="connsiteX0" fmla="*/ 1712118 w 1712118"/>
                <a:gd name="connsiteY0" fmla="*/ 188291 h 197816"/>
                <a:gd name="connsiteX1" fmla="*/ 1566862 w 1712118"/>
                <a:gd name="connsiteY1" fmla="*/ 195435 h 197816"/>
                <a:gd name="connsiteX2" fmla="*/ 0 w 1712118"/>
                <a:gd name="connsiteY2" fmla="*/ 197816 h 197816"/>
                <a:gd name="connsiteX3" fmla="*/ 159543 w 1712118"/>
                <a:gd name="connsiteY3" fmla="*/ 172 h 197816"/>
                <a:gd name="connsiteX4" fmla="*/ 1588293 w 1712118"/>
                <a:gd name="connsiteY4" fmla="*/ 4935 h 197816"/>
                <a:gd name="connsiteX5" fmla="*/ 1712118 w 1712118"/>
                <a:gd name="connsiteY5" fmla="*/ 188291 h 197816"/>
                <a:gd name="connsiteX0" fmla="*/ 1712118 w 1712118"/>
                <a:gd name="connsiteY0" fmla="*/ 188291 h 197816"/>
                <a:gd name="connsiteX1" fmla="*/ 1566862 w 1712118"/>
                <a:gd name="connsiteY1" fmla="*/ 195435 h 197816"/>
                <a:gd name="connsiteX2" fmla="*/ 0 w 1712118"/>
                <a:gd name="connsiteY2" fmla="*/ 197816 h 197816"/>
                <a:gd name="connsiteX3" fmla="*/ 159543 w 1712118"/>
                <a:gd name="connsiteY3" fmla="*/ 172 h 197816"/>
                <a:gd name="connsiteX4" fmla="*/ 1588293 w 1712118"/>
                <a:gd name="connsiteY4" fmla="*/ 4935 h 197816"/>
                <a:gd name="connsiteX5" fmla="*/ 1712118 w 1712118"/>
                <a:gd name="connsiteY5" fmla="*/ 188291 h 197816"/>
                <a:gd name="connsiteX0" fmla="*/ 1712118 w 1712118"/>
                <a:gd name="connsiteY0" fmla="*/ 188291 h 197816"/>
                <a:gd name="connsiteX1" fmla="*/ 1566862 w 1712118"/>
                <a:gd name="connsiteY1" fmla="*/ 195435 h 197816"/>
                <a:gd name="connsiteX2" fmla="*/ 0 w 1712118"/>
                <a:gd name="connsiteY2" fmla="*/ 197816 h 197816"/>
                <a:gd name="connsiteX3" fmla="*/ 159543 w 1712118"/>
                <a:gd name="connsiteY3" fmla="*/ 172 h 197816"/>
                <a:gd name="connsiteX4" fmla="*/ 1588293 w 1712118"/>
                <a:gd name="connsiteY4" fmla="*/ 4935 h 197816"/>
                <a:gd name="connsiteX5" fmla="*/ 1712118 w 1712118"/>
                <a:gd name="connsiteY5" fmla="*/ 188291 h 197816"/>
                <a:gd name="connsiteX0" fmla="*/ 1712118 w 1712118"/>
                <a:gd name="connsiteY0" fmla="*/ 195435 h 197816"/>
                <a:gd name="connsiteX1" fmla="*/ 1566862 w 1712118"/>
                <a:gd name="connsiteY1" fmla="*/ 195435 h 197816"/>
                <a:gd name="connsiteX2" fmla="*/ 0 w 1712118"/>
                <a:gd name="connsiteY2" fmla="*/ 197816 h 197816"/>
                <a:gd name="connsiteX3" fmla="*/ 159543 w 1712118"/>
                <a:gd name="connsiteY3" fmla="*/ 172 h 197816"/>
                <a:gd name="connsiteX4" fmla="*/ 1588293 w 1712118"/>
                <a:gd name="connsiteY4" fmla="*/ 4935 h 197816"/>
                <a:gd name="connsiteX5" fmla="*/ 1712118 w 1712118"/>
                <a:gd name="connsiteY5" fmla="*/ 195435 h 197816"/>
                <a:gd name="connsiteX0" fmla="*/ 1712118 w 1712279"/>
                <a:gd name="connsiteY0" fmla="*/ 195435 h 197816"/>
                <a:gd name="connsiteX1" fmla="*/ 1566862 w 1712279"/>
                <a:gd name="connsiteY1" fmla="*/ 195435 h 197816"/>
                <a:gd name="connsiteX2" fmla="*/ 0 w 1712279"/>
                <a:gd name="connsiteY2" fmla="*/ 197816 h 197816"/>
                <a:gd name="connsiteX3" fmla="*/ 159543 w 1712279"/>
                <a:gd name="connsiteY3" fmla="*/ 172 h 197816"/>
                <a:gd name="connsiteX4" fmla="*/ 1588293 w 1712279"/>
                <a:gd name="connsiteY4" fmla="*/ 4935 h 197816"/>
                <a:gd name="connsiteX5" fmla="*/ 1712118 w 1712279"/>
                <a:gd name="connsiteY5" fmla="*/ 195435 h 197816"/>
                <a:gd name="connsiteX0" fmla="*/ 1712118 w 1712470"/>
                <a:gd name="connsiteY0" fmla="*/ 195435 h 197816"/>
                <a:gd name="connsiteX1" fmla="*/ 1566862 w 1712470"/>
                <a:gd name="connsiteY1" fmla="*/ 195435 h 197816"/>
                <a:gd name="connsiteX2" fmla="*/ 0 w 1712470"/>
                <a:gd name="connsiteY2" fmla="*/ 197816 h 197816"/>
                <a:gd name="connsiteX3" fmla="*/ 159543 w 1712470"/>
                <a:gd name="connsiteY3" fmla="*/ 172 h 197816"/>
                <a:gd name="connsiteX4" fmla="*/ 1588293 w 1712470"/>
                <a:gd name="connsiteY4" fmla="*/ 4935 h 197816"/>
                <a:gd name="connsiteX5" fmla="*/ 1712118 w 1712470"/>
                <a:gd name="connsiteY5" fmla="*/ 195435 h 19781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712470" h="197816">
                  <a:moveTo>
                    <a:pt x="1712118" y="195435"/>
                  </a:moveTo>
                  <a:lnTo>
                    <a:pt x="1566862" y="195435"/>
                  </a:lnTo>
                  <a:lnTo>
                    <a:pt x="0" y="197816"/>
                  </a:lnTo>
                  <a:cubicBezTo>
                    <a:pt x="10318" y="36685"/>
                    <a:pt x="15875" y="-3003"/>
                    <a:pt x="159543" y="172"/>
                  </a:cubicBezTo>
                  <a:lnTo>
                    <a:pt x="1588293" y="4935"/>
                  </a:lnTo>
                  <a:cubicBezTo>
                    <a:pt x="1715292" y="1760"/>
                    <a:pt x="1713706" y="67641"/>
                    <a:pt x="1712118" y="195435"/>
                  </a:cubicBezTo>
                  <a:close/>
                </a:path>
              </a:pathLst>
            </a:custGeom>
            <a:gradFill flip="none" rotWithShape="1">
              <a:gsLst>
                <a:gs pos="0">
                  <a:srgbClr val="D78000"/>
                </a:gs>
                <a:gs pos="100000">
                  <a:srgbClr val="D78500"/>
                </a:gs>
              </a:gsLst>
              <a:lin ang="5400000" scaled="1"/>
              <a:tileRect/>
            </a:gradFill>
            <a:ln w="31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3" name="Freeform 56">
              <a:extLst>
                <a:ext uri="{FF2B5EF4-FFF2-40B4-BE49-F238E27FC236}">
                  <a16:creationId xmlns:a16="http://schemas.microsoft.com/office/drawing/2014/main" id="{6BD4B9C8-8F9D-E47D-1FD9-E63D200809B7}"/>
                </a:ext>
              </a:extLst>
            </p:cNvPr>
            <p:cNvSpPr/>
            <p:nvPr/>
          </p:nvSpPr>
          <p:spPr>
            <a:xfrm flipV="1">
              <a:off x="271911" y="2840776"/>
              <a:ext cx="1627293" cy="177733"/>
            </a:xfrm>
            <a:custGeom>
              <a:avLst/>
              <a:gdLst>
                <a:gd name="connsiteX0" fmla="*/ 1712118 w 1712118"/>
                <a:gd name="connsiteY0" fmla="*/ 188119 h 197644"/>
                <a:gd name="connsiteX1" fmla="*/ 1566862 w 1712118"/>
                <a:gd name="connsiteY1" fmla="*/ 195263 h 197644"/>
                <a:gd name="connsiteX2" fmla="*/ 0 w 1712118"/>
                <a:gd name="connsiteY2" fmla="*/ 197644 h 197644"/>
                <a:gd name="connsiteX3" fmla="*/ 159543 w 1712118"/>
                <a:gd name="connsiteY3" fmla="*/ 0 h 197644"/>
                <a:gd name="connsiteX4" fmla="*/ 1588293 w 1712118"/>
                <a:gd name="connsiteY4" fmla="*/ 4763 h 197644"/>
                <a:gd name="connsiteX5" fmla="*/ 1712118 w 1712118"/>
                <a:gd name="connsiteY5" fmla="*/ 188119 h 197644"/>
                <a:gd name="connsiteX0" fmla="*/ 1712118 w 1712118"/>
                <a:gd name="connsiteY0" fmla="*/ 188119 h 197644"/>
                <a:gd name="connsiteX1" fmla="*/ 1566862 w 1712118"/>
                <a:gd name="connsiteY1" fmla="*/ 195263 h 197644"/>
                <a:gd name="connsiteX2" fmla="*/ 0 w 1712118"/>
                <a:gd name="connsiteY2" fmla="*/ 197644 h 197644"/>
                <a:gd name="connsiteX3" fmla="*/ 159543 w 1712118"/>
                <a:gd name="connsiteY3" fmla="*/ 0 h 197644"/>
                <a:gd name="connsiteX4" fmla="*/ 1588293 w 1712118"/>
                <a:gd name="connsiteY4" fmla="*/ 4763 h 197644"/>
                <a:gd name="connsiteX5" fmla="*/ 1712118 w 1712118"/>
                <a:gd name="connsiteY5" fmla="*/ 188119 h 197644"/>
                <a:gd name="connsiteX0" fmla="*/ 1712118 w 1712118"/>
                <a:gd name="connsiteY0" fmla="*/ 188291 h 197816"/>
                <a:gd name="connsiteX1" fmla="*/ 1566862 w 1712118"/>
                <a:gd name="connsiteY1" fmla="*/ 195435 h 197816"/>
                <a:gd name="connsiteX2" fmla="*/ 0 w 1712118"/>
                <a:gd name="connsiteY2" fmla="*/ 197816 h 197816"/>
                <a:gd name="connsiteX3" fmla="*/ 159543 w 1712118"/>
                <a:gd name="connsiteY3" fmla="*/ 172 h 197816"/>
                <a:gd name="connsiteX4" fmla="*/ 1588293 w 1712118"/>
                <a:gd name="connsiteY4" fmla="*/ 4935 h 197816"/>
                <a:gd name="connsiteX5" fmla="*/ 1712118 w 1712118"/>
                <a:gd name="connsiteY5" fmla="*/ 188291 h 197816"/>
                <a:gd name="connsiteX0" fmla="*/ 1712118 w 1712118"/>
                <a:gd name="connsiteY0" fmla="*/ 188291 h 197816"/>
                <a:gd name="connsiteX1" fmla="*/ 1566862 w 1712118"/>
                <a:gd name="connsiteY1" fmla="*/ 195435 h 197816"/>
                <a:gd name="connsiteX2" fmla="*/ 0 w 1712118"/>
                <a:gd name="connsiteY2" fmla="*/ 197816 h 197816"/>
                <a:gd name="connsiteX3" fmla="*/ 159543 w 1712118"/>
                <a:gd name="connsiteY3" fmla="*/ 172 h 197816"/>
                <a:gd name="connsiteX4" fmla="*/ 1588293 w 1712118"/>
                <a:gd name="connsiteY4" fmla="*/ 4935 h 197816"/>
                <a:gd name="connsiteX5" fmla="*/ 1712118 w 1712118"/>
                <a:gd name="connsiteY5" fmla="*/ 188291 h 197816"/>
                <a:gd name="connsiteX0" fmla="*/ 1712118 w 1712118"/>
                <a:gd name="connsiteY0" fmla="*/ 188291 h 197816"/>
                <a:gd name="connsiteX1" fmla="*/ 1566862 w 1712118"/>
                <a:gd name="connsiteY1" fmla="*/ 195435 h 197816"/>
                <a:gd name="connsiteX2" fmla="*/ 0 w 1712118"/>
                <a:gd name="connsiteY2" fmla="*/ 197816 h 197816"/>
                <a:gd name="connsiteX3" fmla="*/ 159543 w 1712118"/>
                <a:gd name="connsiteY3" fmla="*/ 172 h 197816"/>
                <a:gd name="connsiteX4" fmla="*/ 1588293 w 1712118"/>
                <a:gd name="connsiteY4" fmla="*/ 4935 h 197816"/>
                <a:gd name="connsiteX5" fmla="*/ 1712118 w 1712118"/>
                <a:gd name="connsiteY5" fmla="*/ 188291 h 197816"/>
                <a:gd name="connsiteX0" fmla="*/ 1712118 w 1712118"/>
                <a:gd name="connsiteY0" fmla="*/ 195435 h 197816"/>
                <a:gd name="connsiteX1" fmla="*/ 1566862 w 1712118"/>
                <a:gd name="connsiteY1" fmla="*/ 195435 h 197816"/>
                <a:gd name="connsiteX2" fmla="*/ 0 w 1712118"/>
                <a:gd name="connsiteY2" fmla="*/ 197816 h 197816"/>
                <a:gd name="connsiteX3" fmla="*/ 159543 w 1712118"/>
                <a:gd name="connsiteY3" fmla="*/ 172 h 197816"/>
                <a:gd name="connsiteX4" fmla="*/ 1588293 w 1712118"/>
                <a:gd name="connsiteY4" fmla="*/ 4935 h 197816"/>
                <a:gd name="connsiteX5" fmla="*/ 1712118 w 1712118"/>
                <a:gd name="connsiteY5" fmla="*/ 195435 h 197816"/>
                <a:gd name="connsiteX0" fmla="*/ 1712118 w 1712279"/>
                <a:gd name="connsiteY0" fmla="*/ 195435 h 197816"/>
                <a:gd name="connsiteX1" fmla="*/ 1566862 w 1712279"/>
                <a:gd name="connsiteY1" fmla="*/ 195435 h 197816"/>
                <a:gd name="connsiteX2" fmla="*/ 0 w 1712279"/>
                <a:gd name="connsiteY2" fmla="*/ 197816 h 197816"/>
                <a:gd name="connsiteX3" fmla="*/ 159543 w 1712279"/>
                <a:gd name="connsiteY3" fmla="*/ 172 h 197816"/>
                <a:gd name="connsiteX4" fmla="*/ 1588293 w 1712279"/>
                <a:gd name="connsiteY4" fmla="*/ 4935 h 197816"/>
                <a:gd name="connsiteX5" fmla="*/ 1712118 w 1712279"/>
                <a:gd name="connsiteY5" fmla="*/ 195435 h 197816"/>
                <a:gd name="connsiteX0" fmla="*/ 1712118 w 1712470"/>
                <a:gd name="connsiteY0" fmla="*/ 195435 h 197816"/>
                <a:gd name="connsiteX1" fmla="*/ 1566862 w 1712470"/>
                <a:gd name="connsiteY1" fmla="*/ 195435 h 197816"/>
                <a:gd name="connsiteX2" fmla="*/ 0 w 1712470"/>
                <a:gd name="connsiteY2" fmla="*/ 197816 h 197816"/>
                <a:gd name="connsiteX3" fmla="*/ 159543 w 1712470"/>
                <a:gd name="connsiteY3" fmla="*/ 172 h 197816"/>
                <a:gd name="connsiteX4" fmla="*/ 1588293 w 1712470"/>
                <a:gd name="connsiteY4" fmla="*/ 4935 h 197816"/>
                <a:gd name="connsiteX5" fmla="*/ 1712118 w 1712470"/>
                <a:gd name="connsiteY5" fmla="*/ 195435 h 19781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712470" h="197816">
                  <a:moveTo>
                    <a:pt x="1712118" y="195435"/>
                  </a:moveTo>
                  <a:lnTo>
                    <a:pt x="1566862" y="195435"/>
                  </a:lnTo>
                  <a:lnTo>
                    <a:pt x="0" y="197816"/>
                  </a:lnTo>
                  <a:cubicBezTo>
                    <a:pt x="10318" y="36685"/>
                    <a:pt x="15875" y="-3003"/>
                    <a:pt x="159543" y="172"/>
                  </a:cubicBezTo>
                  <a:lnTo>
                    <a:pt x="1588293" y="4935"/>
                  </a:lnTo>
                  <a:cubicBezTo>
                    <a:pt x="1715292" y="1760"/>
                    <a:pt x="1713706" y="67641"/>
                    <a:pt x="1712118" y="195435"/>
                  </a:cubicBezTo>
                  <a:close/>
                </a:path>
              </a:pathLst>
            </a:custGeom>
            <a:gradFill flip="none" rotWithShape="1">
              <a:gsLst>
                <a:gs pos="0">
                  <a:srgbClr val="D78000"/>
                </a:gs>
                <a:gs pos="100000">
                  <a:srgbClr val="D78500"/>
                </a:gs>
              </a:gsLst>
              <a:lin ang="5400000" scaled="1"/>
              <a:tileRect/>
            </a:gradFill>
            <a:ln w="31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4" name="Freeform 57">
              <a:extLst>
                <a:ext uri="{FF2B5EF4-FFF2-40B4-BE49-F238E27FC236}">
                  <a16:creationId xmlns:a16="http://schemas.microsoft.com/office/drawing/2014/main" id="{3B19DEFF-8960-0F44-C0D7-478007AFB2DB}"/>
                </a:ext>
              </a:extLst>
            </p:cNvPr>
            <p:cNvSpPr/>
            <p:nvPr/>
          </p:nvSpPr>
          <p:spPr>
            <a:xfrm>
              <a:off x="238572" y="1437955"/>
              <a:ext cx="1570139" cy="1558337"/>
            </a:xfrm>
            <a:custGeom>
              <a:avLst/>
              <a:gdLst>
                <a:gd name="connsiteX0" fmla="*/ 1638300 w 1645920"/>
                <a:gd name="connsiteY0" fmla="*/ 0 h 1752600"/>
                <a:gd name="connsiteX1" fmla="*/ 182880 w 1645920"/>
                <a:gd name="connsiteY1" fmla="*/ 15240 h 1752600"/>
                <a:gd name="connsiteX2" fmla="*/ 7620 w 1645920"/>
                <a:gd name="connsiteY2" fmla="*/ 205740 h 1752600"/>
                <a:gd name="connsiteX3" fmla="*/ 0 w 1645920"/>
                <a:gd name="connsiteY3" fmla="*/ 1478280 h 1752600"/>
                <a:gd name="connsiteX4" fmla="*/ 243840 w 1645920"/>
                <a:gd name="connsiteY4" fmla="*/ 1752600 h 1752600"/>
                <a:gd name="connsiteX5" fmla="*/ 1645920 w 1645920"/>
                <a:gd name="connsiteY5" fmla="*/ 1737360 h 1752600"/>
                <a:gd name="connsiteX6" fmla="*/ 1546860 w 1645920"/>
                <a:gd name="connsiteY6" fmla="*/ 1417320 h 1752600"/>
                <a:gd name="connsiteX7" fmla="*/ 1569720 w 1645920"/>
                <a:gd name="connsiteY7" fmla="*/ 251460 h 1752600"/>
                <a:gd name="connsiteX8" fmla="*/ 1638300 w 1645920"/>
                <a:gd name="connsiteY8" fmla="*/ 0 h 1752600"/>
                <a:gd name="connsiteX0" fmla="*/ 1638300 w 1645920"/>
                <a:gd name="connsiteY0" fmla="*/ 0 h 1752600"/>
                <a:gd name="connsiteX1" fmla="*/ 182880 w 1645920"/>
                <a:gd name="connsiteY1" fmla="*/ 15240 h 1752600"/>
                <a:gd name="connsiteX2" fmla="*/ 476 w 1645920"/>
                <a:gd name="connsiteY2" fmla="*/ 203358 h 1752600"/>
                <a:gd name="connsiteX3" fmla="*/ 0 w 1645920"/>
                <a:gd name="connsiteY3" fmla="*/ 1478280 h 1752600"/>
                <a:gd name="connsiteX4" fmla="*/ 243840 w 1645920"/>
                <a:gd name="connsiteY4" fmla="*/ 1752600 h 1752600"/>
                <a:gd name="connsiteX5" fmla="*/ 1645920 w 1645920"/>
                <a:gd name="connsiteY5" fmla="*/ 1737360 h 1752600"/>
                <a:gd name="connsiteX6" fmla="*/ 1546860 w 1645920"/>
                <a:gd name="connsiteY6" fmla="*/ 1417320 h 1752600"/>
                <a:gd name="connsiteX7" fmla="*/ 1569720 w 1645920"/>
                <a:gd name="connsiteY7" fmla="*/ 251460 h 1752600"/>
                <a:gd name="connsiteX8" fmla="*/ 1638300 w 1645920"/>
                <a:gd name="connsiteY8" fmla="*/ 0 h 1752600"/>
                <a:gd name="connsiteX0" fmla="*/ 1638300 w 1645920"/>
                <a:gd name="connsiteY0" fmla="*/ 0 h 1752600"/>
                <a:gd name="connsiteX1" fmla="*/ 182880 w 1645920"/>
                <a:gd name="connsiteY1" fmla="*/ 15240 h 1752600"/>
                <a:gd name="connsiteX2" fmla="*/ 476 w 1645920"/>
                <a:gd name="connsiteY2" fmla="*/ 203358 h 1752600"/>
                <a:gd name="connsiteX3" fmla="*/ 0 w 1645920"/>
                <a:gd name="connsiteY3" fmla="*/ 1478280 h 1752600"/>
                <a:gd name="connsiteX4" fmla="*/ 243840 w 1645920"/>
                <a:gd name="connsiteY4" fmla="*/ 1752600 h 1752600"/>
                <a:gd name="connsiteX5" fmla="*/ 1645920 w 1645920"/>
                <a:gd name="connsiteY5" fmla="*/ 1737360 h 1752600"/>
                <a:gd name="connsiteX6" fmla="*/ 1546860 w 1645920"/>
                <a:gd name="connsiteY6" fmla="*/ 1417320 h 1752600"/>
                <a:gd name="connsiteX7" fmla="*/ 1569720 w 1645920"/>
                <a:gd name="connsiteY7" fmla="*/ 251460 h 1752600"/>
                <a:gd name="connsiteX8" fmla="*/ 1638300 w 1645920"/>
                <a:gd name="connsiteY8" fmla="*/ 0 h 1752600"/>
                <a:gd name="connsiteX0" fmla="*/ 1638300 w 1645920"/>
                <a:gd name="connsiteY0" fmla="*/ 0 h 1752600"/>
                <a:gd name="connsiteX1" fmla="*/ 182880 w 1645920"/>
                <a:gd name="connsiteY1" fmla="*/ 15240 h 1752600"/>
                <a:gd name="connsiteX2" fmla="*/ 476 w 1645920"/>
                <a:gd name="connsiteY2" fmla="*/ 203358 h 1752600"/>
                <a:gd name="connsiteX3" fmla="*/ 0 w 1645920"/>
                <a:gd name="connsiteY3" fmla="*/ 1478280 h 1752600"/>
                <a:gd name="connsiteX4" fmla="*/ 243840 w 1645920"/>
                <a:gd name="connsiteY4" fmla="*/ 1752600 h 1752600"/>
                <a:gd name="connsiteX5" fmla="*/ 1645920 w 1645920"/>
                <a:gd name="connsiteY5" fmla="*/ 1737360 h 1752600"/>
                <a:gd name="connsiteX6" fmla="*/ 1546860 w 1645920"/>
                <a:gd name="connsiteY6" fmla="*/ 1417320 h 1752600"/>
                <a:gd name="connsiteX7" fmla="*/ 1569720 w 1645920"/>
                <a:gd name="connsiteY7" fmla="*/ 251460 h 1752600"/>
                <a:gd name="connsiteX8" fmla="*/ 1638300 w 1645920"/>
                <a:gd name="connsiteY8" fmla="*/ 0 h 1752600"/>
                <a:gd name="connsiteX0" fmla="*/ 1638300 w 1645920"/>
                <a:gd name="connsiteY0" fmla="*/ 0 h 1752600"/>
                <a:gd name="connsiteX1" fmla="*/ 182880 w 1645920"/>
                <a:gd name="connsiteY1" fmla="*/ 15240 h 1752600"/>
                <a:gd name="connsiteX2" fmla="*/ 476 w 1645920"/>
                <a:gd name="connsiteY2" fmla="*/ 203358 h 1752600"/>
                <a:gd name="connsiteX3" fmla="*/ 0 w 1645920"/>
                <a:gd name="connsiteY3" fmla="*/ 1478280 h 1752600"/>
                <a:gd name="connsiteX4" fmla="*/ 243840 w 1645920"/>
                <a:gd name="connsiteY4" fmla="*/ 1752600 h 1752600"/>
                <a:gd name="connsiteX5" fmla="*/ 1645920 w 1645920"/>
                <a:gd name="connsiteY5" fmla="*/ 1737360 h 1752600"/>
                <a:gd name="connsiteX6" fmla="*/ 1546860 w 1645920"/>
                <a:gd name="connsiteY6" fmla="*/ 1417320 h 1752600"/>
                <a:gd name="connsiteX7" fmla="*/ 1569720 w 1645920"/>
                <a:gd name="connsiteY7" fmla="*/ 251460 h 1752600"/>
                <a:gd name="connsiteX8" fmla="*/ 1638300 w 1645920"/>
                <a:gd name="connsiteY8" fmla="*/ 0 h 1752600"/>
                <a:gd name="connsiteX0" fmla="*/ 1638300 w 1645920"/>
                <a:gd name="connsiteY0" fmla="*/ 0 h 1752600"/>
                <a:gd name="connsiteX1" fmla="*/ 182880 w 1645920"/>
                <a:gd name="connsiteY1" fmla="*/ 15240 h 1752600"/>
                <a:gd name="connsiteX2" fmla="*/ 476 w 1645920"/>
                <a:gd name="connsiteY2" fmla="*/ 203358 h 1752600"/>
                <a:gd name="connsiteX3" fmla="*/ 0 w 1645920"/>
                <a:gd name="connsiteY3" fmla="*/ 1478280 h 1752600"/>
                <a:gd name="connsiteX4" fmla="*/ 243840 w 1645920"/>
                <a:gd name="connsiteY4" fmla="*/ 1752600 h 1752600"/>
                <a:gd name="connsiteX5" fmla="*/ 1645920 w 1645920"/>
                <a:gd name="connsiteY5" fmla="*/ 1737360 h 1752600"/>
                <a:gd name="connsiteX6" fmla="*/ 1546860 w 1645920"/>
                <a:gd name="connsiteY6" fmla="*/ 1417320 h 1752600"/>
                <a:gd name="connsiteX7" fmla="*/ 1569720 w 1645920"/>
                <a:gd name="connsiteY7" fmla="*/ 251460 h 1752600"/>
                <a:gd name="connsiteX8" fmla="*/ 1638300 w 1645920"/>
                <a:gd name="connsiteY8" fmla="*/ 0 h 1752600"/>
                <a:gd name="connsiteX0" fmla="*/ 1638300 w 1645920"/>
                <a:gd name="connsiteY0" fmla="*/ 0 h 1752600"/>
                <a:gd name="connsiteX1" fmla="*/ 254318 w 1645920"/>
                <a:gd name="connsiteY1" fmla="*/ 17622 h 1752600"/>
                <a:gd name="connsiteX2" fmla="*/ 476 w 1645920"/>
                <a:gd name="connsiteY2" fmla="*/ 203358 h 1752600"/>
                <a:gd name="connsiteX3" fmla="*/ 0 w 1645920"/>
                <a:gd name="connsiteY3" fmla="*/ 1478280 h 1752600"/>
                <a:gd name="connsiteX4" fmla="*/ 243840 w 1645920"/>
                <a:gd name="connsiteY4" fmla="*/ 1752600 h 1752600"/>
                <a:gd name="connsiteX5" fmla="*/ 1645920 w 1645920"/>
                <a:gd name="connsiteY5" fmla="*/ 1737360 h 1752600"/>
                <a:gd name="connsiteX6" fmla="*/ 1546860 w 1645920"/>
                <a:gd name="connsiteY6" fmla="*/ 1417320 h 1752600"/>
                <a:gd name="connsiteX7" fmla="*/ 1569720 w 1645920"/>
                <a:gd name="connsiteY7" fmla="*/ 251460 h 1752600"/>
                <a:gd name="connsiteX8" fmla="*/ 1638300 w 1645920"/>
                <a:gd name="connsiteY8" fmla="*/ 0 h 1752600"/>
                <a:gd name="connsiteX0" fmla="*/ 1638340 w 1645960"/>
                <a:gd name="connsiteY0" fmla="*/ 0 h 1752600"/>
                <a:gd name="connsiteX1" fmla="*/ 254358 w 1645960"/>
                <a:gd name="connsiteY1" fmla="*/ 17622 h 1752600"/>
                <a:gd name="connsiteX2" fmla="*/ 516 w 1645960"/>
                <a:gd name="connsiteY2" fmla="*/ 203358 h 1752600"/>
                <a:gd name="connsiteX3" fmla="*/ 40 w 1645960"/>
                <a:gd name="connsiteY3" fmla="*/ 1478280 h 1752600"/>
                <a:gd name="connsiteX4" fmla="*/ 243880 w 1645960"/>
                <a:gd name="connsiteY4" fmla="*/ 1752600 h 1752600"/>
                <a:gd name="connsiteX5" fmla="*/ 1645960 w 1645960"/>
                <a:gd name="connsiteY5" fmla="*/ 1737360 h 1752600"/>
                <a:gd name="connsiteX6" fmla="*/ 1546900 w 1645960"/>
                <a:gd name="connsiteY6" fmla="*/ 1417320 h 1752600"/>
                <a:gd name="connsiteX7" fmla="*/ 1569760 w 1645960"/>
                <a:gd name="connsiteY7" fmla="*/ 251460 h 1752600"/>
                <a:gd name="connsiteX8" fmla="*/ 1638340 w 1645960"/>
                <a:gd name="connsiteY8" fmla="*/ 0 h 1752600"/>
                <a:gd name="connsiteX0" fmla="*/ 1638340 w 1645960"/>
                <a:gd name="connsiteY0" fmla="*/ 0 h 1752600"/>
                <a:gd name="connsiteX1" fmla="*/ 254358 w 1645960"/>
                <a:gd name="connsiteY1" fmla="*/ 10478 h 1752600"/>
                <a:gd name="connsiteX2" fmla="*/ 516 w 1645960"/>
                <a:gd name="connsiteY2" fmla="*/ 203358 h 1752600"/>
                <a:gd name="connsiteX3" fmla="*/ 40 w 1645960"/>
                <a:gd name="connsiteY3" fmla="*/ 1478280 h 1752600"/>
                <a:gd name="connsiteX4" fmla="*/ 243880 w 1645960"/>
                <a:gd name="connsiteY4" fmla="*/ 1752600 h 1752600"/>
                <a:gd name="connsiteX5" fmla="*/ 1645960 w 1645960"/>
                <a:gd name="connsiteY5" fmla="*/ 1737360 h 1752600"/>
                <a:gd name="connsiteX6" fmla="*/ 1546900 w 1645960"/>
                <a:gd name="connsiteY6" fmla="*/ 1417320 h 1752600"/>
                <a:gd name="connsiteX7" fmla="*/ 1569760 w 1645960"/>
                <a:gd name="connsiteY7" fmla="*/ 251460 h 1752600"/>
                <a:gd name="connsiteX8" fmla="*/ 1638340 w 1645960"/>
                <a:gd name="connsiteY8" fmla="*/ 0 h 1752600"/>
                <a:gd name="connsiteX0" fmla="*/ 1638300 w 1645920"/>
                <a:gd name="connsiteY0" fmla="*/ 0 h 1752600"/>
                <a:gd name="connsiteX1" fmla="*/ 254318 w 1645920"/>
                <a:gd name="connsiteY1" fmla="*/ 10478 h 1752600"/>
                <a:gd name="connsiteX2" fmla="*/ 476 w 1645920"/>
                <a:gd name="connsiteY2" fmla="*/ 203358 h 1752600"/>
                <a:gd name="connsiteX3" fmla="*/ 0 w 1645920"/>
                <a:gd name="connsiteY3" fmla="*/ 1478280 h 1752600"/>
                <a:gd name="connsiteX4" fmla="*/ 243840 w 1645920"/>
                <a:gd name="connsiteY4" fmla="*/ 1752600 h 1752600"/>
                <a:gd name="connsiteX5" fmla="*/ 1645920 w 1645920"/>
                <a:gd name="connsiteY5" fmla="*/ 1737360 h 1752600"/>
                <a:gd name="connsiteX6" fmla="*/ 1546860 w 1645920"/>
                <a:gd name="connsiteY6" fmla="*/ 1417320 h 1752600"/>
                <a:gd name="connsiteX7" fmla="*/ 1569720 w 1645920"/>
                <a:gd name="connsiteY7" fmla="*/ 251460 h 1752600"/>
                <a:gd name="connsiteX8" fmla="*/ 1638300 w 1645920"/>
                <a:gd name="connsiteY8" fmla="*/ 0 h 1752600"/>
                <a:gd name="connsiteX0" fmla="*/ 1638300 w 1645920"/>
                <a:gd name="connsiteY0" fmla="*/ 0 h 1752600"/>
                <a:gd name="connsiteX1" fmla="*/ 254318 w 1645920"/>
                <a:gd name="connsiteY1" fmla="*/ 10478 h 1752600"/>
                <a:gd name="connsiteX2" fmla="*/ 476 w 1645920"/>
                <a:gd name="connsiteY2" fmla="*/ 203358 h 1752600"/>
                <a:gd name="connsiteX3" fmla="*/ 0 w 1645920"/>
                <a:gd name="connsiteY3" fmla="*/ 1478280 h 1752600"/>
                <a:gd name="connsiteX4" fmla="*/ 243840 w 1645920"/>
                <a:gd name="connsiteY4" fmla="*/ 1752600 h 1752600"/>
                <a:gd name="connsiteX5" fmla="*/ 1645920 w 1645920"/>
                <a:gd name="connsiteY5" fmla="*/ 1737360 h 1752600"/>
                <a:gd name="connsiteX6" fmla="*/ 1546860 w 1645920"/>
                <a:gd name="connsiteY6" fmla="*/ 1417320 h 1752600"/>
                <a:gd name="connsiteX7" fmla="*/ 1569720 w 1645920"/>
                <a:gd name="connsiteY7" fmla="*/ 251460 h 1752600"/>
                <a:gd name="connsiteX8" fmla="*/ 1638300 w 1645920"/>
                <a:gd name="connsiteY8" fmla="*/ 0 h 1752600"/>
                <a:gd name="connsiteX0" fmla="*/ 1638300 w 1645920"/>
                <a:gd name="connsiteY0" fmla="*/ 0 h 1752600"/>
                <a:gd name="connsiteX1" fmla="*/ 290036 w 1645920"/>
                <a:gd name="connsiteY1" fmla="*/ 15240 h 1752600"/>
                <a:gd name="connsiteX2" fmla="*/ 476 w 1645920"/>
                <a:gd name="connsiteY2" fmla="*/ 203358 h 1752600"/>
                <a:gd name="connsiteX3" fmla="*/ 0 w 1645920"/>
                <a:gd name="connsiteY3" fmla="*/ 1478280 h 1752600"/>
                <a:gd name="connsiteX4" fmla="*/ 243840 w 1645920"/>
                <a:gd name="connsiteY4" fmla="*/ 1752600 h 1752600"/>
                <a:gd name="connsiteX5" fmla="*/ 1645920 w 1645920"/>
                <a:gd name="connsiteY5" fmla="*/ 1737360 h 1752600"/>
                <a:gd name="connsiteX6" fmla="*/ 1546860 w 1645920"/>
                <a:gd name="connsiteY6" fmla="*/ 1417320 h 1752600"/>
                <a:gd name="connsiteX7" fmla="*/ 1569720 w 1645920"/>
                <a:gd name="connsiteY7" fmla="*/ 251460 h 1752600"/>
                <a:gd name="connsiteX8" fmla="*/ 1638300 w 1645920"/>
                <a:gd name="connsiteY8" fmla="*/ 0 h 1752600"/>
                <a:gd name="connsiteX0" fmla="*/ 1638300 w 1645920"/>
                <a:gd name="connsiteY0" fmla="*/ 0 h 1752600"/>
                <a:gd name="connsiteX1" fmla="*/ 290036 w 1645920"/>
                <a:gd name="connsiteY1" fmla="*/ 15240 h 1752600"/>
                <a:gd name="connsiteX2" fmla="*/ 476 w 1645920"/>
                <a:gd name="connsiteY2" fmla="*/ 203358 h 1752600"/>
                <a:gd name="connsiteX3" fmla="*/ 0 w 1645920"/>
                <a:gd name="connsiteY3" fmla="*/ 1478280 h 1752600"/>
                <a:gd name="connsiteX4" fmla="*/ 243840 w 1645920"/>
                <a:gd name="connsiteY4" fmla="*/ 1752600 h 1752600"/>
                <a:gd name="connsiteX5" fmla="*/ 1645920 w 1645920"/>
                <a:gd name="connsiteY5" fmla="*/ 1737360 h 1752600"/>
                <a:gd name="connsiteX6" fmla="*/ 1546860 w 1645920"/>
                <a:gd name="connsiteY6" fmla="*/ 1417320 h 1752600"/>
                <a:gd name="connsiteX7" fmla="*/ 1569720 w 1645920"/>
                <a:gd name="connsiteY7" fmla="*/ 251460 h 1752600"/>
                <a:gd name="connsiteX8" fmla="*/ 1638300 w 1645920"/>
                <a:gd name="connsiteY8" fmla="*/ 0 h 1752600"/>
                <a:gd name="connsiteX0" fmla="*/ 1638300 w 1645920"/>
                <a:gd name="connsiteY0" fmla="*/ 0 h 1752600"/>
                <a:gd name="connsiteX1" fmla="*/ 290036 w 1645920"/>
                <a:gd name="connsiteY1" fmla="*/ 15240 h 1752600"/>
                <a:gd name="connsiteX2" fmla="*/ 476 w 1645920"/>
                <a:gd name="connsiteY2" fmla="*/ 203358 h 1752600"/>
                <a:gd name="connsiteX3" fmla="*/ 0 w 1645920"/>
                <a:gd name="connsiteY3" fmla="*/ 1478280 h 1752600"/>
                <a:gd name="connsiteX4" fmla="*/ 243840 w 1645920"/>
                <a:gd name="connsiteY4" fmla="*/ 1752600 h 1752600"/>
                <a:gd name="connsiteX5" fmla="*/ 1645920 w 1645920"/>
                <a:gd name="connsiteY5" fmla="*/ 1737360 h 1752600"/>
                <a:gd name="connsiteX6" fmla="*/ 1546860 w 1645920"/>
                <a:gd name="connsiteY6" fmla="*/ 1417320 h 1752600"/>
                <a:gd name="connsiteX7" fmla="*/ 1569720 w 1645920"/>
                <a:gd name="connsiteY7" fmla="*/ 251460 h 1752600"/>
                <a:gd name="connsiteX8" fmla="*/ 1638300 w 1645920"/>
                <a:gd name="connsiteY8" fmla="*/ 0 h 1752600"/>
                <a:gd name="connsiteX0" fmla="*/ 1638300 w 1645920"/>
                <a:gd name="connsiteY0" fmla="*/ 0 h 1752600"/>
                <a:gd name="connsiteX1" fmla="*/ 290036 w 1645920"/>
                <a:gd name="connsiteY1" fmla="*/ 15240 h 1752600"/>
                <a:gd name="connsiteX2" fmla="*/ 476 w 1645920"/>
                <a:gd name="connsiteY2" fmla="*/ 203358 h 1752600"/>
                <a:gd name="connsiteX3" fmla="*/ 0 w 1645920"/>
                <a:gd name="connsiteY3" fmla="*/ 1478280 h 1752600"/>
                <a:gd name="connsiteX4" fmla="*/ 243840 w 1645920"/>
                <a:gd name="connsiteY4" fmla="*/ 1752600 h 1752600"/>
                <a:gd name="connsiteX5" fmla="*/ 1645920 w 1645920"/>
                <a:gd name="connsiteY5" fmla="*/ 1737360 h 1752600"/>
                <a:gd name="connsiteX6" fmla="*/ 1546860 w 1645920"/>
                <a:gd name="connsiteY6" fmla="*/ 1417320 h 1752600"/>
                <a:gd name="connsiteX7" fmla="*/ 1569720 w 1645920"/>
                <a:gd name="connsiteY7" fmla="*/ 251460 h 1752600"/>
                <a:gd name="connsiteX8" fmla="*/ 1638300 w 1645920"/>
                <a:gd name="connsiteY8" fmla="*/ 0 h 1752600"/>
                <a:gd name="connsiteX0" fmla="*/ 1638300 w 1645920"/>
                <a:gd name="connsiteY0" fmla="*/ 0 h 1752600"/>
                <a:gd name="connsiteX1" fmla="*/ 294799 w 1645920"/>
                <a:gd name="connsiteY1" fmla="*/ 5715 h 1752600"/>
                <a:gd name="connsiteX2" fmla="*/ 476 w 1645920"/>
                <a:gd name="connsiteY2" fmla="*/ 203358 h 1752600"/>
                <a:gd name="connsiteX3" fmla="*/ 0 w 1645920"/>
                <a:gd name="connsiteY3" fmla="*/ 1478280 h 1752600"/>
                <a:gd name="connsiteX4" fmla="*/ 243840 w 1645920"/>
                <a:gd name="connsiteY4" fmla="*/ 1752600 h 1752600"/>
                <a:gd name="connsiteX5" fmla="*/ 1645920 w 1645920"/>
                <a:gd name="connsiteY5" fmla="*/ 1737360 h 1752600"/>
                <a:gd name="connsiteX6" fmla="*/ 1546860 w 1645920"/>
                <a:gd name="connsiteY6" fmla="*/ 1417320 h 1752600"/>
                <a:gd name="connsiteX7" fmla="*/ 1569720 w 1645920"/>
                <a:gd name="connsiteY7" fmla="*/ 251460 h 1752600"/>
                <a:gd name="connsiteX8" fmla="*/ 1638300 w 1645920"/>
                <a:gd name="connsiteY8" fmla="*/ 0 h 1752600"/>
                <a:gd name="connsiteX0" fmla="*/ 1638300 w 1645920"/>
                <a:gd name="connsiteY0" fmla="*/ 0 h 1752600"/>
                <a:gd name="connsiteX1" fmla="*/ 294799 w 1645920"/>
                <a:gd name="connsiteY1" fmla="*/ 5715 h 1752600"/>
                <a:gd name="connsiteX2" fmla="*/ 476 w 1645920"/>
                <a:gd name="connsiteY2" fmla="*/ 203358 h 1752600"/>
                <a:gd name="connsiteX3" fmla="*/ 0 w 1645920"/>
                <a:gd name="connsiteY3" fmla="*/ 1478280 h 1752600"/>
                <a:gd name="connsiteX4" fmla="*/ 243840 w 1645920"/>
                <a:gd name="connsiteY4" fmla="*/ 1752600 h 1752600"/>
                <a:gd name="connsiteX5" fmla="*/ 1645920 w 1645920"/>
                <a:gd name="connsiteY5" fmla="*/ 1737360 h 1752600"/>
                <a:gd name="connsiteX6" fmla="*/ 1546860 w 1645920"/>
                <a:gd name="connsiteY6" fmla="*/ 1417320 h 1752600"/>
                <a:gd name="connsiteX7" fmla="*/ 1569720 w 1645920"/>
                <a:gd name="connsiteY7" fmla="*/ 251460 h 1752600"/>
                <a:gd name="connsiteX8" fmla="*/ 1638300 w 1645920"/>
                <a:gd name="connsiteY8" fmla="*/ 0 h 1752600"/>
                <a:gd name="connsiteX0" fmla="*/ 1638300 w 1645920"/>
                <a:gd name="connsiteY0" fmla="*/ 0 h 1752600"/>
                <a:gd name="connsiteX1" fmla="*/ 294799 w 1645920"/>
                <a:gd name="connsiteY1" fmla="*/ 5715 h 1752600"/>
                <a:gd name="connsiteX2" fmla="*/ 476 w 1645920"/>
                <a:gd name="connsiteY2" fmla="*/ 203358 h 1752600"/>
                <a:gd name="connsiteX3" fmla="*/ 0 w 1645920"/>
                <a:gd name="connsiteY3" fmla="*/ 1478280 h 1752600"/>
                <a:gd name="connsiteX4" fmla="*/ 243840 w 1645920"/>
                <a:gd name="connsiteY4" fmla="*/ 1752600 h 1752600"/>
                <a:gd name="connsiteX5" fmla="*/ 1645920 w 1645920"/>
                <a:gd name="connsiteY5" fmla="*/ 1737360 h 1752600"/>
                <a:gd name="connsiteX6" fmla="*/ 1546860 w 1645920"/>
                <a:gd name="connsiteY6" fmla="*/ 1417320 h 1752600"/>
                <a:gd name="connsiteX7" fmla="*/ 1569720 w 1645920"/>
                <a:gd name="connsiteY7" fmla="*/ 251460 h 1752600"/>
                <a:gd name="connsiteX8" fmla="*/ 1638300 w 1645920"/>
                <a:gd name="connsiteY8" fmla="*/ 0 h 1752600"/>
                <a:gd name="connsiteX0" fmla="*/ 1643062 w 1645920"/>
                <a:gd name="connsiteY0" fmla="*/ 0 h 1747838"/>
                <a:gd name="connsiteX1" fmla="*/ 294799 w 1645920"/>
                <a:gd name="connsiteY1" fmla="*/ 953 h 1747838"/>
                <a:gd name="connsiteX2" fmla="*/ 476 w 1645920"/>
                <a:gd name="connsiteY2" fmla="*/ 198596 h 1747838"/>
                <a:gd name="connsiteX3" fmla="*/ 0 w 1645920"/>
                <a:gd name="connsiteY3" fmla="*/ 1473518 h 1747838"/>
                <a:gd name="connsiteX4" fmla="*/ 243840 w 1645920"/>
                <a:gd name="connsiteY4" fmla="*/ 1747838 h 1747838"/>
                <a:gd name="connsiteX5" fmla="*/ 1645920 w 1645920"/>
                <a:gd name="connsiteY5" fmla="*/ 1732598 h 1747838"/>
                <a:gd name="connsiteX6" fmla="*/ 1546860 w 1645920"/>
                <a:gd name="connsiteY6" fmla="*/ 1412558 h 1747838"/>
                <a:gd name="connsiteX7" fmla="*/ 1569720 w 1645920"/>
                <a:gd name="connsiteY7" fmla="*/ 246698 h 1747838"/>
                <a:gd name="connsiteX8" fmla="*/ 1643062 w 1645920"/>
                <a:gd name="connsiteY8" fmla="*/ 0 h 1747838"/>
                <a:gd name="connsiteX0" fmla="*/ 1643062 w 1645920"/>
                <a:gd name="connsiteY0" fmla="*/ 0 h 1747838"/>
                <a:gd name="connsiteX1" fmla="*/ 294799 w 1645920"/>
                <a:gd name="connsiteY1" fmla="*/ 953 h 1747838"/>
                <a:gd name="connsiteX2" fmla="*/ 476 w 1645920"/>
                <a:gd name="connsiteY2" fmla="*/ 198596 h 1747838"/>
                <a:gd name="connsiteX3" fmla="*/ 0 w 1645920"/>
                <a:gd name="connsiteY3" fmla="*/ 1473518 h 1747838"/>
                <a:gd name="connsiteX4" fmla="*/ 243840 w 1645920"/>
                <a:gd name="connsiteY4" fmla="*/ 1747838 h 1747838"/>
                <a:gd name="connsiteX5" fmla="*/ 1645920 w 1645920"/>
                <a:gd name="connsiteY5" fmla="*/ 1732598 h 1747838"/>
                <a:gd name="connsiteX6" fmla="*/ 1546860 w 1645920"/>
                <a:gd name="connsiteY6" fmla="*/ 1412558 h 1747838"/>
                <a:gd name="connsiteX7" fmla="*/ 1569720 w 1645920"/>
                <a:gd name="connsiteY7" fmla="*/ 246698 h 1747838"/>
                <a:gd name="connsiteX8" fmla="*/ 1643062 w 1645920"/>
                <a:gd name="connsiteY8" fmla="*/ 0 h 1747838"/>
                <a:gd name="connsiteX0" fmla="*/ 1643062 w 1645920"/>
                <a:gd name="connsiteY0" fmla="*/ 0 h 1747838"/>
                <a:gd name="connsiteX1" fmla="*/ 294799 w 1645920"/>
                <a:gd name="connsiteY1" fmla="*/ 953 h 1747838"/>
                <a:gd name="connsiteX2" fmla="*/ 476 w 1645920"/>
                <a:gd name="connsiteY2" fmla="*/ 198596 h 1747838"/>
                <a:gd name="connsiteX3" fmla="*/ 0 w 1645920"/>
                <a:gd name="connsiteY3" fmla="*/ 1473518 h 1747838"/>
                <a:gd name="connsiteX4" fmla="*/ 243840 w 1645920"/>
                <a:gd name="connsiteY4" fmla="*/ 1747838 h 1747838"/>
                <a:gd name="connsiteX5" fmla="*/ 1645920 w 1645920"/>
                <a:gd name="connsiteY5" fmla="*/ 1732598 h 1747838"/>
                <a:gd name="connsiteX6" fmla="*/ 1546860 w 1645920"/>
                <a:gd name="connsiteY6" fmla="*/ 1412558 h 1747838"/>
                <a:gd name="connsiteX7" fmla="*/ 1560195 w 1645920"/>
                <a:gd name="connsiteY7" fmla="*/ 337186 h 1747838"/>
                <a:gd name="connsiteX8" fmla="*/ 1643062 w 1645920"/>
                <a:gd name="connsiteY8" fmla="*/ 0 h 1747838"/>
                <a:gd name="connsiteX0" fmla="*/ 1643062 w 1645920"/>
                <a:gd name="connsiteY0" fmla="*/ 0 h 1747838"/>
                <a:gd name="connsiteX1" fmla="*/ 294799 w 1645920"/>
                <a:gd name="connsiteY1" fmla="*/ 953 h 1747838"/>
                <a:gd name="connsiteX2" fmla="*/ 476 w 1645920"/>
                <a:gd name="connsiteY2" fmla="*/ 198596 h 1747838"/>
                <a:gd name="connsiteX3" fmla="*/ 0 w 1645920"/>
                <a:gd name="connsiteY3" fmla="*/ 1473518 h 1747838"/>
                <a:gd name="connsiteX4" fmla="*/ 243840 w 1645920"/>
                <a:gd name="connsiteY4" fmla="*/ 1747838 h 1747838"/>
                <a:gd name="connsiteX5" fmla="*/ 1645920 w 1645920"/>
                <a:gd name="connsiteY5" fmla="*/ 1732598 h 1747838"/>
                <a:gd name="connsiteX6" fmla="*/ 1546860 w 1645920"/>
                <a:gd name="connsiteY6" fmla="*/ 1412558 h 1747838"/>
                <a:gd name="connsiteX7" fmla="*/ 1560195 w 1645920"/>
                <a:gd name="connsiteY7" fmla="*/ 337186 h 1747838"/>
                <a:gd name="connsiteX8" fmla="*/ 1643062 w 1645920"/>
                <a:gd name="connsiteY8" fmla="*/ 0 h 1747838"/>
                <a:gd name="connsiteX0" fmla="*/ 1643062 w 1645920"/>
                <a:gd name="connsiteY0" fmla="*/ 0 h 1747838"/>
                <a:gd name="connsiteX1" fmla="*/ 294799 w 1645920"/>
                <a:gd name="connsiteY1" fmla="*/ 953 h 1747838"/>
                <a:gd name="connsiteX2" fmla="*/ 476 w 1645920"/>
                <a:gd name="connsiteY2" fmla="*/ 198596 h 1747838"/>
                <a:gd name="connsiteX3" fmla="*/ 0 w 1645920"/>
                <a:gd name="connsiteY3" fmla="*/ 1473518 h 1747838"/>
                <a:gd name="connsiteX4" fmla="*/ 243840 w 1645920"/>
                <a:gd name="connsiteY4" fmla="*/ 1747838 h 1747838"/>
                <a:gd name="connsiteX5" fmla="*/ 1645920 w 1645920"/>
                <a:gd name="connsiteY5" fmla="*/ 1732598 h 1747838"/>
                <a:gd name="connsiteX6" fmla="*/ 1546860 w 1645920"/>
                <a:gd name="connsiteY6" fmla="*/ 1412558 h 1747838"/>
                <a:gd name="connsiteX7" fmla="*/ 1564958 w 1645920"/>
                <a:gd name="connsiteY7" fmla="*/ 391955 h 1747838"/>
                <a:gd name="connsiteX8" fmla="*/ 1643062 w 1645920"/>
                <a:gd name="connsiteY8" fmla="*/ 0 h 1747838"/>
                <a:gd name="connsiteX0" fmla="*/ 1643062 w 1645920"/>
                <a:gd name="connsiteY0" fmla="*/ 0 h 1747838"/>
                <a:gd name="connsiteX1" fmla="*/ 294799 w 1645920"/>
                <a:gd name="connsiteY1" fmla="*/ 953 h 1747838"/>
                <a:gd name="connsiteX2" fmla="*/ 476 w 1645920"/>
                <a:gd name="connsiteY2" fmla="*/ 198596 h 1747838"/>
                <a:gd name="connsiteX3" fmla="*/ 0 w 1645920"/>
                <a:gd name="connsiteY3" fmla="*/ 1473518 h 1747838"/>
                <a:gd name="connsiteX4" fmla="*/ 243840 w 1645920"/>
                <a:gd name="connsiteY4" fmla="*/ 1747838 h 1747838"/>
                <a:gd name="connsiteX5" fmla="*/ 1645920 w 1645920"/>
                <a:gd name="connsiteY5" fmla="*/ 1732598 h 1747838"/>
                <a:gd name="connsiteX6" fmla="*/ 1546860 w 1645920"/>
                <a:gd name="connsiteY6" fmla="*/ 1412558 h 1747838"/>
                <a:gd name="connsiteX7" fmla="*/ 1564958 w 1645920"/>
                <a:gd name="connsiteY7" fmla="*/ 391955 h 1747838"/>
                <a:gd name="connsiteX8" fmla="*/ 1643062 w 1645920"/>
                <a:gd name="connsiteY8" fmla="*/ 0 h 1747838"/>
                <a:gd name="connsiteX0" fmla="*/ 1643062 w 1645920"/>
                <a:gd name="connsiteY0" fmla="*/ 0 h 1747838"/>
                <a:gd name="connsiteX1" fmla="*/ 294799 w 1645920"/>
                <a:gd name="connsiteY1" fmla="*/ 953 h 1747838"/>
                <a:gd name="connsiteX2" fmla="*/ 476 w 1645920"/>
                <a:gd name="connsiteY2" fmla="*/ 198596 h 1747838"/>
                <a:gd name="connsiteX3" fmla="*/ 0 w 1645920"/>
                <a:gd name="connsiteY3" fmla="*/ 1473518 h 1747838"/>
                <a:gd name="connsiteX4" fmla="*/ 243840 w 1645920"/>
                <a:gd name="connsiteY4" fmla="*/ 1747838 h 1747838"/>
                <a:gd name="connsiteX5" fmla="*/ 1645920 w 1645920"/>
                <a:gd name="connsiteY5" fmla="*/ 1732598 h 1747838"/>
                <a:gd name="connsiteX6" fmla="*/ 1563529 w 1645920"/>
                <a:gd name="connsiteY6" fmla="*/ 1412558 h 1747838"/>
                <a:gd name="connsiteX7" fmla="*/ 1564958 w 1645920"/>
                <a:gd name="connsiteY7" fmla="*/ 391955 h 1747838"/>
                <a:gd name="connsiteX8" fmla="*/ 1643062 w 1645920"/>
                <a:gd name="connsiteY8" fmla="*/ 0 h 1747838"/>
                <a:gd name="connsiteX0" fmla="*/ 1643062 w 1645920"/>
                <a:gd name="connsiteY0" fmla="*/ 0 h 1747838"/>
                <a:gd name="connsiteX1" fmla="*/ 294799 w 1645920"/>
                <a:gd name="connsiteY1" fmla="*/ 953 h 1747838"/>
                <a:gd name="connsiteX2" fmla="*/ 476 w 1645920"/>
                <a:gd name="connsiteY2" fmla="*/ 198596 h 1747838"/>
                <a:gd name="connsiteX3" fmla="*/ 0 w 1645920"/>
                <a:gd name="connsiteY3" fmla="*/ 1473518 h 1747838"/>
                <a:gd name="connsiteX4" fmla="*/ 243840 w 1645920"/>
                <a:gd name="connsiteY4" fmla="*/ 1747838 h 1747838"/>
                <a:gd name="connsiteX5" fmla="*/ 1645920 w 1645920"/>
                <a:gd name="connsiteY5" fmla="*/ 1732598 h 1747838"/>
                <a:gd name="connsiteX6" fmla="*/ 1563529 w 1645920"/>
                <a:gd name="connsiteY6" fmla="*/ 1412558 h 1747838"/>
                <a:gd name="connsiteX7" fmla="*/ 1564958 w 1645920"/>
                <a:gd name="connsiteY7" fmla="*/ 391955 h 1747838"/>
                <a:gd name="connsiteX8" fmla="*/ 1643062 w 1645920"/>
                <a:gd name="connsiteY8" fmla="*/ 0 h 1747838"/>
                <a:gd name="connsiteX0" fmla="*/ 1643062 w 1645920"/>
                <a:gd name="connsiteY0" fmla="*/ 0 h 1747838"/>
                <a:gd name="connsiteX1" fmla="*/ 294799 w 1645920"/>
                <a:gd name="connsiteY1" fmla="*/ 953 h 1747838"/>
                <a:gd name="connsiteX2" fmla="*/ 476 w 1645920"/>
                <a:gd name="connsiteY2" fmla="*/ 198596 h 1747838"/>
                <a:gd name="connsiteX3" fmla="*/ 0 w 1645920"/>
                <a:gd name="connsiteY3" fmla="*/ 1473518 h 1747838"/>
                <a:gd name="connsiteX4" fmla="*/ 243840 w 1645920"/>
                <a:gd name="connsiteY4" fmla="*/ 1747838 h 1747838"/>
                <a:gd name="connsiteX5" fmla="*/ 1645920 w 1645920"/>
                <a:gd name="connsiteY5" fmla="*/ 1732598 h 1747838"/>
                <a:gd name="connsiteX6" fmla="*/ 1563529 w 1645920"/>
                <a:gd name="connsiteY6" fmla="*/ 1412558 h 1747838"/>
                <a:gd name="connsiteX7" fmla="*/ 1564958 w 1645920"/>
                <a:gd name="connsiteY7" fmla="*/ 391955 h 1747838"/>
                <a:gd name="connsiteX8" fmla="*/ 1643062 w 1645920"/>
                <a:gd name="connsiteY8" fmla="*/ 0 h 1747838"/>
                <a:gd name="connsiteX0" fmla="*/ 1643062 w 1650682"/>
                <a:gd name="connsiteY0" fmla="*/ 0 h 1747838"/>
                <a:gd name="connsiteX1" fmla="*/ 294799 w 1650682"/>
                <a:gd name="connsiteY1" fmla="*/ 953 h 1747838"/>
                <a:gd name="connsiteX2" fmla="*/ 476 w 1650682"/>
                <a:gd name="connsiteY2" fmla="*/ 198596 h 1747838"/>
                <a:gd name="connsiteX3" fmla="*/ 0 w 1650682"/>
                <a:gd name="connsiteY3" fmla="*/ 1473518 h 1747838"/>
                <a:gd name="connsiteX4" fmla="*/ 243840 w 1650682"/>
                <a:gd name="connsiteY4" fmla="*/ 1747838 h 1747838"/>
                <a:gd name="connsiteX5" fmla="*/ 1650682 w 1650682"/>
                <a:gd name="connsiteY5" fmla="*/ 1739742 h 1747838"/>
                <a:gd name="connsiteX6" fmla="*/ 1563529 w 1650682"/>
                <a:gd name="connsiteY6" fmla="*/ 1412558 h 1747838"/>
                <a:gd name="connsiteX7" fmla="*/ 1564958 w 1650682"/>
                <a:gd name="connsiteY7" fmla="*/ 391955 h 1747838"/>
                <a:gd name="connsiteX8" fmla="*/ 1643062 w 1650682"/>
                <a:gd name="connsiteY8" fmla="*/ 0 h 1747838"/>
                <a:gd name="connsiteX0" fmla="*/ 1643062 w 1650682"/>
                <a:gd name="connsiteY0" fmla="*/ 0 h 1743075"/>
                <a:gd name="connsiteX1" fmla="*/ 294799 w 1650682"/>
                <a:gd name="connsiteY1" fmla="*/ 953 h 1743075"/>
                <a:gd name="connsiteX2" fmla="*/ 476 w 1650682"/>
                <a:gd name="connsiteY2" fmla="*/ 198596 h 1743075"/>
                <a:gd name="connsiteX3" fmla="*/ 0 w 1650682"/>
                <a:gd name="connsiteY3" fmla="*/ 1473518 h 1743075"/>
                <a:gd name="connsiteX4" fmla="*/ 243840 w 1650682"/>
                <a:gd name="connsiteY4" fmla="*/ 1743075 h 1743075"/>
                <a:gd name="connsiteX5" fmla="*/ 1650682 w 1650682"/>
                <a:gd name="connsiteY5" fmla="*/ 1739742 h 1743075"/>
                <a:gd name="connsiteX6" fmla="*/ 1563529 w 1650682"/>
                <a:gd name="connsiteY6" fmla="*/ 1412558 h 1743075"/>
                <a:gd name="connsiteX7" fmla="*/ 1564958 w 1650682"/>
                <a:gd name="connsiteY7" fmla="*/ 391955 h 1743075"/>
                <a:gd name="connsiteX8" fmla="*/ 1643062 w 1650682"/>
                <a:gd name="connsiteY8" fmla="*/ 0 h 1743075"/>
                <a:gd name="connsiteX0" fmla="*/ 1643062 w 1650682"/>
                <a:gd name="connsiteY0" fmla="*/ 0 h 1743076"/>
                <a:gd name="connsiteX1" fmla="*/ 294799 w 1650682"/>
                <a:gd name="connsiteY1" fmla="*/ 953 h 1743076"/>
                <a:gd name="connsiteX2" fmla="*/ 476 w 1650682"/>
                <a:gd name="connsiteY2" fmla="*/ 198596 h 1743076"/>
                <a:gd name="connsiteX3" fmla="*/ 0 w 1650682"/>
                <a:gd name="connsiteY3" fmla="*/ 1473518 h 1743076"/>
                <a:gd name="connsiteX4" fmla="*/ 243840 w 1650682"/>
                <a:gd name="connsiteY4" fmla="*/ 1743075 h 1743076"/>
                <a:gd name="connsiteX5" fmla="*/ 1650682 w 1650682"/>
                <a:gd name="connsiteY5" fmla="*/ 1739742 h 1743076"/>
                <a:gd name="connsiteX6" fmla="*/ 1563529 w 1650682"/>
                <a:gd name="connsiteY6" fmla="*/ 1412558 h 1743076"/>
                <a:gd name="connsiteX7" fmla="*/ 1564958 w 1650682"/>
                <a:gd name="connsiteY7" fmla="*/ 391955 h 1743076"/>
                <a:gd name="connsiteX8" fmla="*/ 1643062 w 1650682"/>
                <a:gd name="connsiteY8" fmla="*/ 0 h 1743076"/>
                <a:gd name="connsiteX0" fmla="*/ 1643504 w 1651124"/>
                <a:gd name="connsiteY0" fmla="*/ 0 h 1748137"/>
                <a:gd name="connsiteX1" fmla="*/ 295241 w 1651124"/>
                <a:gd name="connsiteY1" fmla="*/ 953 h 1748137"/>
                <a:gd name="connsiteX2" fmla="*/ 918 w 1651124"/>
                <a:gd name="connsiteY2" fmla="*/ 198596 h 1748137"/>
                <a:gd name="connsiteX3" fmla="*/ 442 w 1651124"/>
                <a:gd name="connsiteY3" fmla="*/ 1473518 h 1748137"/>
                <a:gd name="connsiteX4" fmla="*/ 244282 w 1651124"/>
                <a:gd name="connsiteY4" fmla="*/ 1743075 h 1748137"/>
                <a:gd name="connsiteX5" fmla="*/ 1651124 w 1651124"/>
                <a:gd name="connsiteY5" fmla="*/ 1739742 h 1748137"/>
                <a:gd name="connsiteX6" fmla="*/ 1563971 w 1651124"/>
                <a:gd name="connsiteY6" fmla="*/ 1412558 h 1748137"/>
                <a:gd name="connsiteX7" fmla="*/ 1565400 w 1651124"/>
                <a:gd name="connsiteY7" fmla="*/ 391955 h 1748137"/>
                <a:gd name="connsiteX8" fmla="*/ 1643504 w 1651124"/>
                <a:gd name="connsiteY8" fmla="*/ 0 h 1748137"/>
                <a:gd name="connsiteX0" fmla="*/ 1643613 w 1651233"/>
                <a:gd name="connsiteY0" fmla="*/ 0 h 1747104"/>
                <a:gd name="connsiteX1" fmla="*/ 295350 w 1651233"/>
                <a:gd name="connsiteY1" fmla="*/ 953 h 1747104"/>
                <a:gd name="connsiteX2" fmla="*/ 1027 w 1651233"/>
                <a:gd name="connsiteY2" fmla="*/ 198596 h 1747104"/>
                <a:gd name="connsiteX3" fmla="*/ 551 w 1651233"/>
                <a:gd name="connsiteY3" fmla="*/ 1473518 h 1747104"/>
                <a:gd name="connsiteX4" fmla="*/ 244391 w 1651233"/>
                <a:gd name="connsiteY4" fmla="*/ 1743075 h 1747104"/>
                <a:gd name="connsiteX5" fmla="*/ 1651233 w 1651233"/>
                <a:gd name="connsiteY5" fmla="*/ 1739742 h 1747104"/>
                <a:gd name="connsiteX6" fmla="*/ 1564080 w 1651233"/>
                <a:gd name="connsiteY6" fmla="*/ 1412558 h 1747104"/>
                <a:gd name="connsiteX7" fmla="*/ 1565509 w 1651233"/>
                <a:gd name="connsiteY7" fmla="*/ 391955 h 1747104"/>
                <a:gd name="connsiteX8" fmla="*/ 1643613 w 1651233"/>
                <a:gd name="connsiteY8" fmla="*/ 0 h 1747104"/>
                <a:gd name="connsiteX0" fmla="*/ 1643993 w 1651613"/>
                <a:gd name="connsiteY0" fmla="*/ 0 h 1746724"/>
                <a:gd name="connsiteX1" fmla="*/ 295730 w 1651613"/>
                <a:gd name="connsiteY1" fmla="*/ 953 h 1746724"/>
                <a:gd name="connsiteX2" fmla="*/ 1407 w 1651613"/>
                <a:gd name="connsiteY2" fmla="*/ 198596 h 1746724"/>
                <a:gd name="connsiteX3" fmla="*/ 931 w 1651613"/>
                <a:gd name="connsiteY3" fmla="*/ 1473518 h 1746724"/>
                <a:gd name="connsiteX4" fmla="*/ 244771 w 1651613"/>
                <a:gd name="connsiteY4" fmla="*/ 1743075 h 1746724"/>
                <a:gd name="connsiteX5" fmla="*/ 1651613 w 1651613"/>
                <a:gd name="connsiteY5" fmla="*/ 1739742 h 1746724"/>
                <a:gd name="connsiteX6" fmla="*/ 1564460 w 1651613"/>
                <a:gd name="connsiteY6" fmla="*/ 1412558 h 1746724"/>
                <a:gd name="connsiteX7" fmla="*/ 1565889 w 1651613"/>
                <a:gd name="connsiteY7" fmla="*/ 391955 h 1746724"/>
                <a:gd name="connsiteX8" fmla="*/ 1643993 w 1651613"/>
                <a:gd name="connsiteY8" fmla="*/ 0 h 174672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1651613" h="1746724">
                  <a:moveTo>
                    <a:pt x="1643993" y="0"/>
                  </a:moveTo>
                  <a:lnTo>
                    <a:pt x="295730" y="953"/>
                  </a:lnTo>
                  <a:cubicBezTo>
                    <a:pt x="58715" y="8892"/>
                    <a:pt x="2676" y="-45085"/>
                    <a:pt x="1407" y="198596"/>
                  </a:cubicBezTo>
                  <a:cubicBezTo>
                    <a:pt x="1248" y="623570"/>
                    <a:pt x="1090" y="1048544"/>
                    <a:pt x="931" y="1473518"/>
                  </a:cubicBezTo>
                  <a:cubicBezTo>
                    <a:pt x="-8276" y="1803877"/>
                    <a:pt x="49191" y="1741329"/>
                    <a:pt x="244771" y="1743075"/>
                  </a:cubicBezTo>
                  <a:lnTo>
                    <a:pt x="1651613" y="1739742"/>
                  </a:lnTo>
                  <a:cubicBezTo>
                    <a:pt x="1593193" y="1749743"/>
                    <a:pt x="1570492" y="1685926"/>
                    <a:pt x="1564460" y="1412558"/>
                  </a:cubicBezTo>
                  <a:cubicBezTo>
                    <a:pt x="1564936" y="1072357"/>
                    <a:pt x="1565413" y="732156"/>
                    <a:pt x="1565889" y="391955"/>
                  </a:cubicBezTo>
                  <a:cubicBezTo>
                    <a:pt x="1566525" y="159703"/>
                    <a:pt x="1540965" y="53658"/>
                    <a:pt x="1643993" y="0"/>
                  </a:cubicBezTo>
                  <a:close/>
                </a:path>
              </a:pathLst>
            </a:custGeom>
            <a:solidFill>
              <a:srgbClr val="DCBDA3"/>
            </a:solidFill>
            <a:ln w="31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sp>
        <p:nvSpPr>
          <p:cNvPr id="15" name="TextBox 14" descr="n26 fb Tran Phu">
            <a:extLst>
              <a:ext uri="{FF2B5EF4-FFF2-40B4-BE49-F238E27FC236}">
                <a16:creationId xmlns:a16="http://schemas.microsoft.com/office/drawing/2014/main" id="{1DF6822F-E6B0-DD49-2C83-A901B95C8C76}"/>
              </a:ext>
            </a:extLst>
          </p:cNvPr>
          <p:cNvSpPr txBox="1"/>
          <p:nvPr/>
        </p:nvSpPr>
        <p:spPr>
          <a:xfrm>
            <a:off x="3093870" y="668295"/>
            <a:ext cx="8969843" cy="523220"/>
          </a:xfrm>
          <a:prstGeom prst="rect">
            <a:avLst/>
          </a:prstGeom>
          <a:solidFill>
            <a:srgbClr val="FDBD55"/>
          </a:solidFill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II. THỰC HÀNH ĐO NHIỆT HOÁ HƠI RIÊNG CỦA NƯỚC.</a:t>
            </a:r>
            <a:endParaRPr kumimoji="0" lang="vi-VN" sz="2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mbria" panose="02040503050406030204" pitchFamily="18" charset="0"/>
              <a:ea typeface="Cambria" panose="02040503050406030204" pitchFamily="18" charset="0"/>
              <a:cs typeface="+mn-cs"/>
            </a:endParaRPr>
          </a:p>
        </p:txBody>
      </p:sp>
      <p:sp>
        <p:nvSpPr>
          <p:cNvPr id="16" name="Rectangle 15" descr="n26 fb Tran Phu">
            <a:extLst>
              <a:ext uri="{FF2B5EF4-FFF2-40B4-BE49-F238E27FC236}">
                <a16:creationId xmlns:a16="http://schemas.microsoft.com/office/drawing/2014/main" id="{73D1E50B-FE23-2C92-960B-A0178EE895CE}"/>
              </a:ext>
            </a:extLst>
          </p:cNvPr>
          <p:cNvSpPr/>
          <p:nvPr/>
        </p:nvSpPr>
        <p:spPr>
          <a:xfrm>
            <a:off x="4792268" y="3159327"/>
            <a:ext cx="6779246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i="1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    </a:t>
            </a:r>
            <a:r>
              <a:rPr lang="en-US" sz="2400" dirty="0" err="1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Giáo</a:t>
            </a:r>
            <a:r>
              <a:rPr lang="en-US" sz="2400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viên</a:t>
            </a:r>
            <a:r>
              <a:rPr lang="en-US" sz="2400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học</a:t>
            </a:r>
            <a:r>
              <a:rPr lang="en-US" sz="2400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sinh</a:t>
            </a:r>
            <a:r>
              <a:rPr lang="en-US" sz="2400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hực</a:t>
            </a:r>
            <a:r>
              <a:rPr lang="en-US" sz="2400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hiện</a:t>
            </a:r>
            <a:r>
              <a:rPr lang="en-US" sz="2400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bước</a:t>
            </a:r>
            <a:r>
              <a:rPr lang="en-US" sz="2400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hí</a:t>
            </a:r>
            <a:r>
              <a:rPr lang="en-US" sz="2400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nghiệm</a:t>
            </a:r>
            <a:r>
              <a:rPr lang="en-US" sz="2400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ghi</a:t>
            </a:r>
            <a:r>
              <a:rPr lang="en-US" sz="2400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kết</a:t>
            </a:r>
            <a:r>
              <a:rPr lang="en-US" sz="2400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quả</a:t>
            </a:r>
            <a:r>
              <a:rPr lang="en-US" sz="2400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vào</a:t>
            </a:r>
            <a:r>
              <a:rPr lang="en-US" sz="2400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bảng</a:t>
            </a:r>
            <a:r>
              <a:rPr lang="en-US" sz="2400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6.2. </a:t>
            </a:r>
            <a:r>
              <a:rPr lang="en-US" sz="2400" dirty="0" err="1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rong</a:t>
            </a:r>
            <a:r>
              <a:rPr lang="en-US" sz="2400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quá</a:t>
            </a:r>
            <a:r>
              <a:rPr lang="en-US" sz="2400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rình</a:t>
            </a:r>
            <a:r>
              <a:rPr lang="en-US" sz="2400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hực</a:t>
            </a:r>
            <a:r>
              <a:rPr lang="en-US" sz="2400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hành</a:t>
            </a:r>
            <a:r>
              <a:rPr lang="en-US" sz="2400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hí</a:t>
            </a:r>
            <a:r>
              <a:rPr lang="en-US" sz="2400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nghiệm</a:t>
            </a:r>
            <a:r>
              <a:rPr lang="en-US" sz="2400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hú</a:t>
            </a:r>
            <a:r>
              <a:rPr lang="en-US" sz="2400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ý </a:t>
            </a:r>
            <a:r>
              <a:rPr lang="en-US" sz="2400" dirty="0" err="1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heo</a:t>
            </a:r>
            <a:r>
              <a:rPr lang="en-US" sz="2400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rình</a:t>
            </a:r>
            <a:r>
              <a:rPr lang="en-US" sz="2400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ự</a:t>
            </a:r>
            <a:r>
              <a:rPr lang="en-US" sz="2400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bước</a:t>
            </a:r>
            <a:r>
              <a:rPr lang="en-US" sz="2400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hực</a:t>
            </a:r>
            <a:r>
              <a:rPr lang="en-US" sz="2400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hiện</a:t>
            </a:r>
            <a:r>
              <a:rPr lang="en-US" sz="2400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an </a:t>
            </a:r>
            <a:r>
              <a:rPr lang="en-US" sz="2400" dirty="0" err="1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oàn</a:t>
            </a:r>
            <a:r>
              <a:rPr lang="en-US" sz="2400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.</a:t>
            </a:r>
            <a:endParaRPr lang="en-US" sz="2400" dirty="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01686078"/>
      </p:ext>
    </p:extLst>
  </p:cSld>
  <p:clrMapOvr>
    <a:masterClrMapping/>
  </p:clrMapOvr>
  <p:transition spd="slow">
    <p:wheel spokes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8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9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1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3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5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51000">
              <a:srgbClr val="FFF2E2"/>
            </a:gs>
            <a:gs pos="6195">
              <a:srgbClr val="FFF2E2"/>
            </a:gs>
            <a:gs pos="100000">
              <a:srgbClr val="F0BAA2"/>
            </a:gs>
          </a:gsLst>
          <a:path path="circle">
            <a:fillToRect l="50000" t="50000" r="50000" b="50000"/>
          </a:path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D36B3486-8561-A2F4-14A5-E30328B319B6}"/>
              </a:ext>
            </a:extLst>
          </p:cNvPr>
          <p:cNvGrpSpPr/>
          <p:nvPr/>
        </p:nvGrpSpPr>
        <p:grpSpPr>
          <a:xfrm>
            <a:off x="8768772" y="0"/>
            <a:ext cx="3445342" cy="447366"/>
            <a:chOff x="2407872" y="11875"/>
            <a:chExt cx="6809014" cy="485466"/>
          </a:xfrm>
          <a:solidFill>
            <a:schemeClr val="accent4">
              <a:lumMod val="75000"/>
            </a:schemeClr>
          </a:solidFill>
        </p:grpSpPr>
        <p:sp>
          <p:nvSpPr>
            <p:cNvPr id="3" name="Rectangle: Rounded Corners 2">
              <a:extLst>
                <a:ext uri="{FF2B5EF4-FFF2-40B4-BE49-F238E27FC236}">
                  <a16:creationId xmlns:a16="http://schemas.microsoft.com/office/drawing/2014/main" id="{2B09A4C4-054B-4CF1-358F-EAE6849B47EF}"/>
                </a:ext>
              </a:extLst>
            </p:cNvPr>
            <p:cNvSpPr/>
            <p:nvPr/>
          </p:nvSpPr>
          <p:spPr>
            <a:xfrm>
              <a:off x="2407872" y="11875"/>
              <a:ext cx="6809014" cy="485466"/>
            </a:xfrm>
            <a:prstGeom prst="roundRect">
              <a:avLst>
                <a:gd name="adj" fmla="val 0"/>
              </a:avLst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2.Jovis-WorkSansRegular-San"/>
                <a:ea typeface="+mn-ea"/>
                <a:cs typeface="+mn-cs"/>
              </a:endParaRPr>
            </a:p>
          </p:txBody>
        </p:sp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F4CB89C9-357E-3025-418B-F38723F33286}"/>
                </a:ext>
              </a:extLst>
            </p:cNvPr>
            <p:cNvSpPr txBox="1"/>
            <p:nvPr/>
          </p:nvSpPr>
          <p:spPr>
            <a:xfrm>
              <a:off x="2742608" y="97149"/>
              <a:ext cx="6474278" cy="400110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0" i="0" u="none" strike="noStrike" kern="1200" cap="none" spc="0" normalizeH="0" baseline="0" noProof="0" dirty="0">
                  <a:ln w="0"/>
                  <a:solidFill>
                    <a:srgbClr val="3F3F3F"/>
                  </a:solidFill>
                  <a:effectLst>
                    <a:outerShdw blurRad="38100" dist="19050" dir="2700000" algn="tl" rotWithShape="0">
                      <a:srgbClr val="3F3F3F">
                        <a:alpha val="40000"/>
                      </a:srgbClr>
                    </a:outerShdw>
                  </a:effectLst>
                  <a:uLnTx/>
                  <a:uFillTx/>
                  <a:latin typeface="A2.Jovis-WorkSansRegular-San"/>
                  <a:ea typeface="+mn-ea"/>
                  <a:cs typeface="+mn-cs"/>
                </a:rPr>
                <a:t>BÀI 6: NHIỆT HÓA HƠI RIÊNG</a:t>
              </a:r>
            </a:p>
          </p:txBody>
        </p:sp>
      </p:grpSp>
      <p:sp>
        <p:nvSpPr>
          <p:cNvPr id="21" name="Text Box 76">
            <a:extLst>
              <a:ext uri="{FF2B5EF4-FFF2-40B4-BE49-F238E27FC236}">
                <a16:creationId xmlns:a16="http://schemas.microsoft.com/office/drawing/2014/main" id="{1BF4F79E-8E13-361A-3636-7985DDBFD2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466" y="-82922"/>
            <a:ext cx="2495774" cy="57770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ctr" defTabSz="914400" rtl="0" eaLnBrk="0" fontAlgn="auto" latinLnBrk="0" hangingPunct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NỘI DUNG</a:t>
            </a:r>
          </a:p>
          <a:p>
            <a:pPr marL="0" marR="0" lvl="0" indent="0" algn="l" defTabSz="914400" rtl="0" eaLnBrk="0" fontAlgn="auto" latinLnBrk="0" hangingPunct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I. </a:t>
            </a:r>
            <a:r>
              <a:rPr kumimoji="0" 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Khái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niệm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nhiệt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hóa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hơi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riêng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rgbClr val="3F3F3F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  <a:p>
            <a:pPr marL="0" marR="0" lvl="0" indent="0" algn="just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D7181F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1.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Hệ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thức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tính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nhiệt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lượng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trong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quá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trình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truyền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nhiệt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khi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một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lượng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chất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lỏng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hóa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hơi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ở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nhiệt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độ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không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đổi</a:t>
            </a:r>
            <a:endParaRPr kumimoji="0" lang="en-US" altLang="en-US" sz="2000" b="0" i="0" u="none" strike="noStrike" kern="1200" cap="none" spc="0" normalizeH="0" baseline="0" noProof="0" dirty="0">
              <a:ln>
                <a:noFill/>
              </a:ln>
              <a:solidFill>
                <a:srgbClr val="3F3F3F"/>
              </a:solidFill>
              <a:effectLst/>
              <a:uLnTx/>
              <a:uFillTx/>
              <a:latin typeface="Cambria" panose="02040503050406030204" pitchFamily="18" charset="0"/>
              <a:ea typeface="Cambria" panose="02040503050406030204" pitchFamily="18" charset="0"/>
              <a:cs typeface="+mn-cs"/>
            </a:endParaRPr>
          </a:p>
          <a:p>
            <a:pPr marL="0" marR="0" lvl="0" indent="0" algn="just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D7181F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 2.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Định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nghĩa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nhiệt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hóa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hơi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riêng</a:t>
            </a:r>
            <a:endParaRPr kumimoji="0" lang="en-US" altLang="en-US" sz="2000" b="0" i="0" u="none" strike="noStrike" kern="1200" cap="none" spc="0" normalizeH="0" baseline="0" noProof="0" dirty="0">
              <a:ln>
                <a:noFill/>
              </a:ln>
              <a:solidFill>
                <a:srgbClr val="3F3F3F"/>
              </a:solidFill>
              <a:effectLst/>
              <a:uLnTx/>
              <a:uFillTx/>
              <a:latin typeface="Cambria" panose="02040503050406030204" pitchFamily="18" charset="0"/>
              <a:ea typeface="Cambria" panose="02040503050406030204" pitchFamily="18" charset="0"/>
              <a:cs typeface="+mn-cs"/>
            </a:endParaRPr>
          </a:p>
          <a:p>
            <a:pPr marL="0" marR="0" lvl="0" indent="0" algn="just" defTabSz="914400" rtl="0" eaLnBrk="0" fontAlgn="auto" latinLnBrk="0" hangingPunct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D7181F"/>
              </a:buClr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II. </a:t>
            </a:r>
            <a:r>
              <a:rPr kumimoji="0" lang="en-US" altLang="en-US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Thực</a:t>
            </a:r>
            <a:r>
              <a:rPr kumimoji="0" lang="en-US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hành</a:t>
            </a:r>
            <a:r>
              <a:rPr kumimoji="0" lang="en-US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đo</a:t>
            </a:r>
            <a:r>
              <a:rPr kumimoji="0" lang="en-US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nhiệt</a:t>
            </a:r>
            <a:r>
              <a:rPr kumimoji="0" lang="en-US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hoá</a:t>
            </a:r>
            <a:r>
              <a:rPr kumimoji="0" lang="en-US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hơi</a:t>
            </a:r>
            <a:r>
              <a:rPr kumimoji="0" lang="en-US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riêng</a:t>
            </a:r>
            <a:r>
              <a:rPr kumimoji="0" lang="en-US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của</a:t>
            </a:r>
            <a:r>
              <a:rPr kumimoji="0" lang="en-US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nước</a:t>
            </a:r>
            <a:r>
              <a:rPr kumimoji="0" lang="en-US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.</a:t>
            </a:r>
          </a:p>
          <a:p>
            <a:pPr marL="0" marR="0" lvl="0" indent="0" algn="l" defTabSz="914400" rtl="0" eaLnBrk="0" fontAlgn="auto" latinLnBrk="0" hangingPunct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rgbClr val="3F3F3F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grpSp>
        <p:nvGrpSpPr>
          <p:cNvPr id="4" name="Group 35" descr="n26 fb Tran Phu">
            <a:extLst>
              <a:ext uri="{FF2B5EF4-FFF2-40B4-BE49-F238E27FC236}">
                <a16:creationId xmlns:a16="http://schemas.microsoft.com/office/drawing/2014/main" id="{619F4CDA-656C-7DF9-A8DB-A17CF6D2F6D3}"/>
              </a:ext>
            </a:extLst>
          </p:cNvPr>
          <p:cNvGrpSpPr>
            <a:grpSpLocks/>
          </p:cNvGrpSpPr>
          <p:nvPr/>
        </p:nvGrpSpPr>
        <p:grpSpPr bwMode="auto">
          <a:xfrm>
            <a:off x="3078875" y="1220616"/>
            <a:ext cx="6957424" cy="598234"/>
            <a:chOff x="2057400" y="1685672"/>
            <a:chExt cx="8339753" cy="583646"/>
          </a:xfrm>
        </p:grpSpPr>
        <p:grpSp>
          <p:nvGrpSpPr>
            <p:cNvPr id="5" name="Group 36">
              <a:extLst>
                <a:ext uri="{FF2B5EF4-FFF2-40B4-BE49-F238E27FC236}">
                  <a16:creationId xmlns:a16="http://schemas.microsoft.com/office/drawing/2014/main" id="{A0889527-941D-6837-CDF2-715B6C9F801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057400" y="1685672"/>
              <a:ext cx="8339753" cy="576039"/>
              <a:chOff x="2057400" y="1685672"/>
              <a:chExt cx="8339753" cy="576039"/>
            </a:xfrm>
          </p:grpSpPr>
          <p:sp>
            <p:nvSpPr>
              <p:cNvPr id="8" name="Rectangle 257">
                <a:extLst>
                  <a:ext uri="{FF2B5EF4-FFF2-40B4-BE49-F238E27FC236}">
                    <a16:creationId xmlns:a16="http://schemas.microsoft.com/office/drawing/2014/main" id="{53F72632-AC9B-F538-EA91-0AC27B9F5167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 rot="3419336">
                <a:off x="2079119" y="1762629"/>
                <a:ext cx="477363" cy="520801"/>
              </a:xfrm>
              <a:prstGeom prst="rect">
                <a:avLst/>
              </a:prstGeom>
              <a:solidFill>
                <a:srgbClr val="E68D66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0" lon="1500000" rev="0"/>
                </a:camera>
                <a:lightRig rig="legacyFlat4" dir="b"/>
              </a:scene3d>
              <a:sp3d extrusionH="430200" prstMaterial="legacyMatte">
                <a:bevelT w="13500" h="13500" prst="angle"/>
                <a:bevelB w="13500" h="13500" prst="angle"/>
                <a:extrusionClr>
                  <a:schemeClr val="accent1"/>
                </a:extrusionClr>
              </a:sp3d>
            </p:spPr>
            <p:txBody>
              <a:bodyPr wrap="none" anchor="ctr">
                <a:flatTx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9" name="Text Box 258">
                <a:extLst>
                  <a:ext uri="{FF2B5EF4-FFF2-40B4-BE49-F238E27FC236}">
                    <a16:creationId xmlns:a16="http://schemas.microsoft.com/office/drawing/2014/main" id="{BA162326-33E2-BB5B-7373-1AD7163CC75E}"/>
                  </a:ext>
                </a:extLst>
              </p:cNvPr>
              <p:cNvSpPr txBox="1">
                <a:spLocks noChangeArrowheads="1"/>
              </p:cNvSpPr>
              <p:nvPr/>
            </p:nvSpPr>
            <p:spPr bwMode="gray">
              <a:xfrm>
                <a:off x="2828719" y="1685672"/>
                <a:ext cx="7568434" cy="52444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C00000"/>
                    </a:solidFill>
                    <a:effectLst/>
                    <a:uLnTx/>
                    <a:uFillTx/>
                    <a:latin typeface="Cambria" panose="02040503050406030204" pitchFamily="18" charset="0"/>
                    <a:ea typeface="Cambria" panose="02040503050406030204" pitchFamily="18" charset="0"/>
                    <a:cs typeface="Arial" panose="020B0604020202020204" pitchFamily="34" charset="0"/>
                  </a:rPr>
                  <a:t>Thiết kế phương án thí nghiệm</a:t>
                </a:r>
              </a:p>
            </p:txBody>
          </p:sp>
        </p:grpSp>
        <p:sp>
          <p:nvSpPr>
            <p:cNvPr id="6" name="Text Box 259">
              <a:extLst>
                <a:ext uri="{FF2B5EF4-FFF2-40B4-BE49-F238E27FC236}">
                  <a16:creationId xmlns:a16="http://schemas.microsoft.com/office/drawing/2014/main" id="{5CFB2438-CE16-EF12-7B44-39F3E7124095}"/>
                </a:ext>
              </a:extLst>
            </p:cNvPr>
            <p:cNvSpPr txBox="1">
              <a:spLocks noChangeArrowheads="1"/>
            </p:cNvSpPr>
            <p:nvPr/>
          </p:nvSpPr>
          <p:spPr bwMode="gray">
            <a:xfrm>
              <a:off x="2132478" y="1806575"/>
              <a:ext cx="356257" cy="4627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altLang="en-US" sz="2400" b="1" dirty="0">
                  <a:solidFill>
                    <a:srgbClr val="FEFAC9">
                      <a:lumMod val="90000"/>
                    </a:srgbClr>
                  </a:solidFill>
                </a:rPr>
                <a:t>5</a:t>
              </a:r>
              <a:endPara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EFAC9">
                    <a:lumMod val="9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</p:grpSp>
      <p:sp>
        <p:nvSpPr>
          <p:cNvPr id="10" name="TextBox 9" descr="n26 fb Tran Phu">
            <a:extLst>
              <a:ext uri="{FF2B5EF4-FFF2-40B4-BE49-F238E27FC236}">
                <a16:creationId xmlns:a16="http://schemas.microsoft.com/office/drawing/2014/main" id="{F070A907-271A-CCDE-73AB-64802B6E9DE2}"/>
              </a:ext>
            </a:extLst>
          </p:cNvPr>
          <p:cNvSpPr txBox="1"/>
          <p:nvPr/>
        </p:nvSpPr>
        <p:spPr>
          <a:xfrm>
            <a:off x="2850331" y="525873"/>
            <a:ext cx="9262203" cy="523220"/>
          </a:xfrm>
          <a:prstGeom prst="rect">
            <a:avLst/>
          </a:prstGeom>
          <a:solidFill>
            <a:srgbClr val="FDBD55"/>
          </a:solidFill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II. THỰC HÀNH ĐO NHIỆT HOÁ HƠI RIÊNG CỦA NƯỚC.</a:t>
            </a:r>
            <a:endParaRPr kumimoji="0" lang="vi-VN" sz="2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mbria" panose="02040503050406030204" pitchFamily="18" charset="0"/>
              <a:ea typeface="Cambria" panose="02040503050406030204" pitchFamily="18" charset="0"/>
              <a:cs typeface="+mn-cs"/>
            </a:endParaRPr>
          </a:p>
        </p:txBody>
      </p:sp>
      <p:sp>
        <p:nvSpPr>
          <p:cNvPr id="11" name="Rectangle 10" descr="n26 fb Tran Phu">
            <a:extLst>
              <a:ext uri="{FF2B5EF4-FFF2-40B4-BE49-F238E27FC236}">
                <a16:creationId xmlns:a16="http://schemas.microsoft.com/office/drawing/2014/main" id="{E7F84BC5-B9A9-2180-3919-046A587F9976}"/>
              </a:ext>
            </a:extLst>
          </p:cNvPr>
          <p:cNvSpPr/>
          <p:nvPr/>
        </p:nvSpPr>
        <p:spPr>
          <a:xfrm>
            <a:off x="3290111" y="1668957"/>
            <a:ext cx="8490083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/>
            <a:r>
              <a:rPr kumimoji="0" lang="en-US" sz="2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    </a:t>
            </a:r>
            <a:r>
              <a:rPr lang="vi-VN" sz="2400" dirty="0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Bảng 6.2. Kết quả thí nghiệm đo nhiệt hoá hơi riêng của nước</a:t>
            </a:r>
          </a:p>
        </p:txBody>
      </p:sp>
      <p:graphicFrame>
        <p:nvGraphicFramePr>
          <p:cNvPr id="12" name="Table 11" descr="n26 fb Tran Phu">
            <a:extLst>
              <a:ext uri="{FF2B5EF4-FFF2-40B4-BE49-F238E27FC236}">
                <a16:creationId xmlns:a16="http://schemas.microsoft.com/office/drawing/2014/main" id="{2A5A706A-63B2-C386-3221-64FDB319ABA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63467583"/>
              </p:ext>
            </p:extLst>
          </p:nvPr>
        </p:nvGraphicFramePr>
        <p:xfrm>
          <a:off x="3290111" y="2455038"/>
          <a:ext cx="8518630" cy="4207397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331036">
                  <a:extLst>
                    <a:ext uri="{9D8B030D-6E8A-4147-A177-3AD203B41FA5}">
                      <a16:colId xmlns:a16="http://schemas.microsoft.com/office/drawing/2014/main" val="2713846656"/>
                    </a:ext>
                  </a:extLst>
                </a:gridCol>
                <a:gridCol w="561792">
                  <a:extLst>
                    <a:ext uri="{9D8B030D-6E8A-4147-A177-3AD203B41FA5}">
                      <a16:colId xmlns:a16="http://schemas.microsoft.com/office/drawing/2014/main" val="1077327940"/>
                    </a:ext>
                  </a:extLst>
                </a:gridCol>
                <a:gridCol w="946415">
                  <a:extLst>
                    <a:ext uri="{9D8B030D-6E8A-4147-A177-3AD203B41FA5}">
                      <a16:colId xmlns:a16="http://schemas.microsoft.com/office/drawing/2014/main" val="3450352769"/>
                    </a:ext>
                  </a:extLst>
                </a:gridCol>
                <a:gridCol w="946415">
                  <a:extLst>
                    <a:ext uri="{9D8B030D-6E8A-4147-A177-3AD203B41FA5}">
                      <a16:colId xmlns:a16="http://schemas.microsoft.com/office/drawing/2014/main" val="291145744"/>
                    </a:ext>
                  </a:extLst>
                </a:gridCol>
                <a:gridCol w="946415">
                  <a:extLst>
                    <a:ext uri="{9D8B030D-6E8A-4147-A177-3AD203B41FA5}">
                      <a16:colId xmlns:a16="http://schemas.microsoft.com/office/drawing/2014/main" val="3981835584"/>
                    </a:ext>
                  </a:extLst>
                </a:gridCol>
                <a:gridCol w="946415">
                  <a:extLst>
                    <a:ext uri="{9D8B030D-6E8A-4147-A177-3AD203B41FA5}">
                      <a16:colId xmlns:a16="http://schemas.microsoft.com/office/drawing/2014/main" val="1632710627"/>
                    </a:ext>
                  </a:extLst>
                </a:gridCol>
                <a:gridCol w="946415">
                  <a:extLst>
                    <a:ext uri="{9D8B030D-6E8A-4147-A177-3AD203B41FA5}">
                      <a16:colId xmlns:a16="http://schemas.microsoft.com/office/drawing/2014/main" val="131010898"/>
                    </a:ext>
                  </a:extLst>
                </a:gridCol>
                <a:gridCol w="946415">
                  <a:extLst>
                    <a:ext uri="{9D8B030D-6E8A-4147-A177-3AD203B41FA5}">
                      <a16:colId xmlns:a16="http://schemas.microsoft.com/office/drawing/2014/main" val="1766334025"/>
                    </a:ext>
                  </a:extLst>
                </a:gridCol>
                <a:gridCol w="947312">
                  <a:extLst>
                    <a:ext uri="{9D8B030D-6E8A-4147-A177-3AD203B41FA5}">
                      <a16:colId xmlns:a16="http://schemas.microsoft.com/office/drawing/2014/main" val="678104317"/>
                    </a:ext>
                  </a:extLst>
                </a:gridCol>
              </a:tblGrid>
              <a:tr h="1104802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200" dirty="0" err="1">
                          <a:solidFill>
                            <a:schemeClr val="tx1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Thời</a:t>
                      </a:r>
                      <a:r>
                        <a:rPr lang="en-US" sz="2200" dirty="0">
                          <a:solidFill>
                            <a:schemeClr val="tx1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 </a:t>
                      </a:r>
                      <a:r>
                        <a:rPr lang="en-US" sz="2200" dirty="0" err="1">
                          <a:solidFill>
                            <a:schemeClr val="tx1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gian</a:t>
                      </a:r>
                      <a:endParaRPr lang="en-US" sz="2200" dirty="0">
                        <a:solidFill>
                          <a:schemeClr val="tx1"/>
                        </a:solidFill>
                        <a:effectLst/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2200" dirty="0">
                        <a:solidFill>
                          <a:schemeClr val="tx1"/>
                        </a:solidFill>
                        <a:effectLst/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marL="61801" marR="61801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200" dirty="0"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0</a:t>
                      </a:r>
                      <a:endParaRPr lang="en-US" sz="2200" dirty="0">
                        <a:solidFill>
                          <a:srgbClr val="003300"/>
                        </a:solidFill>
                        <a:effectLst/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marL="61801" marR="61801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200" dirty="0"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120</a:t>
                      </a:r>
                      <a:endParaRPr lang="en-US" sz="2200" dirty="0">
                        <a:solidFill>
                          <a:srgbClr val="003300"/>
                        </a:solidFill>
                        <a:effectLst/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marL="61801" marR="61801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200" dirty="0"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240</a:t>
                      </a:r>
                      <a:endParaRPr lang="en-US" sz="2200" dirty="0">
                        <a:solidFill>
                          <a:srgbClr val="003300"/>
                        </a:solidFill>
                        <a:effectLst/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marL="61801" marR="61801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200" dirty="0"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360</a:t>
                      </a:r>
                      <a:endParaRPr lang="en-US" sz="2200" dirty="0">
                        <a:solidFill>
                          <a:srgbClr val="003300"/>
                        </a:solidFill>
                        <a:effectLst/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marL="61801" marR="61801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200" dirty="0"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480</a:t>
                      </a:r>
                      <a:endParaRPr lang="en-US" sz="2200" dirty="0">
                        <a:solidFill>
                          <a:srgbClr val="003300"/>
                        </a:solidFill>
                        <a:effectLst/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marL="61801" marR="61801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200" dirty="0"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600</a:t>
                      </a:r>
                      <a:endParaRPr lang="en-US" sz="2200" dirty="0">
                        <a:solidFill>
                          <a:srgbClr val="003300"/>
                        </a:solidFill>
                        <a:effectLst/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marL="61801" marR="61801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200" dirty="0"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720</a:t>
                      </a:r>
                      <a:endParaRPr lang="en-US" sz="2200" dirty="0">
                        <a:solidFill>
                          <a:srgbClr val="003300"/>
                        </a:solidFill>
                        <a:effectLst/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marL="61801" marR="61801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200" dirty="0"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840</a:t>
                      </a:r>
                      <a:endParaRPr lang="en-US" sz="2200" dirty="0">
                        <a:solidFill>
                          <a:srgbClr val="003300"/>
                        </a:solidFill>
                        <a:effectLst/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marL="61801" marR="61801" marT="0" marB="0" anchor="ctr"/>
                </a:tc>
                <a:extLst>
                  <a:ext uri="{0D108BD9-81ED-4DB2-BD59-A6C34878D82A}">
                    <a16:rowId xmlns:a16="http://schemas.microsoft.com/office/drawing/2014/main" val="223175585"/>
                  </a:ext>
                </a:extLst>
              </a:tr>
              <a:tr h="1541755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200" dirty="0" err="1">
                          <a:solidFill>
                            <a:schemeClr val="tx1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Công</a:t>
                      </a:r>
                      <a:r>
                        <a:rPr lang="en-US" sz="2200" dirty="0">
                          <a:solidFill>
                            <a:schemeClr val="tx1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 </a:t>
                      </a:r>
                      <a:r>
                        <a:rPr lang="en-US" sz="2200" dirty="0" err="1">
                          <a:solidFill>
                            <a:schemeClr val="tx1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suất</a:t>
                      </a:r>
                      <a:endParaRPr lang="en-US" sz="2200" dirty="0">
                        <a:solidFill>
                          <a:schemeClr val="tx1"/>
                        </a:solidFill>
                        <a:effectLst/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200" dirty="0">
                          <a:solidFill>
                            <a:schemeClr val="tx1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(W)</a:t>
                      </a:r>
                    </a:p>
                  </a:txBody>
                  <a:tcPr marL="61801" marR="61801" marT="0" marB="0" anchor="ctr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400">
                        <a:solidFill>
                          <a:srgbClr val="0033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1801" marR="61801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400">
                        <a:solidFill>
                          <a:srgbClr val="0033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1801" marR="61801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400">
                        <a:solidFill>
                          <a:srgbClr val="0033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1801" marR="61801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400">
                        <a:solidFill>
                          <a:srgbClr val="0033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1801" marR="61801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400">
                        <a:solidFill>
                          <a:srgbClr val="0033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1801" marR="61801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400">
                        <a:solidFill>
                          <a:srgbClr val="0033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1801" marR="61801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400">
                        <a:solidFill>
                          <a:srgbClr val="0033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1801" marR="61801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 </a:t>
                      </a:r>
                      <a:endParaRPr lang="en-US" sz="1400" dirty="0">
                        <a:solidFill>
                          <a:srgbClr val="0033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1801" marR="61801" marT="0" marB="0"/>
                </a:tc>
                <a:extLst>
                  <a:ext uri="{0D108BD9-81ED-4DB2-BD59-A6C34878D82A}">
                    <a16:rowId xmlns:a16="http://schemas.microsoft.com/office/drawing/2014/main" val="727034456"/>
                  </a:ext>
                </a:extLst>
              </a:tr>
              <a:tr h="1541755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200" dirty="0" err="1">
                          <a:solidFill>
                            <a:schemeClr val="tx1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Khối</a:t>
                      </a:r>
                      <a:r>
                        <a:rPr lang="en-US" sz="2200" dirty="0">
                          <a:solidFill>
                            <a:schemeClr val="tx1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 </a:t>
                      </a:r>
                      <a:r>
                        <a:rPr lang="en-US" sz="2200" dirty="0" err="1">
                          <a:solidFill>
                            <a:schemeClr val="tx1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lượng</a:t>
                      </a:r>
                      <a:r>
                        <a:rPr lang="en-US" sz="2200" dirty="0">
                          <a:solidFill>
                            <a:schemeClr val="tx1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 m (kg)</a:t>
                      </a:r>
                    </a:p>
                  </a:txBody>
                  <a:tcPr marL="61801" marR="61801" marT="0" marB="0" anchor="ctr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 </a:t>
                      </a:r>
                      <a:endParaRPr lang="en-US" sz="1400" dirty="0">
                        <a:solidFill>
                          <a:srgbClr val="0033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1801" marR="61801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 </a:t>
                      </a:r>
                      <a:endParaRPr lang="en-US" sz="1400" dirty="0">
                        <a:solidFill>
                          <a:srgbClr val="0033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1801" marR="61801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400">
                        <a:solidFill>
                          <a:srgbClr val="0033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1801" marR="61801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 </a:t>
                      </a:r>
                      <a:endParaRPr lang="en-US" sz="1400" dirty="0">
                        <a:solidFill>
                          <a:srgbClr val="0033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1801" marR="61801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 </a:t>
                      </a:r>
                      <a:endParaRPr lang="en-US" sz="1400" dirty="0">
                        <a:solidFill>
                          <a:srgbClr val="0033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1801" marR="61801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 </a:t>
                      </a:r>
                      <a:endParaRPr lang="en-US" sz="1400" dirty="0">
                        <a:solidFill>
                          <a:srgbClr val="0033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1801" marR="61801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 </a:t>
                      </a:r>
                      <a:endParaRPr lang="en-US" sz="1400" dirty="0">
                        <a:solidFill>
                          <a:srgbClr val="0033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1801" marR="61801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 </a:t>
                      </a:r>
                      <a:endParaRPr lang="en-US" sz="1400" dirty="0">
                        <a:solidFill>
                          <a:srgbClr val="0033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1801" marR="61801" marT="0" marB="0"/>
                </a:tc>
                <a:extLst>
                  <a:ext uri="{0D108BD9-81ED-4DB2-BD59-A6C34878D82A}">
                    <a16:rowId xmlns:a16="http://schemas.microsoft.com/office/drawing/2014/main" val="947388556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012851156"/>
      </p:ext>
    </p:extLst>
  </p:cSld>
  <p:clrMapOvr>
    <a:masterClrMapping/>
  </p:clrMapOvr>
  <p:transition spd="slow">
    <p:wheel spokes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51000">
              <a:srgbClr val="FFF2E2"/>
            </a:gs>
            <a:gs pos="6195">
              <a:srgbClr val="FFF2E2"/>
            </a:gs>
            <a:gs pos="100000">
              <a:srgbClr val="F0BAA2"/>
            </a:gs>
          </a:gsLst>
          <a:path path="circle">
            <a:fillToRect l="50000" t="50000" r="50000" b="50000"/>
          </a:path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D36B3486-8561-A2F4-14A5-E30328B319B6}"/>
              </a:ext>
            </a:extLst>
          </p:cNvPr>
          <p:cNvGrpSpPr/>
          <p:nvPr/>
        </p:nvGrpSpPr>
        <p:grpSpPr>
          <a:xfrm>
            <a:off x="8768772" y="0"/>
            <a:ext cx="3445342" cy="447366"/>
            <a:chOff x="2407872" y="11875"/>
            <a:chExt cx="6809014" cy="485466"/>
          </a:xfrm>
          <a:solidFill>
            <a:schemeClr val="accent4">
              <a:lumMod val="75000"/>
            </a:schemeClr>
          </a:solidFill>
        </p:grpSpPr>
        <p:sp>
          <p:nvSpPr>
            <p:cNvPr id="3" name="Rectangle: Rounded Corners 2">
              <a:extLst>
                <a:ext uri="{FF2B5EF4-FFF2-40B4-BE49-F238E27FC236}">
                  <a16:creationId xmlns:a16="http://schemas.microsoft.com/office/drawing/2014/main" id="{2B09A4C4-054B-4CF1-358F-EAE6849B47EF}"/>
                </a:ext>
              </a:extLst>
            </p:cNvPr>
            <p:cNvSpPr/>
            <p:nvPr/>
          </p:nvSpPr>
          <p:spPr>
            <a:xfrm>
              <a:off x="2407872" y="11875"/>
              <a:ext cx="6809014" cy="485466"/>
            </a:xfrm>
            <a:prstGeom prst="roundRect">
              <a:avLst>
                <a:gd name="adj" fmla="val 0"/>
              </a:avLst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2.Jovis-WorkSansRegular-San"/>
                <a:ea typeface="+mn-ea"/>
                <a:cs typeface="+mn-cs"/>
              </a:endParaRPr>
            </a:p>
          </p:txBody>
        </p:sp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F4CB89C9-357E-3025-418B-F38723F33286}"/>
                </a:ext>
              </a:extLst>
            </p:cNvPr>
            <p:cNvSpPr txBox="1"/>
            <p:nvPr/>
          </p:nvSpPr>
          <p:spPr>
            <a:xfrm>
              <a:off x="2742608" y="97149"/>
              <a:ext cx="6474278" cy="400110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0" i="0" u="none" strike="noStrike" kern="1200" cap="none" spc="0" normalizeH="0" baseline="0" noProof="0" dirty="0">
                  <a:ln w="0"/>
                  <a:solidFill>
                    <a:srgbClr val="3F3F3F"/>
                  </a:solidFill>
                  <a:effectLst>
                    <a:outerShdw blurRad="38100" dist="19050" dir="2700000" algn="tl" rotWithShape="0">
                      <a:srgbClr val="3F3F3F">
                        <a:alpha val="40000"/>
                      </a:srgbClr>
                    </a:outerShdw>
                  </a:effectLst>
                  <a:uLnTx/>
                  <a:uFillTx/>
                  <a:latin typeface="A2.Jovis-WorkSansRegular-San"/>
                  <a:ea typeface="+mn-ea"/>
                  <a:cs typeface="+mn-cs"/>
                </a:rPr>
                <a:t>BÀI 6: NHIỆT HÓA HƠI RIÊNG</a:t>
              </a:r>
            </a:p>
          </p:txBody>
        </p:sp>
      </p:grpSp>
      <p:sp>
        <p:nvSpPr>
          <p:cNvPr id="21" name="Text Box 76">
            <a:extLst>
              <a:ext uri="{FF2B5EF4-FFF2-40B4-BE49-F238E27FC236}">
                <a16:creationId xmlns:a16="http://schemas.microsoft.com/office/drawing/2014/main" id="{1BF4F79E-8E13-361A-3636-7985DDBFD2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466" y="-82922"/>
            <a:ext cx="2495774" cy="57770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ctr" defTabSz="914400" rtl="0" eaLnBrk="0" fontAlgn="auto" latinLnBrk="0" hangingPunct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NỘI DUNG</a:t>
            </a:r>
          </a:p>
          <a:p>
            <a:pPr marL="0" marR="0" lvl="0" indent="0" algn="l" defTabSz="914400" rtl="0" eaLnBrk="0" fontAlgn="auto" latinLnBrk="0" hangingPunct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I. </a:t>
            </a:r>
            <a:r>
              <a:rPr kumimoji="0" 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Khái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niệm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nhiệt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hóa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hơi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riêng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rgbClr val="3F3F3F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  <a:p>
            <a:pPr marL="0" marR="0" lvl="0" indent="0" algn="just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D7181F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1.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Hệ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thức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tính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nhiệt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lượng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trong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quá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trình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truyền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nhiệt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khi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một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lượng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chất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lỏng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hóa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hơi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ở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nhiệt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độ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không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đổi</a:t>
            </a:r>
            <a:endParaRPr kumimoji="0" lang="en-US" altLang="en-US" sz="2000" b="0" i="0" u="none" strike="noStrike" kern="1200" cap="none" spc="0" normalizeH="0" baseline="0" noProof="0" dirty="0">
              <a:ln>
                <a:noFill/>
              </a:ln>
              <a:solidFill>
                <a:srgbClr val="3F3F3F"/>
              </a:solidFill>
              <a:effectLst/>
              <a:uLnTx/>
              <a:uFillTx/>
              <a:latin typeface="Cambria" panose="02040503050406030204" pitchFamily="18" charset="0"/>
              <a:ea typeface="Cambria" panose="02040503050406030204" pitchFamily="18" charset="0"/>
              <a:cs typeface="+mn-cs"/>
            </a:endParaRPr>
          </a:p>
          <a:p>
            <a:pPr marL="0" marR="0" lvl="0" indent="0" algn="just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D7181F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 2.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Định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nghĩa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nhiệt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hóa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hơi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riêng</a:t>
            </a:r>
            <a:endParaRPr kumimoji="0" lang="en-US" altLang="en-US" sz="2000" b="0" i="0" u="none" strike="noStrike" kern="1200" cap="none" spc="0" normalizeH="0" baseline="0" noProof="0" dirty="0">
              <a:ln>
                <a:noFill/>
              </a:ln>
              <a:solidFill>
                <a:srgbClr val="3F3F3F"/>
              </a:solidFill>
              <a:effectLst/>
              <a:uLnTx/>
              <a:uFillTx/>
              <a:latin typeface="Cambria" panose="02040503050406030204" pitchFamily="18" charset="0"/>
              <a:ea typeface="Cambria" panose="02040503050406030204" pitchFamily="18" charset="0"/>
              <a:cs typeface="+mn-cs"/>
            </a:endParaRPr>
          </a:p>
          <a:p>
            <a:pPr marL="0" marR="0" lvl="0" indent="0" algn="just" defTabSz="914400" rtl="0" eaLnBrk="0" fontAlgn="auto" latinLnBrk="0" hangingPunct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D7181F"/>
              </a:buClr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II. </a:t>
            </a:r>
            <a:r>
              <a:rPr kumimoji="0" lang="en-US" altLang="en-US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Thực</a:t>
            </a:r>
            <a:r>
              <a:rPr kumimoji="0" lang="en-US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hành</a:t>
            </a:r>
            <a:r>
              <a:rPr kumimoji="0" lang="en-US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đo</a:t>
            </a:r>
            <a:r>
              <a:rPr kumimoji="0" lang="en-US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nhiệt</a:t>
            </a:r>
            <a:r>
              <a:rPr kumimoji="0" lang="en-US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hoá</a:t>
            </a:r>
            <a:r>
              <a:rPr kumimoji="0" lang="en-US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hơi</a:t>
            </a:r>
            <a:r>
              <a:rPr kumimoji="0" lang="en-US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riêng</a:t>
            </a:r>
            <a:r>
              <a:rPr kumimoji="0" lang="en-US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của</a:t>
            </a:r>
            <a:r>
              <a:rPr kumimoji="0" lang="en-US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nước</a:t>
            </a:r>
            <a:r>
              <a:rPr kumimoji="0" lang="en-US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.</a:t>
            </a:r>
          </a:p>
          <a:p>
            <a:pPr marL="0" marR="0" lvl="0" indent="0" algn="l" defTabSz="914400" rtl="0" eaLnBrk="0" fontAlgn="auto" latinLnBrk="0" hangingPunct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rgbClr val="3F3F3F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grpSp>
        <p:nvGrpSpPr>
          <p:cNvPr id="4" name="Group 2" descr="n26 fb Tran Phu">
            <a:extLst>
              <a:ext uri="{FF2B5EF4-FFF2-40B4-BE49-F238E27FC236}">
                <a16:creationId xmlns:a16="http://schemas.microsoft.com/office/drawing/2014/main" id="{2E2EB0CC-4AAF-484D-D23D-D4A5BEFF96D6}"/>
              </a:ext>
            </a:extLst>
          </p:cNvPr>
          <p:cNvGrpSpPr/>
          <p:nvPr/>
        </p:nvGrpSpPr>
        <p:grpSpPr>
          <a:xfrm>
            <a:off x="2738099" y="903796"/>
            <a:ext cx="9263743" cy="5562318"/>
            <a:chOff x="0" y="0"/>
            <a:chExt cx="4274726" cy="1983751"/>
          </a:xfrm>
        </p:grpSpPr>
        <p:sp>
          <p:nvSpPr>
            <p:cNvPr id="5" name="Freeform 3">
              <a:extLst>
                <a:ext uri="{FF2B5EF4-FFF2-40B4-BE49-F238E27FC236}">
                  <a16:creationId xmlns:a16="http://schemas.microsoft.com/office/drawing/2014/main" id="{1A13E800-6032-8A3E-3F0D-2A9D2560181C}"/>
                </a:ext>
              </a:extLst>
            </p:cNvPr>
            <p:cNvSpPr/>
            <p:nvPr/>
          </p:nvSpPr>
          <p:spPr>
            <a:xfrm>
              <a:off x="0" y="0"/>
              <a:ext cx="4274726" cy="1983751"/>
            </a:xfrm>
            <a:custGeom>
              <a:avLst/>
              <a:gdLst/>
              <a:ahLst/>
              <a:cxnLst/>
              <a:rect l="l" t="t" r="r" b="b"/>
              <a:pathLst>
                <a:path w="4274726" h="1983751">
                  <a:moveTo>
                    <a:pt x="0" y="0"/>
                  </a:moveTo>
                  <a:lnTo>
                    <a:pt x="4274726" y="0"/>
                  </a:lnTo>
                  <a:lnTo>
                    <a:pt x="4274726" y="1983751"/>
                  </a:lnTo>
                  <a:lnTo>
                    <a:pt x="0" y="1983751"/>
                  </a:lnTo>
                  <a:close/>
                </a:path>
              </a:pathLst>
            </a:custGeom>
            <a:solidFill>
              <a:srgbClr val="DCC3AC"/>
            </a:solidFill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6" name="TextBox 4">
              <a:extLst>
                <a:ext uri="{FF2B5EF4-FFF2-40B4-BE49-F238E27FC236}">
                  <a16:creationId xmlns:a16="http://schemas.microsoft.com/office/drawing/2014/main" id="{C772B8E7-C411-8FBC-9BC4-97AE8A08A67B}"/>
                </a:ext>
              </a:extLst>
            </p:cNvPr>
            <p:cNvSpPr txBox="1"/>
            <p:nvPr/>
          </p:nvSpPr>
          <p:spPr>
            <a:xfrm>
              <a:off x="0" y="-38100"/>
              <a:ext cx="812800" cy="850900"/>
            </a:xfrm>
            <a:prstGeom prst="rect">
              <a:avLst/>
            </a:prstGeom>
          </p:spPr>
          <p:txBody>
            <a:bodyPr lIns="33867" tIns="33867" rIns="33867" bIns="33867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1773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000" b="0" i="0" u="none" strike="noStrike" kern="1200" cap="none" spc="0" normalizeH="0" baseline="0" noProof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11" name="Group 5" descr="n26 fb Tran Phu">
            <a:extLst>
              <a:ext uri="{FF2B5EF4-FFF2-40B4-BE49-F238E27FC236}">
                <a16:creationId xmlns:a16="http://schemas.microsoft.com/office/drawing/2014/main" id="{A667F2A2-DE3E-D797-4C94-E4D474D021D5}"/>
              </a:ext>
            </a:extLst>
          </p:cNvPr>
          <p:cNvGrpSpPr/>
          <p:nvPr/>
        </p:nvGrpSpPr>
        <p:grpSpPr>
          <a:xfrm>
            <a:off x="3846920" y="111376"/>
            <a:ext cx="4498160" cy="641714"/>
            <a:chOff x="0" y="0"/>
            <a:chExt cx="2175804" cy="376692"/>
          </a:xfrm>
        </p:grpSpPr>
        <p:sp>
          <p:nvSpPr>
            <p:cNvPr id="12" name="Freeform 6">
              <a:extLst>
                <a:ext uri="{FF2B5EF4-FFF2-40B4-BE49-F238E27FC236}">
                  <a16:creationId xmlns:a16="http://schemas.microsoft.com/office/drawing/2014/main" id="{7A5C186E-7EBD-05D4-2B65-ABDAEA8353F2}"/>
                </a:ext>
              </a:extLst>
            </p:cNvPr>
            <p:cNvSpPr/>
            <p:nvPr/>
          </p:nvSpPr>
          <p:spPr>
            <a:xfrm>
              <a:off x="0" y="0"/>
              <a:ext cx="2175804" cy="376692"/>
            </a:xfrm>
            <a:custGeom>
              <a:avLst/>
              <a:gdLst/>
              <a:ahLst/>
              <a:cxnLst/>
              <a:rect l="l" t="t" r="r" b="b"/>
              <a:pathLst>
                <a:path w="2175804" h="376692">
                  <a:moveTo>
                    <a:pt x="47794" y="0"/>
                  </a:moveTo>
                  <a:lnTo>
                    <a:pt x="2128010" y="0"/>
                  </a:lnTo>
                  <a:cubicBezTo>
                    <a:pt x="2140686" y="0"/>
                    <a:pt x="2152842" y="5035"/>
                    <a:pt x="2161805" y="13999"/>
                  </a:cubicBezTo>
                  <a:cubicBezTo>
                    <a:pt x="2170768" y="22962"/>
                    <a:pt x="2175804" y="35118"/>
                    <a:pt x="2175804" y="47794"/>
                  </a:cubicBezTo>
                  <a:lnTo>
                    <a:pt x="2175804" y="328898"/>
                  </a:lnTo>
                  <a:cubicBezTo>
                    <a:pt x="2175804" y="341574"/>
                    <a:pt x="2170768" y="353730"/>
                    <a:pt x="2161805" y="362694"/>
                  </a:cubicBezTo>
                  <a:cubicBezTo>
                    <a:pt x="2152842" y="371657"/>
                    <a:pt x="2140686" y="376692"/>
                    <a:pt x="2128010" y="376692"/>
                  </a:cubicBezTo>
                  <a:lnTo>
                    <a:pt x="47794" y="376692"/>
                  </a:lnTo>
                  <a:cubicBezTo>
                    <a:pt x="35118" y="376692"/>
                    <a:pt x="22962" y="371657"/>
                    <a:pt x="13999" y="362694"/>
                  </a:cubicBezTo>
                  <a:cubicBezTo>
                    <a:pt x="5035" y="353730"/>
                    <a:pt x="0" y="341574"/>
                    <a:pt x="0" y="328898"/>
                  </a:cubicBezTo>
                  <a:lnTo>
                    <a:pt x="0" y="47794"/>
                  </a:lnTo>
                  <a:cubicBezTo>
                    <a:pt x="0" y="35118"/>
                    <a:pt x="5035" y="22962"/>
                    <a:pt x="13999" y="13999"/>
                  </a:cubicBezTo>
                  <a:cubicBezTo>
                    <a:pt x="22962" y="5035"/>
                    <a:pt x="35118" y="0"/>
                    <a:pt x="47794" y="0"/>
                  </a:cubicBezTo>
                  <a:close/>
                </a:path>
              </a:pathLst>
            </a:custGeom>
            <a:solidFill>
              <a:srgbClr val="AD5545"/>
            </a:solidFill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3" name="TextBox 7">
              <a:extLst>
                <a:ext uri="{FF2B5EF4-FFF2-40B4-BE49-F238E27FC236}">
                  <a16:creationId xmlns:a16="http://schemas.microsoft.com/office/drawing/2014/main" id="{1377DCFF-9696-5616-53B6-0B559883ABE5}"/>
                </a:ext>
              </a:extLst>
            </p:cNvPr>
            <p:cNvSpPr txBox="1"/>
            <p:nvPr/>
          </p:nvSpPr>
          <p:spPr>
            <a:xfrm>
              <a:off x="0" y="-38100"/>
              <a:ext cx="812800" cy="850900"/>
            </a:xfrm>
            <a:prstGeom prst="rect">
              <a:avLst/>
            </a:prstGeom>
          </p:spPr>
          <p:txBody>
            <a:bodyPr lIns="33867" tIns="33867" rIns="33867" bIns="33867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1773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000" b="0" i="0" u="none" strike="noStrike" kern="1200" cap="none" spc="0" normalizeH="0" baseline="0" noProof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14" name="TextBox 12" descr="n26 fb Tran Phu">
            <a:extLst>
              <a:ext uri="{FF2B5EF4-FFF2-40B4-BE49-F238E27FC236}">
                <a16:creationId xmlns:a16="http://schemas.microsoft.com/office/drawing/2014/main" id="{8F5AB50D-BFEA-CAAF-FA9B-A3FA301E0230}"/>
              </a:ext>
            </a:extLst>
          </p:cNvPr>
          <p:cNvSpPr txBox="1"/>
          <p:nvPr/>
        </p:nvSpPr>
        <p:spPr>
          <a:xfrm>
            <a:off x="4230908" y="-255597"/>
            <a:ext cx="3730184" cy="885563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ts val="8587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CE54">
                    <a:lumMod val="60000"/>
                    <a:lumOff val="40000"/>
                  </a:srgb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PHIẾU HỌC TẬP 3</a:t>
            </a:r>
          </a:p>
        </p:txBody>
      </p:sp>
      <p:sp>
        <p:nvSpPr>
          <p:cNvPr id="15" name="Rectangle 14" descr="n26 fb Tran Phu">
            <a:extLst>
              <a:ext uri="{FF2B5EF4-FFF2-40B4-BE49-F238E27FC236}">
                <a16:creationId xmlns:a16="http://schemas.microsoft.com/office/drawing/2014/main" id="{35FD664F-72B6-DE40-C0B0-84873DA143F1}"/>
              </a:ext>
            </a:extLst>
          </p:cNvPr>
          <p:cNvSpPr/>
          <p:nvPr/>
        </p:nvSpPr>
        <p:spPr>
          <a:xfrm>
            <a:off x="2893671" y="1357097"/>
            <a:ext cx="818469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Từ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kết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quả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thí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nghiệm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thu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được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ở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bảng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6.2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thực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hiện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các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yêu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cầu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sau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:</a:t>
            </a:r>
            <a:endParaRPr lang="en-US" sz="2000" dirty="0">
              <a:effectLst/>
              <a:latin typeface="Arial" panose="020B0604020202020204" pitchFamily="34" charset="0"/>
              <a:ea typeface="Cambria" panose="02040503050406030204" pitchFamily="18" charset="0"/>
              <a:cs typeface="Arial" panose="020B0604020202020204" pitchFamily="34" charset="0"/>
            </a:endParaRPr>
          </a:p>
        </p:txBody>
      </p:sp>
      <p:sp>
        <p:nvSpPr>
          <p:cNvPr id="16" name="Rectangle 15" descr="n26 fb Tran Phu">
            <a:extLst>
              <a:ext uri="{FF2B5EF4-FFF2-40B4-BE49-F238E27FC236}">
                <a16:creationId xmlns:a16="http://schemas.microsoft.com/office/drawing/2014/main" id="{9FA73C59-ADDB-F8F5-6F66-81916060847E}"/>
              </a:ext>
            </a:extLst>
          </p:cNvPr>
          <p:cNvSpPr/>
          <p:nvPr/>
        </p:nvSpPr>
        <p:spPr>
          <a:xfrm>
            <a:off x="2900306" y="1774309"/>
            <a:ext cx="6690007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Câu 1: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Vẽ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đồ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thị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khối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lượng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m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theo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thời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gian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</a:p>
        </p:txBody>
      </p:sp>
      <p:sp>
        <p:nvSpPr>
          <p:cNvPr id="17" name="Rectangle 16" descr="n26 fb Tran Phu">
            <a:extLst>
              <a:ext uri="{FF2B5EF4-FFF2-40B4-BE49-F238E27FC236}">
                <a16:creationId xmlns:a16="http://schemas.microsoft.com/office/drawing/2014/main" id="{D25646B5-2B69-A8D7-B57C-BA412DC92AC9}"/>
              </a:ext>
            </a:extLst>
          </p:cNvPr>
          <p:cNvSpPr/>
          <p:nvPr/>
        </p:nvSpPr>
        <p:spPr>
          <a:xfrm>
            <a:off x="2914401" y="2185721"/>
            <a:ext cx="8951028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en-US" sz="2000" b="1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Câu 2: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Vẽ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hai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đường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thẳng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đi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gần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các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điểm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thực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nghiệm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nhất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(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tham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khảo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Hình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6.1).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Chọn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hai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điểm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P, Q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tuỳ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ý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trên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đồ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thị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,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xác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định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giá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trị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khối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lượng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m</a:t>
            </a:r>
            <a:r>
              <a:rPr lang="en-US" sz="2000" baseline="-25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p</a:t>
            </a:r>
            <a:r>
              <a:rPr lang="en-US" sz="2000" baseline="-25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,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m</a:t>
            </a:r>
            <a:r>
              <a:rPr lang="en-US" sz="2000" baseline="-25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Q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và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thời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gian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t</a:t>
            </a:r>
            <a:r>
              <a:rPr lang="en-US" sz="2000" baseline="-25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p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,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t</a:t>
            </a:r>
            <a:r>
              <a:rPr lang="en-US" sz="2000" baseline="-25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Q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tương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ứng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.</a:t>
            </a:r>
            <a:endParaRPr lang="en-US" sz="2000" dirty="0">
              <a:effectLst/>
              <a:latin typeface="Arial" panose="020B0604020202020204" pitchFamily="34" charset="0"/>
              <a:ea typeface="Cambria" panose="02040503050406030204" pitchFamily="18" charset="0"/>
              <a:cs typeface="Arial" panose="020B0604020202020204" pitchFamily="34" charset="0"/>
            </a:endParaRPr>
          </a:p>
        </p:txBody>
      </p:sp>
      <p:sp>
        <p:nvSpPr>
          <p:cNvPr id="19" name="Rectangle 18" descr="n26 fb Tran Phu">
            <a:extLst>
              <a:ext uri="{FF2B5EF4-FFF2-40B4-BE49-F238E27FC236}">
                <a16:creationId xmlns:a16="http://schemas.microsoft.com/office/drawing/2014/main" id="{CF8EAF67-4452-6E0C-A191-1854BF965306}"/>
              </a:ext>
            </a:extLst>
          </p:cNvPr>
          <p:cNvSpPr/>
          <p:nvPr/>
        </p:nvSpPr>
        <p:spPr>
          <a:xfrm>
            <a:off x="2893670" y="3209175"/>
            <a:ext cx="8841129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en-US" sz="2000" b="1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Câu 3: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Tính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công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suất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trung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bình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của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dòng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điện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qua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điện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trở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nhiệt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của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nhiệt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lượng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kế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.</a:t>
            </a:r>
            <a:endParaRPr lang="en-US" sz="2000" dirty="0">
              <a:effectLst/>
              <a:latin typeface="Arial" panose="020B0604020202020204" pitchFamily="34" charset="0"/>
              <a:ea typeface="Cambria" panose="02040503050406030204" pitchFamily="18" charset="0"/>
              <a:cs typeface="Arial" panose="020B0604020202020204" pitchFamily="34" charset="0"/>
            </a:endParaRPr>
          </a:p>
        </p:txBody>
      </p:sp>
      <p:sp>
        <p:nvSpPr>
          <p:cNvPr id="20" name="Rectangle 19" descr="n26 fb Tran Phu">
            <a:extLst>
              <a:ext uri="{FF2B5EF4-FFF2-40B4-BE49-F238E27FC236}">
                <a16:creationId xmlns:a16="http://schemas.microsoft.com/office/drawing/2014/main" id="{6090D14B-428D-AEEA-9762-0F01A01147FF}"/>
              </a:ext>
            </a:extLst>
          </p:cNvPr>
          <p:cNvSpPr/>
          <p:nvPr/>
        </p:nvSpPr>
        <p:spPr>
          <a:xfrm>
            <a:off x="2923501" y="3941673"/>
            <a:ext cx="7871954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en-US" sz="2000" b="1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Câu 4: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Tính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nhiệt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hoá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hơi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riêng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của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nước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theo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công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thức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:</a:t>
            </a:r>
            <a:endParaRPr lang="en-US" sz="2000" dirty="0">
              <a:effectLst/>
              <a:latin typeface="Arial" panose="020B0604020202020204" pitchFamily="34" charset="0"/>
              <a:ea typeface="Cambria" panose="02040503050406030204" pitchFamily="18" charset="0"/>
              <a:cs typeface="Arial" panose="020B0604020202020204" pitchFamily="34" charset="0"/>
            </a:endParaRPr>
          </a:p>
        </p:txBody>
      </p:sp>
      <p:graphicFrame>
        <p:nvGraphicFramePr>
          <p:cNvPr id="22" name="Object 21" descr="n26 fb Tran Phu">
            <a:extLst>
              <a:ext uri="{FF2B5EF4-FFF2-40B4-BE49-F238E27FC236}">
                <a16:creationId xmlns:a16="http://schemas.microsoft.com/office/drawing/2014/main" id="{EC471968-6B92-3202-0700-D5980552EE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2165672"/>
              </p:ext>
            </p:extLst>
          </p:nvPr>
        </p:nvGraphicFramePr>
        <p:xfrm>
          <a:off x="9590313" y="3757133"/>
          <a:ext cx="2144486" cy="95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22844" imgH="523373" progId="Equation.DSMT4">
                  <p:embed/>
                </p:oleObj>
              </mc:Choice>
              <mc:Fallback>
                <p:oleObj name="Equation" r:id="rId2" imgW="1322844" imgH="523373" progId="Equation.DSMT4">
                  <p:embed/>
                  <p:pic>
                    <p:nvPicPr>
                      <p:cNvPr id="21" name="Object 20" descr="n26 fb Tran Phu">
                        <a:extLst>
                          <a:ext uri="{FF2B5EF4-FFF2-40B4-BE49-F238E27FC236}">
                            <a16:creationId xmlns:a16="http://schemas.microsoft.com/office/drawing/2014/main" id="{CFF55F03-C705-0F60-E318-9527599F42A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9590313" y="3757133"/>
                        <a:ext cx="2144486" cy="958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22" descr="n26 fb Tran Phu">
            <a:extLst>
              <a:ext uri="{FF2B5EF4-FFF2-40B4-BE49-F238E27FC236}">
                <a16:creationId xmlns:a16="http://schemas.microsoft.com/office/drawing/2014/main" id="{9EC47AB0-BED1-2674-1F2F-DF206700DAEB}"/>
              </a:ext>
            </a:extLst>
          </p:cNvPr>
          <p:cNvSpPr/>
          <p:nvPr/>
        </p:nvSpPr>
        <p:spPr>
          <a:xfrm>
            <a:off x="2877698" y="4564711"/>
            <a:ext cx="8385335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  Trong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đó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                   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là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nhiệt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lượng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do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dòng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điện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qua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điện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trở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nhiệt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toả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ra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trong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thời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gian                                     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là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khối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lượng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nước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đã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hoá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hơi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trong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thời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gian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trên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.           </a:t>
            </a:r>
          </a:p>
        </p:txBody>
      </p:sp>
      <p:graphicFrame>
        <p:nvGraphicFramePr>
          <p:cNvPr id="24" name="Object 23" descr="n26 fb Tran Phu">
            <a:extLst>
              <a:ext uri="{FF2B5EF4-FFF2-40B4-BE49-F238E27FC236}">
                <a16:creationId xmlns:a16="http://schemas.microsoft.com/office/drawing/2014/main" id="{C61E08C3-131C-B1C5-7A03-01278010D5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4060594"/>
              </p:ext>
            </p:extLst>
          </p:nvPr>
        </p:nvGraphicFramePr>
        <p:xfrm>
          <a:off x="4296185" y="4469014"/>
          <a:ext cx="1307148" cy="5600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51698" imgH="285607" progId="Equation.DSMT4">
                  <p:embed/>
                </p:oleObj>
              </mc:Choice>
              <mc:Fallback>
                <p:oleObj name="Equation" r:id="rId4" imgW="751698" imgH="285607" progId="Equation.DSMT4">
                  <p:embed/>
                  <p:pic>
                    <p:nvPicPr>
                      <p:cNvPr id="23" name="Object 22" descr="n26 fb Tran Phu">
                        <a:extLst>
                          <a:ext uri="{FF2B5EF4-FFF2-40B4-BE49-F238E27FC236}">
                            <a16:creationId xmlns:a16="http://schemas.microsoft.com/office/drawing/2014/main" id="{A5EEB844-E899-DC43-125E-5A93F06D4B9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296185" y="4469014"/>
                        <a:ext cx="1307148" cy="5600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 descr="n26 fb Tran Phu">
            <a:extLst>
              <a:ext uri="{FF2B5EF4-FFF2-40B4-BE49-F238E27FC236}">
                <a16:creationId xmlns:a16="http://schemas.microsoft.com/office/drawing/2014/main" id="{6E9A89D6-BA7D-DDCA-C00C-7BFC64B2D5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6926752"/>
              </p:ext>
            </p:extLst>
          </p:nvPr>
        </p:nvGraphicFramePr>
        <p:xfrm>
          <a:off x="5390617" y="4799681"/>
          <a:ext cx="2570475" cy="6427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60995" imgH="256830" progId="Equation.DSMT4">
                  <p:embed/>
                </p:oleObj>
              </mc:Choice>
              <mc:Fallback>
                <p:oleObj name="Equation" r:id="rId6" imgW="1160995" imgH="256830" progId="Equation.DSMT4">
                  <p:embed/>
                  <p:pic>
                    <p:nvPicPr>
                      <p:cNvPr id="24" name="Object 23" descr="n26 fb Tran Phu">
                        <a:extLst>
                          <a:ext uri="{FF2B5EF4-FFF2-40B4-BE49-F238E27FC236}">
                            <a16:creationId xmlns:a16="http://schemas.microsoft.com/office/drawing/2014/main" id="{8F72BEF6-C21C-1748-551A-1B8005D892A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390617" y="4799681"/>
                        <a:ext cx="2570475" cy="6427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25" descr="n26 fb Tran Phu">
            <a:extLst>
              <a:ext uri="{FF2B5EF4-FFF2-40B4-BE49-F238E27FC236}">
                <a16:creationId xmlns:a16="http://schemas.microsoft.com/office/drawing/2014/main" id="{80EB3AE7-3166-718B-DA8B-94B2490389B8}"/>
              </a:ext>
            </a:extLst>
          </p:cNvPr>
          <p:cNvSpPr/>
          <p:nvPr/>
        </p:nvSpPr>
        <p:spPr>
          <a:xfrm>
            <a:off x="2988812" y="5607242"/>
            <a:ext cx="8076505" cy="41620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en-US" sz="2000" b="1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Câu 5: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Xác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định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sai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số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của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phép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đo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nhiệt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hoá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hơi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riêng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của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nước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?</a:t>
            </a:r>
            <a:endParaRPr lang="en-US" sz="2000" dirty="0">
              <a:effectLst/>
              <a:latin typeface="Arial" panose="020B0604020202020204" pitchFamily="34" charset="0"/>
              <a:ea typeface="Cambria" panose="02040503050406030204" pitchFamily="18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69410522"/>
      </p:ext>
    </p:extLst>
  </p:cSld>
  <p:clrMapOvr>
    <a:masterClrMapping/>
  </p:clrMapOvr>
  <p:transition spd="slow">
    <p:wheel spokes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  <p:bldP spid="17" grpId="0"/>
      <p:bldP spid="19" grpId="0"/>
      <p:bldP spid="20" grpId="0"/>
      <p:bldP spid="23" grpId="0"/>
      <p:bldP spid="26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51000">
              <a:srgbClr val="FFF2E2"/>
            </a:gs>
            <a:gs pos="6195">
              <a:srgbClr val="FFF2E2"/>
            </a:gs>
            <a:gs pos="100000">
              <a:srgbClr val="F0BAA2"/>
            </a:gs>
          </a:gsLst>
          <a:path path="circle">
            <a:fillToRect l="50000" t="50000" r="50000" b="50000"/>
          </a:path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D36B3486-8561-A2F4-14A5-E30328B319B6}"/>
              </a:ext>
            </a:extLst>
          </p:cNvPr>
          <p:cNvGrpSpPr/>
          <p:nvPr/>
        </p:nvGrpSpPr>
        <p:grpSpPr>
          <a:xfrm>
            <a:off x="8768772" y="0"/>
            <a:ext cx="3445342" cy="447366"/>
            <a:chOff x="2407872" y="11875"/>
            <a:chExt cx="6809014" cy="485466"/>
          </a:xfrm>
          <a:solidFill>
            <a:schemeClr val="accent4">
              <a:lumMod val="75000"/>
            </a:schemeClr>
          </a:solidFill>
        </p:grpSpPr>
        <p:sp>
          <p:nvSpPr>
            <p:cNvPr id="3" name="Rectangle: Rounded Corners 2">
              <a:extLst>
                <a:ext uri="{FF2B5EF4-FFF2-40B4-BE49-F238E27FC236}">
                  <a16:creationId xmlns:a16="http://schemas.microsoft.com/office/drawing/2014/main" id="{2B09A4C4-054B-4CF1-358F-EAE6849B47EF}"/>
                </a:ext>
              </a:extLst>
            </p:cNvPr>
            <p:cNvSpPr/>
            <p:nvPr/>
          </p:nvSpPr>
          <p:spPr>
            <a:xfrm>
              <a:off x="2407872" y="11875"/>
              <a:ext cx="6809014" cy="485466"/>
            </a:xfrm>
            <a:prstGeom prst="roundRect">
              <a:avLst>
                <a:gd name="adj" fmla="val 0"/>
              </a:avLst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2.Jovis-WorkSansRegular-San"/>
                <a:ea typeface="+mn-ea"/>
                <a:cs typeface="+mn-cs"/>
              </a:endParaRPr>
            </a:p>
          </p:txBody>
        </p:sp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F4CB89C9-357E-3025-418B-F38723F33286}"/>
                </a:ext>
              </a:extLst>
            </p:cNvPr>
            <p:cNvSpPr txBox="1"/>
            <p:nvPr/>
          </p:nvSpPr>
          <p:spPr>
            <a:xfrm>
              <a:off x="2742608" y="97149"/>
              <a:ext cx="6474278" cy="400110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0" i="0" u="none" strike="noStrike" kern="1200" cap="none" spc="0" normalizeH="0" baseline="0" noProof="0" dirty="0">
                  <a:ln w="0"/>
                  <a:solidFill>
                    <a:srgbClr val="3F3F3F"/>
                  </a:solidFill>
                  <a:effectLst>
                    <a:outerShdw blurRad="38100" dist="19050" dir="2700000" algn="tl" rotWithShape="0">
                      <a:srgbClr val="3F3F3F">
                        <a:alpha val="40000"/>
                      </a:srgbClr>
                    </a:outerShdw>
                  </a:effectLst>
                  <a:uLnTx/>
                  <a:uFillTx/>
                  <a:latin typeface="A2.Jovis-WorkSansRegular-San"/>
                  <a:ea typeface="+mn-ea"/>
                  <a:cs typeface="+mn-cs"/>
                </a:rPr>
                <a:t>BÀI 6: NHIỆT HÓA HƠI RIÊNG</a:t>
              </a:r>
            </a:p>
          </p:txBody>
        </p:sp>
      </p:grpSp>
      <p:sp>
        <p:nvSpPr>
          <p:cNvPr id="21" name="Text Box 76">
            <a:extLst>
              <a:ext uri="{FF2B5EF4-FFF2-40B4-BE49-F238E27FC236}">
                <a16:creationId xmlns:a16="http://schemas.microsoft.com/office/drawing/2014/main" id="{1BF4F79E-8E13-361A-3636-7985DDBFD2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466" y="-82922"/>
            <a:ext cx="2495774" cy="57770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ctr" defTabSz="914400" rtl="0" eaLnBrk="0" fontAlgn="auto" latinLnBrk="0" hangingPunct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NỘI DUNG</a:t>
            </a:r>
          </a:p>
          <a:p>
            <a:pPr marL="0" marR="0" lvl="0" indent="0" algn="l" defTabSz="914400" rtl="0" eaLnBrk="0" fontAlgn="auto" latinLnBrk="0" hangingPunct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I. </a:t>
            </a:r>
            <a:r>
              <a:rPr kumimoji="0" 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Khái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niệm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nhiệt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hóa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hơi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riêng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rgbClr val="3F3F3F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  <a:p>
            <a:pPr marL="0" marR="0" lvl="0" indent="0" algn="just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D7181F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1.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Hệ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thức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tính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nhiệt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lượng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trong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quá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trình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truyền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nhiệt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khi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một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lượng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chất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lỏng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hóa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hơi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ở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nhiệt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độ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không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đổi</a:t>
            </a:r>
            <a:endParaRPr kumimoji="0" lang="en-US" altLang="en-US" sz="2000" b="0" i="0" u="none" strike="noStrike" kern="1200" cap="none" spc="0" normalizeH="0" baseline="0" noProof="0" dirty="0">
              <a:ln>
                <a:noFill/>
              </a:ln>
              <a:solidFill>
                <a:srgbClr val="3F3F3F"/>
              </a:solidFill>
              <a:effectLst/>
              <a:uLnTx/>
              <a:uFillTx/>
              <a:latin typeface="Cambria" panose="02040503050406030204" pitchFamily="18" charset="0"/>
              <a:ea typeface="Cambria" panose="02040503050406030204" pitchFamily="18" charset="0"/>
              <a:cs typeface="+mn-cs"/>
            </a:endParaRPr>
          </a:p>
          <a:p>
            <a:pPr marL="0" marR="0" lvl="0" indent="0" algn="just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D7181F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 2.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Định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nghĩa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nhiệt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hóa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hơi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riêng</a:t>
            </a:r>
            <a:endParaRPr kumimoji="0" lang="en-US" altLang="en-US" sz="2000" b="0" i="0" u="none" strike="noStrike" kern="1200" cap="none" spc="0" normalizeH="0" baseline="0" noProof="0" dirty="0">
              <a:ln>
                <a:noFill/>
              </a:ln>
              <a:solidFill>
                <a:srgbClr val="3F3F3F"/>
              </a:solidFill>
              <a:effectLst/>
              <a:uLnTx/>
              <a:uFillTx/>
              <a:latin typeface="Cambria" panose="02040503050406030204" pitchFamily="18" charset="0"/>
              <a:ea typeface="Cambria" panose="02040503050406030204" pitchFamily="18" charset="0"/>
              <a:cs typeface="+mn-cs"/>
            </a:endParaRPr>
          </a:p>
          <a:p>
            <a:pPr marL="0" marR="0" lvl="0" indent="0" algn="just" defTabSz="914400" rtl="0" eaLnBrk="0" fontAlgn="auto" latinLnBrk="0" hangingPunct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D7181F"/>
              </a:buClr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II. </a:t>
            </a:r>
            <a:r>
              <a:rPr kumimoji="0" lang="en-US" altLang="en-US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Thực</a:t>
            </a:r>
            <a:r>
              <a:rPr kumimoji="0" lang="en-US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hành</a:t>
            </a:r>
            <a:r>
              <a:rPr kumimoji="0" lang="en-US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đo</a:t>
            </a:r>
            <a:r>
              <a:rPr kumimoji="0" lang="en-US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nhiệt</a:t>
            </a:r>
            <a:r>
              <a:rPr kumimoji="0" lang="en-US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hoá</a:t>
            </a:r>
            <a:r>
              <a:rPr kumimoji="0" lang="en-US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hơi</a:t>
            </a:r>
            <a:r>
              <a:rPr kumimoji="0" lang="en-US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riêng</a:t>
            </a:r>
            <a:r>
              <a:rPr kumimoji="0" lang="en-US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của</a:t>
            </a:r>
            <a:r>
              <a:rPr kumimoji="0" lang="en-US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nước</a:t>
            </a:r>
            <a:r>
              <a:rPr kumimoji="0" lang="en-US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.</a:t>
            </a:r>
          </a:p>
          <a:p>
            <a:pPr marL="0" marR="0" lvl="0" indent="0" algn="l" defTabSz="914400" rtl="0" eaLnBrk="0" fontAlgn="auto" latinLnBrk="0" hangingPunct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rgbClr val="3F3F3F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grpSp>
        <p:nvGrpSpPr>
          <p:cNvPr id="4" name="Group 2" descr="n26 fb Tran Phu">
            <a:extLst>
              <a:ext uri="{FF2B5EF4-FFF2-40B4-BE49-F238E27FC236}">
                <a16:creationId xmlns:a16="http://schemas.microsoft.com/office/drawing/2014/main" id="{70698D50-D4FB-0F48-4D0C-35F67B11978A}"/>
              </a:ext>
            </a:extLst>
          </p:cNvPr>
          <p:cNvGrpSpPr/>
          <p:nvPr/>
        </p:nvGrpSpPr>
        <p:grpSpPr>
          <a:xfrm>
            <a:off x="6235543" y="647600"/>
            <a:ext cx="6306513" cy="5776464"/>
            <a:chOff x="0" y="0"/>
            <a:chExt cx="4274726" cy="1983751"/>
          </a:xfrm>
        </p:grpSpPr>
        <p:sp>
          <p:nvSpPr>
            <p:cNvPr id="5" name="Freeform 3">
              <a:extLst>
                <a:ext uri="{FF2B5EF4-FFF2-40B4-BE49-F238E27FC236}">
                  <a16:creationId xmlns:a16="http://schemas.microsoft.com/office/drawing/2014/main" id="{DB281ED0-2EB2-3EEA-0570-5AB15C2D8A78}"/>
                </a:ext>
              </a:extLst>
            </p:cNvPr>
            <p:cNvSpPr/>
            <p:nvPr/>
          </p:nvSpPr>
          <p:spPr>
            <a:xfrm>
              <a:off x="0" y="0"/>
              <a:ext cx="4274726" cy="1983751"/>
            </a:xfrm>
            <a:custGeom>
              <a:avLst/>
              <a:gdLst/>
              <a:ahLst/>
              <a:cxnLst/>
              <a:rect l="l" t="t" r="r" b="b"/>
              <a:pathLst>
                <a:path w="4274726" h="1983751">
                  <a:moveTo>
                    <a:pt x="0" y="0"/>
                  </a:moveTo>
                  <a:lnTo>
                    <a:pt x="4274726" y="0"/>
                  </a:lnTo>
                  <a:lnTo>
                    <a:pt x="4274726" y="1983751"/>
                  </a:lnTo>
                  <a:lnTo>
                    <a:pt x="0" y="1983751"/>
                  </a:lnTo>
                  <a:close/>
                </a:path>
              </a:pathLst>
            </a:custGeom>
            <a:solidFill>
              <a:srgbClr val="DCC3AC"/>
            </a:solidFill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6" name="TextBox 4">
              <a:extLst>
                <a:ext uri="{FF2B5EF4-FFF2-40B4-BE49-F238E27FC236}">
                  <a16:creationId xmlns:a16="http://schemas.microsoft.com/office/drawing/2014/main" id="{EAF35BF5-F917-10E7-C9F3-B1FADCB8921B}"/>
                </a:ext>
              </a:extLst>
            </p:cNvPr>
            <p:cNvSpPr txBox="1"/>
            <p:nvPr/>
          </p:nvSpPr>
          <p:spPr>
            <a:xfrm>
              <a:off x="0" y="-38100"/>
              <a:ext cx="812800" cy="850900"/>
            </a:xfrm>
            <a:prstGeom prst="rect">
              <a:avLst/>
            </a:prstGeom>
          </p:spPr>
          <p:txBody>
            <a:bodyPr lIns="33867" tIns="33867" rIns="33867" bIns="33867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1773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000" b="0" i="0" u="none" strike="noStrike" kern="1200" cap="none" spc="0" normalizeH="0" baseline="0" noProof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8" name="AutoShape 9" descr="n26 fb Tran Phu">
            <a:extLst>
              <a:ext uri="{FF2B5EF4-FFF2-40B4-BE49-F238E27FC236}">
                <a16:creationId xmlns:a16="http://schemas.microsoft.com/office/drawing/2014/main" id="{E1A5DBA8-0C63-DACD-037C-CEEF6E836EC1}"/>
              </a:ext>
            </a:extLst>
          </p:cNvPr>
          <p:cNvSpPr/>
          <p:nvPr/>
        </p:nvSpPr>
        <p:spPr>
          <a:xfrm rot="16200000" flipV="1">
            <a:off x="9964511" y="3369785"/>
            <a:ext cx="5074318" cy="26318"/>
          </a:xfrm>
          <a:prstGeom prst="line">
            <a:avLst/>
          </a:prstGeom>
          <a:ln w="19050" cap="flat">
            <a:solidFill>
              <a:srgbClr val="000000"/>
            </a:solidFill>
            <a:prstDash val="lgDash"/>
            <a:headEnd type="none" w="sm" len="sm"/>
            <a:tailEnd type="none" w="sm" len="sm"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3F3F3F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Freeform 10" descr="n26 fb Tran Phu">
            <a:extLst>
              <a:ext uri="{FF2B5EF4-FFF2-40B4-BE49-F238E27FC236}">
                <a16:creationId xmlns:a16="http://schemas.microsoft.com/office/drawing/2014/main" id="{48E33359-25D3-3A31-9E67-921FA7A838B0}"/>
              </a:ext>
            </a:extLst>
          </p:cNvPr>
          <p:cNvSpPr/>
          <p:nvPr/>
        </p:nvSpPr>
        <p:spPr>
          <a:xfrm>
            <a:off x="11556637" y="5940503"/>
            <a:ext cx="1485555" cy="1164135"/>
          </a:xfrm>
          <a:custGeom>
            <a:avLst/>
            <a:gdLst/>
            <a:ahLst/>
            <a:cxnLst/>
            <a:rect l="l" t="t" r="r" b="b"/>
            <a:pathLst>
              <a:path w="2625452" h="2057400">
                <a:moveTo>
                  <a:pt x="0" y="0"/>
                </a:moveTo>
                <a:lnTo>
                  <a:pt x="2625452" y="0"/>
                </a:lnTo>
                <a:lnTo>
                  <a:pt x="2625452" y="2057400"/>
                </a:lnTo>
                <a:lnTo>
                  <a:pt x="0" y="2057400"/>
                </a:lnTo>
                <a:lnTo>
                  <a:pt x="0" y="0"/>
                </a:lnTo>
                <a:close/>
              </a:path>
            </a:pathLst>
          </a:custGeom>
          <a:blipFill>
            <a:blip r:embed="rId2">
              <a:extLs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3F3F3F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TextBox 9" descr="n26 fb Tran Phu">
            <a:extLst>
              <a:ext uri="{FF2B5EF4-FFF2-40B4-BE49-F238E27FC236}">
                <a16:creationId xmlns:a16="http://schemas.microsoft.com/office/drawing/2014/main" id="{C8BC8479-52D5-A39A-CEF6-BC8B63A66442}"/>
              </a:ext>
            </a:extLst>
          </p:cNvPr>
          <p:cNvSpPr txBox="1"/>
          <p:nvPr/>
        </p:nvSpPr>
        <p:spPr>
          <a:xfrm>
            <a:off x="6615065" y="757481"/>
            <a:ext cx="5645555" cy="41620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Hướng</a:t>
            </a: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kumimoji="0" lang="en-US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dẫn</a:t>
            </a: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kumimoji="0" lang="en-US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giải</a:t>
            </a: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: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</a:p>
        </p:txBody>
      </p:sp>
      <p:pic>
        <p:nvPicPr>
          <p:cNvPr id="11" name="Picture 12" descr="n26 fb Tran Phu">
            <a:extLst>
              <a:ext uri="{FF2B5EF4-FFF2-40B4-BE49-F238E27FC236}">
                <a16:creationId xmlns:a16="http://schemas.microsoft.com/office/drawing/2014/main" id="{CC7688C0-5AB7-496F-DA45-DE0DD23E522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22711" y="621879"/>
            <a:ext cx="433253" cy="71780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TextBox 11" descr="n26 fb Tran Phu">
            <a:extLst>
              <a:ext uri="{FF2B5EF4-FFF2-40B4-BE49-F238E27FC236}">
                <a16:creationId xmlns:a16="http://schemas.microsoft.com/office/drawing/2014/main" id="{18DCF05D-DD64-0E0B-BE98-CD487B6EC370}"/>
              </a:ext>
            </a:extLst>
          </p:cNvPr>
          <p:cNvSpPr txBox="1"/>
          <p:nvPr/>
        </p:nvSpPr>
        <p:spPr>
          <a:xfrm>
            <a:off x="2842068" y="1557013"/>
            <a:ext cx="267074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PHIẾU HỌC TẬP 3</a:t>
            </a:r>
          </a:p>
        </p:txBody>
      </p:sp>
      <p:sp>
        <p:nvSpPr>
          <p:cNvPr id="13" name="Rectangle 12" descr="n26 fb Tran Phu">
            <a:extLst>
              <a:ext uri="{FF2B5EF4-FFF2-40B4-BE49-F238E27FC236}">
                <a16:creationId xmlns:a16="http://schemas.microsoft.com/office/drawing/2014/main" id="{C54D1F62-441C-14D6-3549-2AABA4CBCE4F}"/>
              </a:ext>
            </a:extLst>
          </p:cNvPr>
          <p:cNvSpPr/>
          <p:nvPr/>
        </p:nvSpPr>
        <p:spPr>
          <a:xfrm>
            <a:off x="2575240" y="2045792"/>
            <a:ext cx="3375712" cy="147803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15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Câu</a:t>
            </a: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1: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kumimoji="0" 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Xác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kumimoji="0" 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định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kumimoji="0" 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nhiệt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kumimoji="0" 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lượng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kumimoji="0" 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nước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kumimoji="0" 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trong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kumimoji="0" 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bình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kumimoji="0" 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nhiệt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kumimoji="0" 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lượng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kumimoji="0" 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kế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kumimoji="0" 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thu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kumimoji="0" 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được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kumimoji="0" 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để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kumimoji="0" 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hoá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kumimoji="0" 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hơi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kumimoji="0" 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bằng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kumimoji="0" 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cách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kumimoji="0" 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nào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?</a:t>
            </a:r>
          </a:p>
        </p:txBody>
      </p:sp>
      <p:pic>
        <p:nvPicPr>
          <p:cNvPr id="14" name="Picture 13" descr="n26 fb Tran Phu">
            <a:extLst>
              <a:ext uri="{FF2B5EF4-FFF2-40B4-BE49-F238E27FC236}">
                <a16:creationId xmlns:a16="http://schemas.microsoft.com/office/drawing/2014/main" id="{2B90E7F5-6BC5-3DA7-15A2-B412FB554DD9}"/>
              </a:ext>
            </a:extLst>
          </p:cNvPr>
          <p:cNvPicPr/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sharpenSoften amount="50000"/>
                    </a14:imgEffect>
                    <a14:imgEffect>
                      <a14:brightnessContrast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33408" y="1731828"/>
            <a:ext cx="4507540" cy="2938324"/>
          </a:xfrm>
          <a:prstGeom prst="rect">
            <a:avLst/>
          </a:prstGeom>
        </p:spPr>
      </p:pic>
      <p:sp>
        <p:nvSpPr>
          <p:cNvPr id="15" name="Rectangle 14" descr="n26 fb Tran Phu">
            <a:extLst>
              <a:ext uri="{FF2B5EF4-FFF2-40B4-BE49-F238E27FC236}">
                <a16:creationId xmlns:a16="http://schemas.microsoft.com/office/drawing/2014/main" id="{0092E23F-DB3B-C014-753C-5ED589A7ED5F}"/>
              </a:ext>
            </a:extLst>
          </p:cNvPr>
          <p:cNvSpPr/>
          <p:nvPr/>
        </p:nvSpPr>
        <p:spPr>
          <a:xfrm>
            <a:off x="6835846" y="1275465"/>
            <a:ext cx="5137449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Câu 1: 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Đồ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thị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khối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lượng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m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theo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thời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gian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</a:p>
        </p:txBody>
      </p:sp>
      <p:sp>
        <p:nvSpPr>
          <p:cNvPr id="16" name="Rectangle 15" descr="n26 fb Tran Phu">
            <a:extLst>
              <a:ext uri="{FF2B5EF4-FFF2-40B4-BE49-F238E27FC236}">
                <a16:creationId xmlns:a16="http://schemas.microsoft.com/office/drawing/2014/main" id="{334DC715-1BF0-7020-3DA3-672EA30A2C9F}"/>
              </a:ext>
            </a:extLst>
          </p:cNvPr>
          <p:cNvSpPr/>
          <p:nvPr/>
        </p:nvSpPr>
        <p:spPr>
          <a:xfrm>
            <a:off x="2575240" y="3740869"/>
            <a:ext cx="3543961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en-US" sz="2000" b="1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Câu 2: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Vẽ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hai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đường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thẳng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đi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gần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các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điểm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thực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nghiệm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nhất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(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tham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khảo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Hình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6.1).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Chọn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hai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điểm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P, Q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tuỳ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ý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trên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đồ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thị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,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xác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định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giá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trị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khối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lượng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m</a:t>
            </a:r>
            <a:r>
              <a:rPr lang="en-US" sz="2000" baseline="-25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p</a:t>
            </a:r>
            <a:r>
              <a:rPr lang="en-US" sz="2000" baseline="-25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,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m</a:t>
            </a:r>
            <a:r>
              <a:rPr lang="en-US" sz="2000" baseline="-25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Q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và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thời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gian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t</a:t>
            </a:r>
            <a:r>
              <a:rPr lang="en-US" sz="2000" baseline="-25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p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,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t</a:t>
            </a:r>
            <a:r>
              <a:rPr lang="en-US" sz="2000" baseline="-25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Q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tương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ứng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.</a:t>
            </a:r>
            <a:endParaRPr lang="en-US" sz="2000" dirty="0">
              <a:effectLst/>
              <a:latin typeface="Arial" panose="020B0604020202020204" pitchFamily="34" charset="0"/>
              <a:ea typeface="Cambria" panose="02040503050406030204" pitchFamily="18" charset="0"/>
              <a:cs typeface="Arial" panose="020B0604020202020204" pitchFamily="34" charset="0"/>
            </a:endParaRPr>
          </a:p>
        </p:txBody>
      </p:sp>
      <p:sp>
        <p:nvSpPr>
          <p:cNvPr id="17" name="Rectangle 16" descr="n26 fb Tran Phu">
            <a:extLst>
              <a:ext uri="{FF2B5EF4-FFF2-40B4-BE49-F238E27FC236}">
                <a16:creationId xmlns:a16="http://schemas.microsoft.com/office/drawing/2014/main" id="{02073E46-1879-EB68-BF6B-01BB8F0A82CD}"/>
              </a:ext>
            </a:extLst>
          </p:cNvPr>
          <p:cNvSpPr/>
          <p:nvPr/>
        </p:nvSpPr>
        <p:spPr>
          <a:xfrm>
            <a:off x="6634417" y="4795430"/>
            <a:ext cx="5508767" cy="41620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en-US" sz="2000" b="1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Câu 2: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Dựa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vào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đồ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thị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tại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2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điểm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P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và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Q</a:t>
            </a:r>
            <a:endParaRPr lang="en-US" sz="2000" dirty="0">
              <a:effectLst/>
              <a:latin typeface="Arial" panose="020B0604020202020204" pitchFamily="34" charset="0"/>
              <a:ea typeface="Cambria" panose="02040503050406030204" pitchFamily="18" charset="0"/>
              <a:cs typeface="Arial" panose="020B0604020202020204" pitchFamily="34" charset="0"/>
            </a:endParaRPr>
          </a:p>
        </p:txBody>
      </p:sp>
      <p:graphicFrame>
        <p:nvGraphicFramePr>
          <p:cNvPr id="19" name="Object 18" descr="n26 fb Tran Phu">
            <a:extLst>
              <a:ext uri="{FF2B5EF4-FFF2-40B4-BE49-F238E27FC236}">
                <a16:creationId xmlns:a16="http://schemas.microsoft.com/office/drawing/2014/main" id="{43060B2A-8FF2-BF45-171B-77097DC063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5856505"/>
              </p:ext>
            </p:extLst>
          </p:nvPr>
        </p:nvGraphicFramePr>
        <p:xfrm>
          <a:off x="6765243" y="5103924"/>
          <a:ext cx="4258385" cy="53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828800" imgH="228600" progId="Equation.DSMT4">
                  <p:embed/>
                </p:oleObj>
              </mc:Choice>
              <mc:Fallback>
                <p:oleObj name="Equation" r:id="rId7" imgW="1828800" imgH="228600" progId="Equation.DSMT4">
                  <p:embed/>
                  <p:pic>
                    <p:nvPicPr>
                      <p:cNvPr id="14" name="Object 13" descr="n26 fb Tran Phu">
                        <a:extLst>
                          <a:ext uri="{FF2B5EF4-FFF2-40B4-BE49-F238E27FC236}">
                            <a16:creationId xmlns:a16="http://schemas.microsoft.com/office/drawing/2014/main" id="{547E53A1-76B6-57D8-8816-979D7E10311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765243" y="5103924"/>
                        <a:ext cx="4258385" cy="532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 descr="n26 fb Tran Phu">
            <a:extLst>
              <a:ext uri="{FF2B5EF4-FFF2-40B4-BE49-F238E27FC236}">
                <a16:creationId xmlns:a16="http://schemas.microsoft.com/office/drawing/2014/main" id="{48174AF4-40DA-99E1-A25A-261BC33E27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5617043"/>
              </p:ext>
            </p:extLst>
          </p:nvPr>
        </p:nvGraphicFramePr>
        <p:xfrm>
          <a:off x="6761047" y="5743323"/>
          <a:ext cx="4196506" cy="5222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836444" imgH="228414" progId="Equation.DSMT4">
                  <p:embed/>
                </p:oleObj>
              </mc:Choice>
              <mc:Fallback>
                <p:oleObj name="Equation" r:id="rId9" imgW="1836444" imgH="228414" progId="Equation.DSMT4">
                  <p:embed/>
                  <p:pic>
                    <p:nvPicPr>
                      <p:cNvPr id="18" name="Object 17" descr="n26 fb Tran Phu">
                        <a:extLst>
                          <a:ext uri="{FF2B5EF4-FFF2-40B4-BE49-F238E27FC236}">
                            <a16:creationId xmlns:a16="http://schemas.microsoft.com/office/drawing/2014/main" id="{6A3A7B47-4333-779C-C0AC-0CE9401B170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761047" y="5743323"/>
                        <a:ext cx="4196506" cy="5222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63921320"/>
      </p:ext>
    </p:extLst>
  </p:cSld>
  <p:clrMapOvr>
    <a:masterClrMapping/>
  </p:clrMapOvr>
  <p:transition spd="slow">
    <p:wheel spokes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5" grpId="0"/>
      <p:bldP spid="1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6195">
              <a:srgbClr val="FFF2E2"/>
            </a:gs>
            <a:gs pos="100000">
              <a:srgbClr val="FFF2E2"/>
            </a:gs>
          </a:gsLst>
          <a:path path="circle">
            <a:fillToRect l="50000" t="50000" r="50000" b="50000"/>
          </a:path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5602" name="Group 4" descr="n26 fb Tran Phu">
            <a:extLst>
              <a:ext uri="{FF2B5EF4-FFF2-40B4-BE49-F238E27FC236}">
                <a16:creationId xmlns:a16="http://schemas.microsoft.com/office/drawing/2014/main" id="{A530BC2C-3192-12E4-1659-0DD02C902C7F}"/>
              </a:ext>
            </a:extLst>
          </p:cNvPr>
          <p:cNvGrpSpPr>
            <a:grpSpLocks/>
          </p:cNvGrpSpPr>
          <p:nvPr/>
        </p:nvGrpSpPr>
        <p:grpSpPr bwMode="auto">
          <a:xfrm>
            <a:off x="374072" y="36900"/>
            <a:ext cx="7459663" cy="1136732"/>
            <a:chOff x="764157" y="244234"/>
            <a:chExt cx="7459662" cy="1136732"/>
          </a:xfrm>
          <a:solidFill>
            <a:schemeClr val="accent4">
              <a:lumMod val="60000"/>
              <a:lumOff val="40000"/>
            </a:schemeClr>
          </a:solidFill>
        </p:grpSpPr>
        <p:grpSp>
          <p:nvGrpSpPr>
            <p:cNvPr id="25651" name="Group 1">
              <a:extLst>
                <a:ext uri="{FF2B5EF4-FFF2-40B4-BE49-F238E27FC236}">
                  <a16:creationId xmlns:a16="http://schemas.microsoft.com/office/drawing/2014/main" id="{5688A415-EEA0-6FAA-0FBE-CEA52A21D36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64157" y="545699"/>
              <a:ext cx="7459662" cy="630237"/>
              <a:chOff x="1580873" y="1290088"/>
              <a:chExt cx="5761832" cy="559048"/>
            </a:xfrm>
            <a:grpFill/>
          </p:grpSpPr>
          <p:sp>
            <p:nvSpPr>
              <p:cNvPr id="72" name="Freeform 71">
                <a:extLst>
                  <a:ext uri="{FF2B5EF4-FFF2-40B4-BE49-F238E27FC236}">
                    <a16:creationId xmlns:a16="http://schemas.microsoft.com/office/drawing/2014/main" id="{4A66115A-084E-73C2-D6CC-30D7A50BFB6E}"/>
                  </a:ext>
                </a:extLst>
              </p:cNvPr>
              <p:cNvSpPr/>
              <p:nvPr/>
            </p:nvSpPr>
            <p:spPr>
              <a:xfrm>
                <a:off x="1580873" y="1290088"/>
                <a:ext cx="5761832" cy="559048"/>
              </a:xfrm>
              <a:custGeom>
                <a:avLst/>
                <a:gdLst>
                  <a:gd name="connsiteX0" fmla="*/ 12700 w 5759450"/>
                  <a:gd name="connsiteY0" fmla="*/ 0 h 565150"/>
                  <a:gd name="connsiteX1" fmla="*/ 374650 w 5759450"/>
                  <a:gd name="connsiteY1" fmla="*/ 38100 h 565150"/>
                  <a:gd name="connsiteX2" fmla="*/ 5073650 w 5759450"/>
                  <a:gd name="connsiteY2" fmla="*/ 38100 h 565150"/>
                  <a:gd name="connsiteX3" fmla="*/ 5759450 w 5759450"/>
                  <a:gd name="connsiteY3" fmla="*/ 6350 h 565150"/>
                  <a:gd name="connsiteX4" fmla="*/ 5594350 w 5759450"/>
                  <a:gd name="connsiteY4" fmla="*/ 279400 h 565150"/>
                  <a:gd name="connsiteX5" fmla="*/ 5759450 w 5759450"/>
                  <a:gd name="connsiteY5" fmla="*/ 552450 h 565150"/>
                  <a:gd name="connsiteX6" fmla="*/ 5251450 w 5759450"/>
                  <a:gd name="connsiteY6" fmla="*/ 565150 h 565150"/>
                  <a:gd name="connsiteX7" fmla="*/ 654050 w 5759450"/>
                  <a:gd name="connsiteY7" fmla="*/ 552450 h 565150"/>
                  <a:gd name="connsiteX8" fmla="*/ 0 w 5759450"/>
                  <a:gd name="connsiteY8" fmla="*/ 533400 h 565150"/>
                  <a:gd name="connsiteX9" fmla="*/ 190500 w 5759450"/>
                  <a:gd name="connsiteY9" fmla="*/ 254000 h 565150"/>
                  <a:gd name="connsiteX10" fmla="*/ 12700 w 5759450"/>
                  <a:gd name="connsiteY10" fmla="*/ 0 h 565150"/>
                  <a:gd name="connsiteX0" fmla="*/ 12700 w 5759450"/>
                  <a:gd name="connsiteY0" fmla="*/ 0 h 565150"/>
                  <a:gd name="connsiteX1" fmla="*/ 374650 w 5759450"/>
                  <a:gd name="connsiteY1" fmla="*/ 38100 h 565150"/>
                  <a:gd name="connsiteX2" fmla="*/ 5073650 w 5759450"/>
                  <a:gd name="connsiteY2" fmla="*/ 38100 h 565150"/>
                  <a:gd name="connsiteX3" fmla="*/ 5759450 w 5759450"/>
                  <a:gd name="connsiteY3" fmla="*/ 6350 h 565150"/>
                  <a:gd name="connsiteX4" fmla="*/ 5594350 w 5759450"/>
                  <a:gd name="connsiteY4" fmla="*/ 279400 h 565150"/>
                  <a:gd name="connsiteX5" fmla="*/ 5759450 w 5759450"/>
                  <a:gd name="connsiteY5" fmla="*/ 552450 h 565150"/>
                  <a:gd name="connsiteX6" fmla="*/ 5251450 w 5759450"/>
                  <a:gd name="connsiteY6" fmla="*/ 565150 h 565150"/>
                  <a:gd name="connsiteX7" fmla="*/ 654050 w 5759450"/>
                  <a:gd name="connsiteY7" fmla="*/ 552450 h 565150"/>
                  <a:gd name="connsiteX8" fmla="*/ 0 w 5759450"/>
                  <a:gd name="connsiteY8" fmla="*/ 533400 h 565150"/>
                  <a:gd name="connsiteX9" fmla="*/ 190500 w 5759450"/>
                  <a:gd name="connsiteY9" fmla="*/ 254000 h 565150"/>
                  <a:gd name="connsiteX10" fmla="*/ 12700 w 5759450"/>
                  <a:gd name="connsiteY10" fmla="*/ 0 h 565150"/>
                  <a:gd name="connsiteX0" fmla="*/ 12700 w 5759450"/>
                  <a:gd name="connsiteY0" fmla="*/ 0 h 565150"/>
                  <a:gd name="connsiteX1" fmla="*/ 374650 w 5759450"/>
                  <a:gd name="connsiteY1" fmla="*/ 38100 h 565150"/>
                  <a:gd name="connsiteX2" fmla="*/ 5073650 w 5759450"/>
                  <a:gd name="connsiteY2" fmla="*/ 38100 h 565150"/>
                  <a:gd name="connsiteX3" fmla="*/ 5759450 w 5759450"/>
                  <a:gd name="connsiteY3" fmla="*/ 6350 h 565150"/>
                  <a:gd name="connsiteX4" fmla="*/ 5594350 w 5759450"/>
                  <a:gd name="connsiteY4" fmla="*/ 279400 h 565150"/>
                  <a:gd name="connsiteX5" fmla="*/ 5759450 w 5759450"/>
                  <a:gd name="connsiteY5" fmla="*/ 552450 h 565150"/>
                  <a:gd name="connsiteX6" fmla="*/ 5251450 w 5759450"/>
                  <a:gd name="connsiteY6" fmla="*/ 565150 h 565150"/>
                  <a:gd name="connsiteX7" fmla="*/ 654050 w 5759450"/>
                  <a:gd name="connsiteY7" fmla="*/ 552450 h 565150"/>
                  <a:gd name="connsiteX8" fmla="*/ 0 w 5759450"/>
                  <a:gd name="connsiteY8" fmla="*/ 533400 h 565150"/>
                  <a:gd name="connsiteX9" fmla="*/ 190500 w 5759450"/>
                  <a:gd name="connsiteY9" fmla="*/ 254000 h 565150"/>
                  <a:gd name="connsiteX10" fmla="*/ 12700 w 5759450"/>
                  <a:gd name="connsiteY10" fmla="*/ 0 h 565150"/>
                  <a:gd name="connsiteX0" fmla="*/ 22225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190500 w 5759450"/>
                  <a:gd name="connsiteY9" fmla="*/ 247650 h 558800"/>
                  <a:gd name="connsiteX10" fmla="*/ 22225 w 5759450"/>
                  <a:gd name="connsiteY10" fmla="*/ 7938 h 558800"/>
                  <a:gd name="connsiteX0" fmla="*/ 22225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190500 w 5759450"/>
                  <a:gd name="connsiteY9" fmla="*/ 247650 h 558800"/>
                  <a:gd name="connsiteX10" fmla="*/ 30956 w 5759450"/>
                  <a:gd name="connsiteY10" fmla="*/ 28575 h 558800"/>
                  <a:gd name="connsiteX11" fmla="*/ 22225 w 5759450"/>
                  <a:gd name="connsiteY11" fmla="*/ 7938 h 558800"/>
                  <a:gd name="connsiteX0" fmla="*/ 22225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190500 w 5759450"/>
                  <a:gd name="connsiteY9" fmla="*/ 247650 h 558800"/>
                  <a:gd name="connsiteX10" fmla="*/ 19050 w 5759450"/>
                  <a:gd name="connsiteY10" fmla="*/ 35719 h 558800"/>
                  <a:gd name="connsiteX11" fmla="*/ 22225 w 5759450"/>
                  <a:gd name="connsiteY11" fmla="*/ 7938 h 558800"/>
                  <a:gd name="connsiteX0" fmla="*/ 24606 w 5761831"/>
                  <a:gd name="connsiteY0" fmla="*/ 7938 h 558800"/>
                  <a:gd name="connsiteX1" fmla="*/ 377031 w 5761831"/>
                  <a:gd name="connsiteY1" fmla="*/ 31750 h 558800"/>
                  <a:gd name="connsiteX2" fmla="*/ 5076031 w 5761831"/>
                  <a:gd name="connsiteY2" fmla="*/ 31750 h 558800"/>
                  <a:gd name="connsiteX3" fmla="*/ 5761831 w 5761831"/>
                  <a:gd name="connsiteY3" fmla="*/ 0 h 558800"/>
                  <a:gd name="connsiteX4" fmla="*/ 5596731 w 5761831"/>
                  <a:gd name="connsiteY4" fmla="*/ 273050 h 558800"/>
                  <a:gd name="connsiteX5" fmla="*/ 5761831 w 5761831"/>
                  <a:gd name="connsiteY5" fmla="*/ 546100 h 558800"/>
                  <a:gd name="connsiteX6" fmla="*/ 5253831 w 5761831"/>
                  <a:gd name="connsiteY6" fmla="*/ 558800 h 558800"/>
                  <a:gd name="connsiteX7" fmla="*/ 656431 w 5761831"/>
                  <a:gd name="connsiteY7" fmla="*/ 546100 h 558800"/>
                  <a:gd name="connsiteX8" fmla="*/ 2381 w 5761831"/>
                  <a:gd name="connsiteY8" fmla="*/ 527050 h 558800"/>
                  <a:gd name="connsiteX9" fmla="*/ 192881 w 5761831"/>
                  <a:gd name="connsiteY9" fmla="*/ 247650 h 558800"/>
                  <a:gd name="connsiteX10" fmla="*/ 0 w 5761831"/>
                  <a:gd name="connsiteY10" fmla="*/ 30957 h 558800"/>
                  <a:gd name="connsiteX11" fmla="*/ 24606 w 5761831"/>
                  <a:gd name="connsiteY11" fmla="*/ 7938 h 558800"/>
                  <a:gd name="connsiteX0" fmla="*/ 22225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190500 w 5759450"/>
                  <a:gd name="connsiteY9" fmla="*/ 247650 h 558800"/>
                  <a:gd name="connsiteX10" fmla="*/ 22225 w 5759450"/>
                  <a:gd name="connsiteY10" fmla="*/ 7938 h 558800"/>
                  <a:gd name="connsiteX0" fmla="*/ 793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190500 w 5759450"/>
                  <a:gd name="connsiteY9" fmla="*/ 247650 h 558800"/>
                  <a:gd name="connsiteX10" fmla="*/ 793 w 5759450"/>
                  <a:gd name="connsiteY10" fmla="*/ 7938 h 558800"/>
                  <a:gd name="connsiteX0" fmla="*/ 793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190500 w 5759450"/>
                  <a:gd name="connsiteY9" fmla="*/ 247650 h 558800"/>
                  <a:gd name="connsiteX10" fmla="*/ 793 w 5759450"/>
                  <a:gd name="connsiteY10" fmla="*/ 7938 h 558800"/>
                  <a:gd name="connsiteX0" fmla="*/ 793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200025 w 5759450"/>
                  <a:gd name="connsiteY9" fmla="*/ 271463 h 558800"/>
                  <a:gd name="connsiteX10" fmla="*/ 793 w 5759450"/>
                  <a:gd name="connsiteY10" fmla="*/ 7938 h 558800"/>
                  <a:gd name="connsiteX0" fmla="*/ 793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200025 w 5759450"/>
                  <a:gd name="connsiteY9" fmla="*/ 271463 h 558800"/>
                  <a:gd name="connsiteX10" fmla="*/ 793 w 5759450"/>
                  <a:gd name="connsiteY10" fmla="*/ 7938 h 558800"/>
                  <a:gd name="connsiteX0" fmla="*/ 793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200025 w 5759450"/>
                  <a:gd name="connsiteY9" fmla="*/ 271463 h 558800"/>
                  <a:gd name="connsiteX10" fmla="*/ 793 w 5759450"/>
                  <a:gd name="connsiteY10" fmla="*/ 7938 h 558800"/>
                  <a:gd name="connsiteX0" fmla="*/ 793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200025 w 5759450"/>
                  <a:gd name="connsiteY9" fmla="*/ 271463 h 558800"/>
                  <a:gd name="connsiteX10" fmla="*/ 793 w 5759450"/>
                  <a:gd name="connsiteY10" fmla="*/ 7938 h 558800"/>
                  <a:gd name="connsiteX0" fmla="*/ 793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200025 w 5759450"/>
                  <a:gd name="connsiteY9" fmla="*/ 271463 h 558800"/>
                  <a:gd name="connsiteX10" fmla="*/ 793 w 5759450"/>
                  <a:gd name="connsiteY10" fmla="*/ 7938 h 558800"/>
                  <a:gd name="connsiteX0" fmla="*/ 793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61194 w 5759450"/>
                  <a:gd name="connsiteY7" fmla="*/ 553244 h 558800"/>
                  <a:gd name="connsiteX8" fmla="*/ 0 w 5759450"/>
                  <a:gd name="connsiteY8" fmla="*/ 527050 h 558800"/>
                  <a:gd name="connsiteX9" fmla="*/ 200025 w 5759450"/>
                  <a:gd name="connsiteY9" fmla="*/ 271463 h 558800"/>
                  <a:gd name="connsiteX10" fmla="*/ 793 w 5759450"/>
                  <a:gd name="connsiteY10" fmla="*/ 7938 h 558800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5073650 w 5759450"/>
                  <a:gd name="connsiteY2" fmla="*/ 31750 h 559049"/>
                  <a:gd name="connsiteX3" fmla="*/ 5759450 w 5759450"/>
                  <a:gd name="connsiteY3" fmla="*/ 0 h 559049"/>
                  <a:gd name="connsiteX4" fmla="*/ 5594350 w 5759450"/>
                  <a:gd name="connsiteY4" fmla="*/ 273050 h 559049"/>
                  <a:gd name="connsiteX5" fmla="*/ 5759450 w 5759450"/>
                  <a:gd name="connsiteY5" fmla="*/ 546100 h 559049"/>
                  <a:gd name="connsiteX6" fmla="*/ 5251450 w 5759450"/>
                  <a:gd name="connsiteY6" fmla="*/ 558800 h 559049"/>
                  <a:gd name="connsiteX7" fmla="*/ 661194 w 5759450"/>
                  <a:gd name="connsiteY7" fmla="*/ 553244 h 559049"/>
                  <a:gd name="connsiteX8" fmla="*/ 0 w 5759450"/>
                  <a:gd name="connsiteY8" fmla="*/ 527050 h 559049"/>
                  <a:gd name="connsiteX9" fmla="*/ 200025 w 5759450"/>
                  <a:gd name="connsiteY9" fmla="*/ 271463 h 559049"/>
                  <a:gd name="connsiteX10" fmla="*/ 793 w 5759450"/>
                  <a:gd name="connsiteY10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9163 w 5759450"/>
                  <a:gd name="connsiteY2" fmla="*/ 28575 h 559049"/>
                  <a:gd name="connsiteX3" fmla="*/ 5073650 w 5759450"/>
                  <a:gd name="connsiteY3" fmla="*/ 31750 h 559049"/>
                  <a:gd name="connsiteX4" fmla="*/ 5759450 w 5759450"/>
                  <a:gd name="connsiteY4" fmla="*/ 0 h 559049"/>
                  <a:gd name="connsiteX5" fmla="*/ 5594350 w 5759450"/>
                  <a:gd name="connsiteY5" fmla="*/ 273050 h 559049"/>
                  <a:gd name="connsiteX6" fmla="*/ 5759450 w 5759450"/>
                  <a:gd name="connsiteY6" fmla="*/ 546100 h 559049"/>
                  <a:gd name="connsiteX7" fmla="*/ 5251450 w 5759450"/>
                  <a:gd name="connsiteY7" fmla="*/ 558800 h 559049"/>
                  <a:gd name="connsiteX8" fmla="*/ 661194 w 5759450"/>
                  <a:gd name="connsiteY8" fmla="*/ 553244 h 559049"/>
                  <a:gd name="connsiteX9" fmla="*/ 0 w 5759450"/>
                  <a:gd name="connsiteY9" fmla="*/ 527050 h 559049"/>
                  <a:gd name="connsiteX10" fmla="*/ 200025 w 5759450"/>
                  <a:gd name="connsiteY10" fmla="*/ 271463 h 559049"/>
                  <a:gd name="connsiteX11" fmla="*/ 793 w 5759450"/>
                  <a:gd name="connsiteY11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5073650 w 5759450"/>
                  <a:gd name="connsiteY3" fmla="*/ 31750 h 559049"/>
                  <a:gd name="connsiteX4" fmla="*/ 5759450 w 5759450"/>
                  <a:gd name="connsiteY4" fmla="*/ 0 h 559049"/>
                  <a:gd name="connsiteX5" fmla="*/ 5594350 w 5759450"/>
                  <a:gd name="connsiteY5" fmla="*/ 273050 h 559049"/>
                  <a:gd name="connsiteX6" fmla="*/ 5759450 w 5759450"/>
                  <a:gd name="connsiteY6" fmla="*/ 546100 h 559049"/>
                  <a:gd name="connsiteX7" fmla="*/ 5251450 w 5759450"/>
                  <a:gd name="connsiteY7" fmla="*/ 558800 h 559049"/>
                  <a:gd name="connsiteX8" fmla="*/ 661194 w 5759450"/>
                  <a:gd name="connsiteY8" fmla="*/ 553244 h 559049"/>
                  <a:gd name="connsiteX9" fmla="*/ 0 w 5759450"/>
                  <a:gd name="connsiteY9" fmla="*/ 527050 h 559049"/>
                  <a:gd name="connsiteX10" fmla="*/ 200025 w 5759450"/>
                  <a:gd name="connsiteY10" fmla="*/ 271463 h 559049"/>
                  <a:gd name="connsiteX11" fmla="*/ 793 w 5759450"/>
                  <a:gd name="connsiteY11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5073650 w 5759450"/>
                  <a:gd name="connsiteY3" fmla="*/ 31750 h 559049"/>
                  <a:gd name="connsiteX4" fmla="*/ 5759450 w 5759450"/>
                  <a:gd name="connsiteY4" fmla="*/ 0 h 559049"/>
                  <a:gd name="connsiteX5" fmla="*/ 5594350 w 5759450"/>
                  <a:gd name="connsiteY5" fmla="*/ 273050 h 559049"/>
                  <a:gd name="connsiteX6" fmla="*/ 5759450 w 5759450"/>
                  <a:gd name="connsiteY6" fmla="*/ 546100 h 559049"/>
                  <a:gd name="connsiteX7" fmla="*/ 5251450 w 5759450"/>
                  <a:gd name="connsiteY7" fmla="*/ 558800 h 559049"/>
                  <a:gd name="connsiteX8" fmla="*/ 661194 w 5759450"/>
                  <a:gd name="connsiteY8" fmla="*/ 553244 h 559049"/>
                  <a:gd name="connsiteX9" fmla="*/ 0 w 5759450"/>
                  <a:gd name="connsiteY9" fmla="*/ 527050 h 559049"/>
                  <a:gd name="connsiteX10" fmla="*/ 200025 w 5759450"/>
                  <a:gd name="connsiteY10" fmla="*/ 271463 h 559049"/>
                  <a:gd name="connsiteX11" fmla="*/ 793 w 5759450"/>
                  <a:gd name="connsiteY11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5073650 w 5759450"/>
                  <a:gd name="connsiteY3" fmla="*/ 31750 h 559049"/>
                  <a:gd name="connsiteX4" fmla="*/ 5759450 w 5759450"/>
                  <a:gd name="connsiteY4" fmla="*/ 0 h 559049"/>
                  <a:gd name="connsiteX5" fmla="*/ 5594350 w 5759450"/>
                  <a:gd name="connsiteY5" fmla="*/ 273050 h 559049"/>
                  <a:gd name="connsiteX6" fmla="*/ 5759450 w 5759450"/>
                  <a:gd name="connsiteY6" fmla="*/ 546100 h 559049"/>
                  <a:gd name="connsiteX7" fmla="*/ 5251450 w 5759450"/>
                  <a:gd name="connsiteY7" fmla="*/ 558800 h 559049"/>
                  <a:gd name="connsiteX8" fmla="*/ 661194 w 5759450"/>
                  <a:gd name="connsiteY8" fmla="*/ 553244 h 559049"/>
                  <a:gd name="connsiteX9" fmla="*/ 0 w 5759450"/>
                  <a:gd name="connsiteY9" fmla="*/ 527050 h 559049"/>
                  <a:gd name="connsiteX10" fmla="*/ 200025 w 5759450"/>
                  <a:gd name="connsiteY10" fmla="*/ 271463 h 559049"/>
                  <a:gd name="connsiteX11" fmla="*/ 793 w 5759450"/>
                  <a:gd name="connsiteY11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5073650 w 5759450"/>
                  <a:gd name="connsiteY3" fmla="*/ 31750 h 559049"/>
                  <a:gd name="connsiteX4" fmla="*/ 5759450 w 5759450"/>
                  <a:gd name="connsiteY4" fmla="*/ 0 h 559049"/>
                  <a:gd name="connsiteX5" fmla="*/ 5594350 w 5759450"/>
                  <a:gd name="connsiteY5" fmla="*/ 273050 h 559049"/>
                  <a:gd name="connsiteX6" fmla="*/ 5759450 w 5759450"/>
                  <a:gd name="connsiteY6" fmla="*/ 546100 h 559049"/>
                  <a:gd name="connsiteX7" fmla="*/ 5251450 w 5759450"/>
                  <a:gd name="connsiteY7" fmla="*/ 558800 h 559049"/>
                  <a:gd name="connsiteX8" fmla="*/ 919163 w 5759450"/>
                  <a:gd name="connsiteY8" fmla="*/ 554831 h 559049"/>
                  <a:gd name="connsiteX9" fmla="*/ 661194 w 5759450"/>
                  <a:gd name="connsiteY9" fmla="*/ 553244 h 559049"/>
                  <a:gd name="connsiteX10" fmla="*/ 0 w 5759450"/>
                  <a:gd name="connsiteY10" fmla="*/ 527050 h 559049"/>
                  <a:gd name="connsiteX11" fmla="*/ 200025 w 5759450"/>
                  <a:gd name="connsiteY11" fmla="*/ 271463 h 559049"/>
                  <a:gd name="connsiteX12" fmla="*/ 793 w 5759450"/>
                  <a:gd name="connsiteY12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5073650 w 5759450"/>
                  <a:gd name="connsiteY3" fmla="*/ 31750 h 559049"/>
                  <a:gd name="connsiteX4" fmla="*/ 5759450 w 5759450"/>
                  <a:gd name="connsiteY4" fmla="*/ 0 h 559049"/>
                  <a:gd name="connsiteX5" fmla="*/ 5594350 w 5759450"/>
                  <a:gd name="connsiteY5" fmla="*/ 273050 h 559049"/>
                  <a:gd name="connsiteX6" fmla="*/ 5759450 w 5759450"/>
                  <a:gd name="connsiteY6" fmla="*/ 546100 h 559049"/>
                  <a:gd name="connsiteX7" fmla="*/ 5251450 w 5759450"/>
                  <a:gd name="connsiteY7" fmla="*/ 558800 h 559049"/>
                  <a:gd name="connsiteX8" fmla="*/ 919163 w 5759450"/>
                  <a:gd name="connsiteY8" fmla="*/ 550068 h 559049"/>
                  <a:gd name="connsiteX9" fmla="*/ 661194 w 5759450"/>
                  <a:gd name="connsiteY9" fmla="*/ 553244 h 559049"/>
                  <a:gd name="connsiteX10" fmla="*/ 0 w 5759450"/>
                  <a:gd name="connsiteY10" fmla="*/ 527050 h 559049"/>
                  <a:gd name="connsiteX11" fmla="*/ 200025 w 5759450"/>
                  <a:gd name="connsiteY11" fmla="*/ 271463 h 559049"/>
                  <a:gd name="connsiteX12" fmla="*/ 793 w 5759450"/>
                  <a:gd name="connsiteY12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0131 w 5759450"/>
                  <a:gd name="connsiteY3" fmla="*/ 30956 h 559049"/>
                  <a:gd name="connsiteX4" fmla="*/ 5073650 w 5759450"/>
                  <a:gd name="connsiteY4" fmla="*/ 31750 h 559049"/>
                  <a:gd name="connsiteX5" fmla="*/ 5759450 w 5759450"/>
                  <a:gd name="connsiteY5" fmla="*/ 0 h 559049"/>
                  <a:gd name="connsiteX6" fmla="*/ 5594350 w 5759450"/>
                  <a:gd name="connsiteY6" fmla="*/ 273050 h 559049"/>
                  <a:gd name="connsiteX7" fmla="*/ 5759450 w 5759450"/>
                  <a:gd name="connsiteY7" fmla="*/ 546100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3650 w 5759450"/>
                  <a:gd name="connsiteY4" fmla="*/ 31750 h 559049"/>
                  <a:gd name="connsiteX5" fmla="*/ 5759450 w 5759450"/>
                  <a:gd name="connsiteY5" fmla="*/ 0 h 559049"/>
                  <a:gd name="connsiteX6" fmla="*/ 5594350 w 5759450"/>
                  <a:gd name="connsiteY6" fmla="*/ 273050 h 559049"/>
                  <a:gd name="connsiteX7" fmla="*/ 5759450 w 5759450"/>
                  <a:gd name="connsiteY7" fmla="*/ 546100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6032 w 5759450"/>
                  <a:gd name="connsiteY4" fmla="*/ 26988 h 559049"/>
                  <a:gd name="connsiteX5" fmla="*/ 5759450 w 5759450"/>
                  <a:gd name="connsiteY5" fmla="*/ 0 h 559049"/>
                  <a:gd name="connsiteX6" fmla="*/ 5594350 w 5759450"/>
                  <a:gd name="connsiteY6" fmla="*/ 273050 h 559049"/>
                  <a:gd name="connsiteX7" fmla="*/ 5759450 w 5759450"/>
                  <a:gd name="connsiteY7" fmla="*/ 546100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6032 w 5759450"/>
                  <a:gd name="connsiteY4" fmla="*/ 26988 h 559049"/>
                  <a:gd name="connsiteX5" fmla="*/ 5759450 w 5759450"/>
                  <a:gd name="connsiteY5" fmla="*/ 0 h 559049"/>
                  <a:gd name="connsiteX6" fmla="*/ 5594350 w 5759450"/>
                  <a:gd name="connsiteY6" fmla="*/ 273050 h 559049"/>
                  <a:gd name="connsiteX7" fmla="*/ 5759450 w 5759450"/>
                  <a:gd name="connsiteY7" fmla="*/ 546100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6032 w 5759450"/>
                  <a:gd name="connsiteY4" fmla="*/ 26988 h 559049"/>
                  <a:gd name="connsiteX5" fmla="*/ 5759450 w 5759450"/>
                  <a:gd name="connsiteY5" fmla="*/ 0 h 559049"/>
                  <a:gd name="connsiteX6" fmla="*/ 5594350 w 5759450"/>
                  <a:gd name="connsiteY6" fmla="*/ 273050 h 559049"/>
                  <a:gd name="connsiteX7" fmla="*/ 5759450 w 5759450"/>
                  <a:gd name="connsiteY7" fmla="*/ 546100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6032 w 5759450"/>
                  <a:gd name="connsiteY4" fmla="*/ 26988 h 559049"/>
                  <a:gd name="connsiteX5" fmla="*/ 5759450 w 5759450"/>
                  <a:gd name="connsiteY5" fmla="*/ 0 h 559049"/>
                  <a:gd name="connsiteX6" fmla="*/ 5594350 w 5759450"/>
                  <a:gd name="connsiteY6" fmla="*/ 273050 h 559049"/>
                  <a:gd name="connsiteX7" fmla="*/ 5759450 w 5759450"/>
                  <a:gd name="connsiteY7" fmla="*/ 546100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6032 w 5759450"/>
                  <a:gd name="connsiteY4" fmla="*/ 26988 h 559049"/>
                  <a:gd name="connsiteX5" fmla="*/ 5759450 w 5759450"/>
                  <a:gd name="connsiteY5" fmla="*/ 0 h 559049"/>
                  <a:gd name="connsiteX6" fmla="*/ 5577681 w 5759450"/>
                  <a:gd name="connsiteY6" fmla="*/ 273050 h 559049"/>
                  <a:gd name="connsiteX7" fmla="*/ 5759450 w 5759450"/>
                  <a:gd name="connsiteY7" fmla="*/ 546100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6032 w 5759450"/>
                  <a:gd name="connsiteY4" fmla="*/ 26988 h 559049"/>
                  <a:gd name="connsiteX5" fmla="*/ 5759450 w 5759450"/>
                  <a:gd name="connsiteY5" fmla="*/ 0 h 559049"/>
                  <a:gd name="connsiteX6" fmla="*/ 5577681 w 5759450"/>
                  <a:gd name="connsiteY6" fmla="*/ 273050 h 559049"/>
                  <a:gd name="connsiteX7" fmla="*/ 5759450 w 5759450"/>
                  <a:gd name="connsiteY7" fmla="*/ 546100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6032 w 5759450"/>
                  <a:gd name="connsiteY4" fmla="*/ 26988 h 559049"/>
                  <a:gd name="connsiteX5" fmla="*/ 5759450 w 5759450"/>
                  <a:gd name="connsiteY5" fmla="*/ 0 h 559049"/>
                  <a:gd name="connsiteX6" fmla="*/ 5577681 w 5759450"/>
                  <a:gd name="connsiteY6" fmla="*/ 273050 h 559049"/>
                  <a:gd name="connsiteX7" fmla="*/ 5754688 w 5759450"/>
                  <a:gd name="connsiteY7" fmla="*/ 517525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6032 w 5759450"/>
                  <a:gd name="connsiteY4" fmla="*/ 26988 h 559049"/>
                  <a:gd name="connsiteX5" fmla="*/ 5759450 w 5759450"/>
                  <a:gd name="connsiteY5" fmla="*/ 0 h 559049"/>
                  <a:gd name="connsiteX6" fmla="*/ 5577681 w 5759450"/>
                  <a:gd name="connsiteY6" fmla="*/ 273050 h 559049"/>
                  <a:gd name="connsiteX7" fmla="*/ 5754688 w 5759450"/>
                  <a:gd name="connsiteY7" fmla="*/ 517525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61529"/>
                  <a:gd name="connsiteX1" fmla="*/ 374650 w 5759450"/>
                  <a:gd name="connsiteY1" fmla="*/ 31750 h 561529"/>
                  <a:gd name="connsiteX2" fmla="*/ 916782 w 5759450"/>
                  <a:gd name="connsiteY2" fmla="*/ 19050 h 561529"/>
                  <a:gd name="connsiteX3" fmla="*/ 4862512 w 5759450"/>
                  <a:gd name="connsiteY3" fmla="*/ 19050 h 561529"/>
                  <a:gd name="connsiteX4" fmla="*/ 5076032 w 5759450"/>
                  <a:gd name="connsiteY4" fmla="*/ 26988 h 561529"/>
                  <a:gd name="connsiteX5" fmla="*/ 5759450 w 5759450"/>
                  <a:gd name="connsiteY5" fmla="*/ 0 h 561529"/>
                  <a:gd name="connsiteX6" fmla="*/ 5577681 w 5759450"/>
                  <a:gd name="connsiteY6" fmla="*/ 273050 h 561529"/>
                  <a:gd name="connsiteX7" fmla="*/ 5754688 w 5759450"/>
                  <a:gd name="connsiteY7" fmla="*/ 517525 h 561529"/>
                  <a:gd name="connsiteX8" fmla="*/ 5251450 w 5759450"/>
                  <a:gd name="connsiteY8" fmla="*/ 558800 h 561529"/>
                  <a:gd name="connsiteX9" fmla="*/ 919163 w 5759450"/>
                  <a:gd name="connsiteY9" fmla="*/ 550068 h 561529"/>
                  <a:gd name="connsiteX10" fmla="*/ 661194 w 5759450"/>
                  <a:gd name="connsiteY10" fmla="*/ 553244 h 561529"/>
                  <a:gd name="connsiteX11" fmla="*/ 0 w 5759450"/>
                  <a:gd name="connsiteY11" fmla="*/ 527050 h 561529"/>
                  <a:gd name="connsiteX12" fmla="*/ 200025 w 5759450"/>
                  <a:gd name="connsiteY12" fmla="*/ 271463 h 561529"/>
                  <a:gd name="connsiteX13" fmla="*/ 793 w 5759450"/>
                  <a:gd name="connsiteY13" fmla="*/ 7938 h 561529"/>
                  <a:gd name="connsiteX0" fmla="*/ 793 w 5759450"/>
                  <a:gd name="connsiteY0" fmla="*/ 7938 h 562791"/>
                  <a:gd name="connsiteX1" fmla="*/ 374650 w 5759450"/>
                  <a:gd name="connsiteY1" fmla="*/ 31750 h 562791"/>
                  <a:gd name="connsiteX2" fmla="*/ 916782 w 5759450"/>
                  <a:gd name="connsiteY2" fmla="*/ 19050 h 562791"/>
                  <a:gd name="connsiteX3" fmla="*/ 4862512 w 5759450"/>
                  <a:gd name="connsiteY3" fmla="*/ 19050 h 562791"/>
                  <a:gd name="connsiteX4" fmla="*/ 5076032 w 5759450"/>
                  <a:gd name="connsiteY4" fmla="*/ 26988 h 562791"/>
                  <a:gd name="connsiteX5" fmla="*/ 5759450 w 5759450"/>
                  <a:gd name="connsiteY5" fmla="*/ 0 h 562791"/>
                  <a:gd name="connsiteX6" fmla="*/ 5577681 w 5759450"/>
                  <a:gd name="connsiteY6" fmla="*/ 273050 h 562791"/>
                  <a:gd name="connsiteX7" fmla="*/ 5754688 w 5759450"/>
                  <a:gd name="connsiteY7" fmla="*/ 517525 h 562791"/>
                  <a:gd name="connsiteX8" fmla="*/ 5251450 w 5759450"/>
                  <a:gd name="connsiteY8" fmla="*/ 558800 h 562791"/>
                  <a:gd name="connsiteX9" fmla="*/ 919163 w 5759450"/>
                  <a:gd name="connsiteY9" fmla="*/ 550068 h 562791"/>
                  <a:gd name="connsiteX10" fmla="*/ 661194 w 5759450"/>
                  <a:gd name="connsiteY10" fmla="*/ 553244 h 562791"/>
                  <a:gd name="connsiteX11" fmla="*/ 0 w 5759450"/>
                  <a:gd name="connsiteY11" fmla="*/ 527050 h 562791"/>
                  <a:gd name="connsiteX12" fmla="*/ 200025 w 5759450"/>
                  <a:gd name="connsiteY12" fmla="*/ 271463 h 562791"/>
                  <a:gd name="connsiteX13" fmla="*/ 793 w 5759450"/>
                  <a:gd name="connsiteY13" fmla="*/ 7938 h 562791"/>
                  <a:gd name="connsiteX0" fmla="*/ 793 w 5761832"/>
                  <a:gd name="connsiteY0" fmla="*/ 7938 h 563259"/>
                  <a:gd name="connsiteX1" fmla="*/ 374650 w 5761832"/>
                  <a:gd name="connsiteY1" fmla="*/ 31750 h 563259"/>
                  <a:gd name="connsiteX2" fmla="*/ 916782 w 5761832"/>
                  <a:gd name="connsiteY2" fmla="*/ 19050 h 563259"/>
                  <a:gd name="connsiteX3" fmla="*/ 4862512 w 5761832"/>
                  <a:gd name="connsiteY3" fmla="*/ 19050 h 563259"/>
                  <a:gd name="connsiteX4" fmla="*/ 5076032 w 5761832"/>
                  <a:gd name="connsiteY4" fmla="*/ 26988 h 563259"/>
                  <a:gd name="connsiteX5" fmla="*/ 5759450 w 5761832"/>
                  <a:gd name="connsiteY5" fmla="*/ 0 h 563259"/>
                  <a:gd name="connsiteX6" fmla="*/ 5577681 w 5761832"/>
                  <a:gd name="connsiteY6" fmla="*/ 273050 h 563259"/>
                  <a:gd name="connsiteX7" fmla="*/ 5761832 w 5761832"/>
                  <a:gd name="connsiteY7" fmla="*/ 522287 h 563259"/>
                  <a:gd name="connsiteX8" fmla="*/ 5251450 w 5761832"/>
                  <a:gd name="connsiteY8" fmla="*/ 558800 h 563259"/>
                  <a:gd name="connsiteX9" fmla="*/ 919163 w 5761832"/>
                  <a:gd name="connsiteY9" fmla="*/ 550068 h 563259"/>
                  <a:gd name="connsiteX10" fmla="*/ 661194 w 5761832"/>
                  <a:gd name="connsiteY10" fmla="*/ 553244 h 563259"/>
                  <a:gd name="connsiteX11" fmla="*/ 0 w 5761832"/>
                  <a:gd name="connsiteY11" fmla="*/ 527050 h 563259"/>
                  <a:gd name="connsiteX12" fmla="*/ 200025 w 5761832"/>
                  <a:gd name="connsiteY12" fmla="*/ 271463 h 563259"/>
                  <a:gd name="connsiteX13" fmla="*/ 793 w 5761832"/>
                  <a:gd name="connsiteY13" fmla="*/ 7938 h 563259"/>
                  <a:gd name="connsiteX0" fmla="*/ 793 w 5761832"/>
                  <a:gd name="connsiteY0" fmla="*/ 7938 h 563781"/>
                  <a:gd name="connsiteX1" fmla="*/ 374650 w 5761832"/>
                  <a:gd name="connsiteY1" fmla="*/ 31750 h 563781"/>
                  <a:gd name="connsiteX2" fmla="*/ 916782 w 5761832"/>
                  <a:gd name="connsiteY2" fmla="*/ 19050 h 563781"/>
                  <a:gd name="connsiteX3" fmla="*/ 4862512 w 5761832"/>
                  <a:gd name="connsiteY3" fmla="*/ 19050 h 563781"/>
                  <a:gd name="connsiteX4" fmla="*/ 5076032 w 5761832"/>
                  <a:gd name="connsiteY4" fmla="*/ 26988 h 563781"/>
                  <a:gd name="connsiteX5" fmla="*/ 5759450 w 5761832"/>
                  <a:gd name="connsiteY5" fmla="*/ 0 h 563781"/>
                  <a:gd name="connsiteX6" fmla="*/ 5577681 w 5761832"/>
                  <a:gd name="connsiteY6" fmla="*/ 273050 h 563781"/>
                  <a:gd name="connsiteX7" fmla="*/ 5761832 w 5761832"/>
                  <a:gd name="connsiteY7" fmla="*/ 522287 h 563781"/>
                  <a:gd name="connsiteX8" fmla="*/ 5251450 w 5761832"/>
                  <a:gd name="connsiteY8" fmla="*/ 558800 h 563781"/>
                  <a:gd name="connsiteX9" fmla="*/ 919163 w 5761832"/>
                  <a:gd name="connsiteY9" fmla="*/ 550068 h 563781"/>
                  <a:gd name="connsiteX10" fmla="*/ 661194 w 5761832"/>
                  <a:gd name="connsiteY10" fmla="*/ 553244 h 563781"/>
                  <a:gd name="connsiteX11" fmla="*/ 0 w 5761832"/>
                  <a:gd name="connsiteY11" fmla="*/ 527050 h 563781"/>
                  <a:gd name="connsiteX12" fmla="*/ 200025 w 5761832"/>
                  <a:gd name="connsiteY12" fmla="*/ 271463 h 563781"/>
                  <a:gd name="connsiteX13" fmla="*/ 793 w 5761832"/>
                  <a:gd name="connsiteY13" fmla="*/ 7938 h 563781"/>
                  <a:gd name="connsiteX0" fmla="*/ 793 w 5761832"/>
                  <a:gd name="connsiteY0" fmla="*/ 7938 h 559049"/>
                  <a:gd name="connsiteX1" fmla="*/ 374650 w 5761832"/>
                  <a:gd name="connsiteY1" fmla="*/ 31750 h 559049"/>
                  <a:gd name="connsiteX2" fmla="*/ 916782 w 5761832"/>
                  <a:gd name="connsiteY2" fmla="*/ 19050 h 559049"/>
                  <a:gd name="connsiteX3" fmla="*/ 4862512 w 5761832"/>
                  <a:gd name="connsiteY3" fmla="*/ 19050 h 559049"/>
                  <a:gd name="connsiteX4" fmla="*/ 5076032 w 5761832"/>
                  <a:gd name="connsiteY4" fmla="*/ 26988 h 559049"/>
                  <a:gd name="connsiteX5" fmla="*/ 5759450 w 5761832"/>
                  <a:gd name="connsiteY5" fmla="*/ 0 h 559049"/>
                  <a:gd name="connsiteX6" fmla="*/ 5577681 w 5761832"/>
                  <a:gd name="connsiteY6" fmla="*/ 273050 h 559049"/>
                  <a:gd name="connsiteX7" fmla="*/ 5761832 w 5761832"/>
                  <a:gd name="connsiteY7" fmla="*/ 522287 h 559049"/>
                  <a:gd name="connsiteX8" fmla="*/ 5251450 w 5761832"/>
                  <a:gd name="connsiteY8" fmla="*/ 558800 h 559049"/>
                  <a:gd name="connsiteX9" fmla="*/ 919163 w 5761832"/>
                  <a:gd name="connsiteY9" fmla="*/ 550068 h 559049"/>
                  <a:gd name="connsiteX10" fmla="*/ 661194 w 5761832"/>
                  <a:gd name="connsiteY10" fmla="*/ 553244 h 559049"/>
                  <a:gd name="connsiteX11" fmla="*/ 0 w 5761832"/>
                  <a:gd name="connsiteY11" fmla="*/ 527050 h 559049"/>
                  <a:gd name="connsiteX12" fmla="*/ 200025 w 5761832"/>
                  <a:gd name="connsiteY12" fmla="*/ 271463 h 559049"/>
                  <a:gd name="connsiteX13" fmla="*/ 793 w 5761832"/>
                  <a:gd name="connsiteY13" fmla="*/ 7938 h 55904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</a:cxnLst>
                <a:rect l="l" t="t" r="r" b="b"/>
                <a:pathLst>
                  <a:path w="5761832" h="559049">
                    <a:moveTo>
                      <a:pt x="793" y="7938"/>
                    </a:moveTo>
                    <a:cubicBezTo>
                      <a:pt x="123031" y="32544"/>
                      <a:pt x="250031" y="23813"/>
                      <a:pt x="374650" y="31750"/>
                    </a:cubicBezTo>
                    <a:cubicBezTo>
                      <a:pt x="555361" y="27517"/>
                      <a:pt x="750359" y="32808"/>
                      <a:pt x="916782" y="19050"/>
                    </a:cubicBezTo>
                    <a:lnTo>
                      <a:pt x="4862512" y="19050"/>
                    </a:lnTo>
                    <a:lnTo>
                      <a:pt x="5076032" y="26988"/>
                    </a:lnTo>
                    <a:cubicBezTo>
                      <a:pt x="5303838" y="39423"/>
                      <a:pt x="5643562" y="28046"/>
                      <a:pt x="5759450" y="0"/>
                    </a:cubicBezTo>
                    <a:cubicBezTo>
                      <a:pt x="5713942" y="126736"/>
                      <a:pt x="5635095" y="193939"/>
                      <a:pt x="5577681" y="273050"/>
                    </a:cubicBezTo>
                    <a:lnTo>
                      <a:pt x="5761832" y="522287"/>
                    </a:lnTo>
                    <a:cubicBezTo>
                      <a:pt x="5652030" y="552713"/>
                      <a:pt x="5526881" y="557212"/>
                      <a:pt x="5251450" y="558800"/>
                    </a:cubicBezTo>
                    <a:lnTo>
                      <a:pt x="919163" y="550068"/>
                    </a:lnTo>
                    <a:lnTo>
                      <a:pt x="661194" y="553244"/>
                    </a:lnTo>
                    <a:cubicBezTo>
                      <a:pt x="526521" y="556419"/>
                      <a:pt x="206111" y="573881"/>
                      <a:pt x="0" y="527050"/>
                    </a:cubicBezTo>
                    <a:lnTo>
                      <a:pt x="200025" y="271463"/>
                    </a:lnTo>
                    <a:cubicBezTo>
                      <a:pt x="124089" y="193146"/>
                      <a:pt x="79110" y="136261"/>
                      <a:pt x="793" y="7938"/>
                    </a:cubicBezTo>
                    <a:close/>
                  </a:path>
                </a:pathLst>
              </a:custGeom>
              <a:grpFill/>
              <a:ln w="31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73" name="Freeform 72">
                <a:extLst>
                  <a:ext uri="{FF2B5EF4-FFF2-40B4-BE49-F238E27FC236}">
                    <a16:creationId xmlns:a16="http://schemas.microsoft.com/office/drawing/2014/main" id="{2C091C4F-459C-5BA9-62D2-FBD876075B2E}"/>
                  </a:ext>
                </a:extLst>
              </p:cNvPr>
              <p:cNvSpPr/>
              <p:nvPr/>
            </p:nvSpPr>
            <p:spPr>
              <a:xfrm>
                <a:off x="1731694" y="1373313"/>
                <a:ext cx="5563190" cy="453435"/>
              </a:xfrm>
              <a:custGeom>
                <a:avLst/>
                <a:gdLst>
                  <a:gd name="connsiteX0" fmla="*/ 12700 w 5759450"/>
                  <a:gd name="connsiteY0" fmla="*/ 0 h 565150"/>
                  <a:gd name="connsiteX1" fmla="*/ 374650 w 5759450"/>
                  <a:gd name="connsiteY1" fmla="*/ 38100 h 565150"/>
                  <a:gd name="connsiteX2" fmla="*/ 5073650 w 5759450"/>
                  <a:gd name="connsiteY2" fmla="*/ 38100 h 565150"/>
                  <a:gd name="connsiteX3" fmla="*/ 5759450 w 5759450"/>
                  <a:gd name="connsiteY3" fmla="*/ 6350 h 565150"/>
                  <a:gd name="connsiteX4" fmla="*/ 5594350 w 5759450"/>
                  <a:gd name="connsiteY4" fmla="*/ 279400 h 565150"/>
                  <a:gd name="connsiteX5" fmla="*/ 5759450 w 5759450"/>
                  <a:gd name="connsiteY5" fmla="*/ 552450 h 565150"/>
                  <a:gd name="connsiteX6" fmla="*/ 5251450 w 5759450"/>
                  <a:gd name="connsiteY6" fmla="*/ 565150 h 565150"/>
                  <a:gd name="connsiteX7" fmla="*/ 654050 w 5759450"/>
                  <a:gd name="connsiteY7" fmla="*/ 552450 h 565150"/>
                  <a:gd name="connsiteX8" fmla="*/ 0 w 5759450"/>
                  <a:gd name="connsiteY8" fmla="*/ 533400 h 565150"/>
                  <a:gd name="connsiteX9" fmla="*/ 190500 w 5759450"/>
                  <a:gd name="connsiteY9" fmla="*/ 254000 h 565150"/>
                  <a:gd name="connsiteX10" fmla="*/ 12700 w 5759450"/>
                  <a:gd name="connsiteY10" fmla="*/ 0 h 565150"/>
                  <a:gd name="connsiteX0" fmla="*/ 12700 w 5759450"/>
                  <a:gd name="connsiteY0" fmla="*/ 0 h 565150"/>
                  <a:gd name="connsiteX1" fmla="*/ 374650 w 5759450"/>
                  <a:gd name="connsiteY1" fmla="*/ 38100 h 565150"/>
                  <a:gd name="connsiteX2" fmla="*/ 5073650 w 5759450"/>
                  <a:gd name="connsiteY2" fmla="*/ 38100 h 565150"/>
                  <a:gd name="connsiteX3" fmla="*/ 5759450 w 5759450"/>
                  <a:gd name="connsiteY3" fmla="*/ 6350 h 565150"/>
                  <a:gd name="connsiteX4" fmla="*/ 5594350 w 5759450"/>
                  <a:gd name="connsiteY4" fmla="*/ 279400 h 565150"/>
                  <a:gd name="connsiteX5" fmla="*/ 5759450 w 5759450"/>
                  <a:gd name="connsiteY5" fmla="*/ 552450 h 565150"/>
                  <a:gd name="connsiteX6" fmla="*/ 5251450 w 5759450"/>
                  <a:gd name="connsiteY6" fmla="*/ 565150 h 565150"/>
                  <a:gd name="connsiteX7" fmla="*/ 654050 w 5759450"/>
                  <a:gd name="connsiteY7" fmla="*/ 552450 h 565150"/>
                  <a:gd name="connsiteX8" fmla="*/ 0 w 5759450"/>
                  <a:gd name="connsiteY8" fmla="*/ 533400 h 565150"/>
                  <a:gd name="connsiteX9" fmla="*/ 190500 w 5759450"/>
                  <a:gd name="connsiteY9" fmla="*/ 254000 h 565150"/>
                  <a:gd name="connsiteX10" fmla="*/ 12700 w 5759450"/>
                  <a:gd name="connsiteY10" fmla="*/ 0 h 565150"/>
                  <a:gd name="connsiteX0" fmla="*/ 12700 w 5759450"/>
                  <a:gd name="connsiteY0" fmla="*/ 0 h 565150"/>
                  <a:gd name="connsiteX1" fmla="*/ 374650 w 5759450"/>
                  <a:gd name="connsiteY1" fmla="*/ 38100 h 565150"/>
                  <a:gd name="connsiteX2" fmla="*/ 5073650 w 5759450"/>
                  <a:gd name="connsiteY2" fmla="*/ 38100 h 565150"/>
                  <a:gd name="connsiteX3" fmla="*/ 5759450 w 5759450"/>
                  <a:gd name="connsiteY3" fmla="*/ 6350 h 565150"/>
                  <a:gd name="connsiteX4" fmla="*/ 5594350 w 5759450"/>
                  <a:gd name="connsiteY4" fmla="*/ 279400 h 565150"/>
                  <a:gd name="connsiteX5" fmla="*/ 5759450 w 5759450"/>
                  <a:gd name="connsiteY5" fmla="*/ 552450 h 565150"/>
                  <a:gd name="connsiteX6" fmla="*/ 5251450 w 5759450"/>
                  <a:gd name="connsiteY6" fmla="*/ 565150 h 565150"/>
                  <a:gd name="connsiteX7" fmla="*/ 654050 w 5759450"/>
                  <a:gd name="connsiteY7" fmla="*/ 552450 h 565150"/>
                  <a:gd name="connsiteX8" fmla="*/ 0 w 5759450"/>
                  <a:gd name="connsiteY8" fmla="*/ 533400 h 565150"/>
                  <a:gd name="connsiteX9" fmla="*/ 190500 w 5759450"/>
                  <a:gd name="connsiteY9" fmla="*/ 254000 h 565150"/>
                  <a:gd name="connsiteX10" fmla="*/ 12700 w 5759450"/>
                  <a:gd name="connsiteY10" fmla="*/ 0 h 565150"/>
                  <a:gd name="connsiteX0" fmla="*/ 22225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190500 w 5759450"/>
                  <a:gd name="connsiteY9" fmla="*/ 247650 h 558800"/>
                  <a:gd name="connsiteX10" fmla="*/ 22225 w 5759450"/>
                  <a:gd name="connsiteY10" fmla="*/ 7938 h 558800"/>
                  <a:gd name="connsiteX0" fmla="*/ 22225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190500 w 5759450"/>
                  <a:gd name="connsiteY9" fmla="*/ 247650 h 558800"/>
                  <a:gd name="connsiteX10" fmla="*/ 30956 w 5759450"/>
                  <a:gd name="connsiteY10" fmla="*/ 28575 h 558800"/>
                  <a:gd name="connsiteX11" fmla="*/ 22225 w 5759450"/>
                  <a:gd name="connsiteY11" fmla="*/ 7938 h 558800"/>
                  <a:gd name="connsiteX0" fmla="*/ 22225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190500 w 5759450"/>
                  <a:gd name="connsiteY9" fmla="*/ 247650 h 558800"/>
                  <a:gd name="connsiteX10" fmla="*/ 19050 w 5759450"/>
                  <a:gd name="connsiteY10" fmla="*/ 35719 h 558800"/>
                  <a:gd name="connsiteX11" fmla="*/ 22225 w 5759450"/>
                  <a:gd name="connsiteY11" fmla="*/ 7938 h 558800"/>
                  <a:gd name="connsiteX0" fmla="*/ 24606 w 5761831"/>
                  <a:gd name="connsiteY0" fmla="*/ 7938 h 558800"/>
                  <a:gd name="connsiteX1" fmla="*/ 377031 w 5761831"/>
                  <a:gd name="connsiteY1" fmla="*/ 31750 h 558800"/>
                  <a:gd name="connsiteX2" fmla="*/ 5076031 w 5761831"/>
                  <a:gd name="connsiteY2" fmla="*/ 31750 h 558800"/>
                  <a:gd name="connsiteX3" fmla="*/ 5761831 w 5761831"/>
                  <a:gd name="connsiteY3" fmla="*/ 0 h 558800"/>
                  <a:gd name="connsiteX4" fmla="*/ 5596731 w 5761831"/>
                  <a:gd name="connsiteY4" fmla="*/ 273050 h 558800"/>
                  <a:gd name="connsiteX5" fmla="*/ 5761831 w 5761831"/>
                  <a:gd name="connsiteY5" fmla="*/ 546100 h 558800"/>
                  <a:gd name="connsiteX6" fmla="*/ 5253831 w 5761831"/>
                  <a:gd name="connsiteY6" fmla="*/ 558800 h 558800"/>
                  <a:gd name="connsiteX7" fmla="*/ 656431 w 5761831"/>
                  <a:gd name="connsiteY7" fmla="*/ 546100 h 558800"/>
                  <a:gd name="connsiteX8" fmla="*/ 2381 w 5761831"/>
                  <a:gd name="connsiteY8" fmla="*/ 527050 h 558800"/>
                  <a:gd name="connsiteX9" fmla="*/ 192881 w 5761831"/>
                  <a:gd name="connsiteY9" fmla="*/ 247650 h 558800"/>
                  <a:gd name="connsiteX10" fmla="*/ 0 w 5761831"/>
                  <a:gd name="connsiteY10" fmla="*/ 30957 h 558800"/>
                  <a:gd name="connsiteX11" fmla="*/ 24606 w 5761831"/>
                  <a:gd name="connsiteY11" fmla="*/ 7938 h 558800"/>
                  <a:gd name="connsiteX0" fmla="*/ 22225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190500 w 5759450"/>
                  <a:gd name="connsiteY9" fmla="*/ 247650 h 558800"/>
                  <a:gd name="connsiteX10" fmla="*/ 22225 w 5759450"/>
                  <a:gd name="connsiteY10" fmla="*/ 7938 h 558800"/>
                  <a:gd name="connsiteX0" fmla="*/ 793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190500 w 5759450"/>
                  <a:gd name="connsiteY9" fmla="*/ 247650 h 558800"/>
                  <a:gd name="connsiteX10" fmla="*/ 793 w 5759450"/>
                  <a:gd name="connsiteY10" fmla="*/ 7938 h 558800"/>
                  <a:gd name="connsiteX0" fmla="*/ 793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190500 w 5759450"/>
                  <a:gd name="connsiteY9" fmla="*/ 247650 h 558800"/>
                  <a:gd name="connsiteX10" fmla="*/ 793 w 5759450"/>
                  <a:gd name="connsiteY10" fmla="*/ 7938 h 558800"/>
                  <a:gd name="connsiteX0" fmla="*/ 793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200025 w 5759450"/>
                  <a:gd name="connsiteY9" fmla="*/ 271463 h 558800"/>
                  <a:gd name="connsiteX10" fmla="*/ 793 w 5759450"/>
                  <a:gd name="connsiteY10" fmla="*/ 7938 h 558800"/>
                  <a:gd name="connsiteX0" fmla="*/ 793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200025 w 5759450"/>
                  <a:gd name="connsiteY9" fmla="*/ 271463 h 558800"/>
                  <a:gd name="connsiteX10" fmla="*/ 793 w 5759450"/>
                  <a:gd name="connsiteY10" fmla="*/ 7938 h 558800"/>
                  <a:gd name="connsiteX0" fmla="*/ 793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200025 w 5759450"/>
                  <a:gd name="connsiteY9" fmla="*/ 271463 h 558800"/>
                  <a:gd name="connsiteX10" fmla="*/ 793 w 5759450"/>
                  <a:gd name="connsiteY10" fmla="*/ 7938 h 558800"/>
                  <a:gd name="connsiteX0" fmla="*/ 793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200025 w 5759450"/>
                  <a:gd name="connsiteY9" fmla="*/ 271463 h 558800"/>
                  <a:gd name="connsiteX10" fmla="*/ 793 w 5759450"/>
                  <a:gd name="connsiteY10" fmla="*/ 7938 h 558800"/>
                  <a:gd name="connsiteX0" fmla="*/ 793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200025 w 5759450"/>
                  <a:gd name="connsiteY9" fmla="*/ 271463 h 558800"/>
                  <a:gd name="connsiteX10" fmla="*/ 793 w 5759450"/>
                  <a:gd name="connsiteY10" fmla="*/ 7938 h 558800"/>
                  <a:gd name="connsiteX0" fmla="*/ 793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61194 w 5759450"/>
                  <a:gd name="connsiteY7" fmla="*/ 553244 h 558800"/>
                  <a:gd name="connsiteX8" fmla="*/ 0 w 5759450"/>
                  <a:gd name="connsiteY8" fmla="*/ 527050 h 558800"/>
                  <a:gd name="connsiteX9" fmla="*/ 200025 w 5759450"/>
                  <a:gd name="connsiteY9" fmla="*/ 271463 h 558800"/>
                  <a:gd name="connsiteX10" fmla="*/ 793 w 5759450"/>
                  <a:gd name="connsiteY10" fmla="*/ 7938 h 558800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5073650 w 5759450"/>
                  <a:gd name="connsiteY2" fmla="*/ 31750 h 559049"/>
                  <a:gd name="connsiteX3" fmla="*/ 5759450 w 5759450"/>
                  <a:gd name="connsiteY3" fmla="*/ 0 h 559049"/>
                  <a:gd name="connsiteX4" fmla="*/ 5594350 w 5759450"/>
                  <a:gd name="connsiteY4" fmla="*/ 273050 h 559049"/>
                  <a:gd name="connsiteX5" fmla="*/ 5759450 w 5759450"/>
                  <a:gd name="connsiteY5" fmla="*/ 546100 h 559049"/>
                  <a:gd name="connsiteX6" fmla="*/ 5251450 w 5759450"/>
                  <a:gd name="connsiteY6" fmla="*/ 558800 h 559049"/>
                  <a:gd name="connsiteX7" fmla="*/ 661194 w 5759450"/>
                  <a:gd name="connsiteY7" fmla="*/ 553244 h 559049"/>
                  <a:gd name="connsiteX8" fmla="*/ 0 w 5759450"/>
                  <a:gd name="connsiteY8" fmla="*/ 527050 h 559049"/>
                  <a:gd name="connsiteX9" fmla="*/ 200025 w 5759450"/>
                  <a:gd name="connsiteY9" fmla="*/ 271463 h 559049"/>
                  <a:gd name="connsiteX10" fmla="*/ 793 w 5759450"/>
                  <a:gd name="connsiteY10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9163 w 5759450"/>
                  <a:gd name="connsiteY2" fmla="*/ 28575 h 559049"/>
                  <a:gd name="connsiteX3" fmla="*/ 5073650 w 5759450"/>
                  <a:gd name="connsiteY3" fmla="*/ 31750 h 559049"/>
                  <a:gd name="connsiteX4" fmla="*/ 5759450 w 5759450"/>
                  <a:gd name="connsiteY4" fmla="*/ 0 h 559049"/>
                  <a:gd name="connsiteX5" fmla="*/ 5594350 w 5759450"/>
                  <a:gd name="connsiteY5" fmla="*/ 273050 h 559049"/>
                  <a:gd name="connsiteX6" fmla="*/ 5759450 w 5759450"/>
                  <a:gd name="connsiteY6" fmla="*/ 546100 h 559049"/>
                  <a:gd name="connsiteX7" fmla="*/ 5251450 w 5759450"/>
                  <a:gd name="connsiteY7" fmla="*/ 558800 h 559049"/>
                  <a:gd name="connsiteX8" fmla="*/ 661194 w 5759450"/>
                  <a:gd name="connsiteY8" fmla="*/ 553244 h 559049"/>
                  <a:gd name="connsiteX9" fmla="*/ 0 w 5759450"/>
                  <a:gd name="connsiteY9" fmla="*/ 527050 h 559049"/>
                  <a:gd name="connsiteX10" fmla="*/ 200025 w 5759450"/>
                  <a:gd name="connsiteY10" fmla="*/ 271463 h 559049"/>
                  <a:gd name="connsiteX11" fmla="*/ 793 w 5759450"/>
                  <a:gd name="connsiteY11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5073650 w 5759450"/>
                  <a:gd name="connsiteY3" fmla="*/ 31750 h 559049"/>
                  <a:gd name="connsiteX4" fmla="*/ 5759450 w 5759450"/>
                  <a:gd name="connsiteY4" fmla="*/ 0 h 559049"/>
                  <a:gd name="connsiteX5" fmla="*/ 5594350 w 5759450"/>
                  <a:gd name="connsiteY5" fmla="*/ 273050 h 559049"/>
                  <a:gd name="connsiteX6" fmla="*/ 5759450 w 5759450"/>
                  <a:gd name="connsiteY6" fmla="*/ 546100 h 559049"/>
                  <a:gd name="connsiteX7" fmla="*/ 5251450 w 5759450"/>
                  <a:gd name="connsiteY7" fmla="*/ 558800 h 559049"/>
                  <a:gd name="connsiteX8" fmla="*/ 661194 w 5759450"/>
                  <a:gd name="connsiteY8" fmla="*/ 553244 h 559049"/>
                  <a:gd name="connsiteX9" fmla="*/ 0 w 5759450"/>
                  <a:gd name="connsiteY9" fmla="*/ 527050 h 559049"/>
                  <a:gd name="connsiteX10" fmla="*/ 200025 w 5759450"/>
                  <a:gd name="connsiteY10" fmla="*/ 271463 h 559049"/>
                  <a:gd name="connsiteX11" fmla="*/ 793 w 5759450"/>
                  <a:gd name="connsiteY11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5073650 w 5759450"/>
                  <a:gd name="connsiteY3" fmla="*/ 31750 h 559049"/>
                  <a:gd name="connsiteX4" fmla="*/ 5759450 w 5759450"/>
                  <a:gd name="connsiteY4" fmla="*/ 0 h 559049"/>
                  <a:gd name="connsiteX5" fmla="*/ 5594350 w 5759450"/>
                  <a:gd name="connsiteY5" fmla="*/ 273050 h 559049"/>
                  <a:gd name="connsiteX6" fmla="*/ 5759450 w 5759450"/>
                  <a:gd name="connsiteY6" fmla="*/ 546100 h 559049"/>
                  <a:gd name="connsiteX7" fmla="*/ 5251450 w 5759450"/>
                  <a:gd name="connsiteY7" fmla="*/ 558800 h 559049"/>
                  <a:gd name="connsiteX8" fmla="*/ 661194 w 5759450"/>
                  <a:gd name="connsiteY8" fmla="*/ 553244 h 559049"/>
                  <a:gd name="connsiteX9" fmla="*/ 0 w 5759450"/>
                  <a:gd name="connsiteY9" fmla="*/ 527050 h 559049"/>
                  <a:gd name="connsiteX10" fmla="*/ 200025 w 5759450"/>
                  <a:gd name="connsiteY10" fmla="*/ 271463 h 559049"/>
                  <a:gd name="connsiteX11" fmla="*/ 793 w 5759450"/>
                  <a:gd name="connsiteY11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5073650 w 5759450"/>
                  <a:gd name="connsiteY3" fmla="*/ 31750 h 559049"/>
                  <a:gd name="connsiteX4" fmla="*/ 5759450 w 5759450"/>
                  <a:gd name="connsiteY4" fmla="*/ 0 h 559049"/>
                  <a:gd name="connsiteX5" fmla="*/ 5594350 w 5759450"/>
                  <a:gd name="connsiteY5" fmla="*/ 273050 h 559049"/>
                  <a:gd name="connsiteX6" fmla="*/ 5759450 w 5759450"/>
                  <a:gd name="connsiteY6" fmla="*/ 546100 h 559049"/>
                  <a:gd name="connsiteX7" fmla="*/ 5251450 w 5759450"/>
                  <a:gd name="connsiteY7" fmla="*/ 558800 h 559049"/>
                  <a:gd name="connsiteX8" fmla="*/ 661194 w 5759450"/>
                  <a:gd name="connsiteY8" fmla="*/ 553244 h 559049"/>
                  <a:gd name="connsiteX9" fmla="*/ 0 w 5759450"/>
                  <a:gd name="connsiteY9" fmla="*/ 527050 h 559049"/>
                  <a:gd name="connsiteX10" fmla="*/ 200025 w 5759450"/>
                  <a:gd name="connsiteY10" fmla="*/ 271463 h 559049"/>
                  <a:gd name="connsiteX11" fmla="*/ 793 w 5759450"/>
                  <a:gd name="connsiteY11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5073650 w 5759450"/>
                  <a:gd name="connsiteY3" fmla="*/ 31750 h 559049"/>
                  <a:gd name="connsiteX4" fmla="*/ 5759450 w 5759450"/>
                  <a:gd name="connsiteY4" fmla="*/ 0 h 559049"/>
                  <a:gd name="connsiteX5" fmla="*/ 5594350 w 5759450"/>
                  <a:gd name="connsiteY5" fmla="*/ 273050 h 559049"/>
                  <a:gd name="connsiteX6" fmla="*/ 5759450 w 5759450"/>
                  <a:gd name="connsiteY6" fmla="*/ 546100 h 559049"/>
                  <a:gd name="connsiteX7" fmla="*/ 5251450 w 5759450"/>
                  <a:gd name="connsiteY7" fmla="*/ 558800 h 559049"/>
                  <a:gd name="connsiteX8" fmla="*/ 919163 w 5759450"/>
                  <a:gd name="connsiteY8" fmla="*/ 554831 h 559049"/>
                  <a:gd name="connsiteX9" fmla="*/ 661194 w 5759450"/>
                  <a:gd name="connsiteY9" fmla="*/ 553244 h 559049"/>
                  <a:gd name="connsiteX10" fmla="*/ 0 w 5759450"/>
                  <a:gd name="connsiteY10" fmla="*/ 527050 h 559049"/>
                  <a:gd name="connsiteX11" fmla="*/ 200025 w 5759450"/>
                  <a:gd name="connsiteY11" fmla="*/ 271463 h 559049"/>
                  <a:gd name="connsiteX12" fmla="*/ 793 w 5759450"/>
                  <a:gd name="connsiteY12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5073650 w 5759450"/>
                  <a:gd name="connsiteY3" fmla="*/ 31750 h 559049"/>
                  <a:gd name="connsiteX4" fmla="*/ 5759450 w 5759450"/>
                  <a:gd name="connsiteY4" fmla="*/ 0 h 559049"/>
                  <a:gd name="connsiteX5" fmla="*/ 5594350 w 5759450"/>
                  <a:gd name="connsiteY5" fmla="*/ 273050 h 559049"/>
                  <a:gd name="connsiteX6" fmla="*/ 5759450 w 5759450"/>
                  <a:gd name="connsiteY6" fmla="*/ 546100 h 559049"/>
                  <a:gd name="connsiteX7" fmla="*/ 5251450 w 5759450"/>
                  <a:gd name="connsiteY7" fmla="*/ 558800 h 559049"/>
                  <a:gd name="connsiteX8" fmla="*/ 919163 w 5759450"/>
                  <a:gd name="connsiteY8" fmla="*/ 550068 h 559049"/>
                  <a:gd name="connsiteX9" fmla="*/ 661194 w 5759450"/>
                  <a:gd name="connsiteY9" fmla="*/ 553244 h 559049"/>
                  <a:gd name="connsiteX10" fmla="*/ 0 w 5759450"/>
                  <a:gd name="connsiteY10" fmla="*/ 527050 h 559049"/>
                  <a:gd name="connsiteX11" fmla="*/ 200025 w 5759450"/>
                  <a:gd name="connsiteY11" fmla="*/ 271463 h 559049"/>
                  <a:gd name="connsiteX12" fmla="*/ 793 w 5759450"/>
                  <a:gd name="connsiteY12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0131 w 5759450"/>
                  <a:gd name="connsiteY3" fmla="*/ 30956 h 559049"/>
                  <a:gd name="connsiteX4" fmla="*/ 5073650 w 5759450"/>
                  <a:gd name="connsiteY4" fmla="*/ 31750 h 559049"/>
                  <a:gd name="connsiteX5" fmla="*/ 5759450 w 5759450"/>
                  <a:gd name="connsiteY5" fmla="*/ 0 h 559049"/>
                  <a:gd name="connsiteX6" fmla="*/ 5594350 w 5759450"/>
                  <a:gd name="connsiteY6" fmla="*/ 273050 h 559049"/>
                  <a:gd name="connsiteX7" fmla="*/ 5759450 w 5759450"/>
                  <a:gd name="connsiteY7" fmla="*/ 546100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3650 w 5759450"/>
                  <a:gd name="connsiteY4" fmla="*/ 31750 h 559049"/>
                  <a:gd name="connsiteX5" fmla="*/ 5759450 w 5759450"/>
                  <a:gd name="connsiteY5" fmla="*/ 0 h 559049"/>
                  <a:gd name="connsiteX6" fmla="*/ 5594350 w 5759450"/>
                  <a:gd name="connsiteY6" fmla="*/ 273050 h 559049"/>
                  <a:gd name="connsiteX7" fmla="*/ 5759450 w 5759450"/>
                  <a:gd name="connsiteY7" fmla="*/ 546100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6032 w 5759450"/>
                  <a:gd name="connsiteY4" fmla="*/ 26988 h 559049"/>
                  <a:gd name="connsiteX5" fmla="*/ 5759450 w 5759450"/>
                  <a:gd name="connsiteY5" fmla="*/ 0 h 559049"/>
                  <a:gd name="connsiteX6" fmla="*/ 5594350 w 5759450"/>
                  <a:gd name="connsiteY6" fmla="*/ 273050 h 559049"/>
                  <a:gd name="connsiteX7" fmla="*/ 5759450 w 5759450"/>
                  <a:gd name="connsiteY7" fmla="*/ 546100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6032 w 5759450"/>
                  <a:gd name="connsiteY4" fmla="*/ 26988 h 559049"/>
                  <a:gd name="connsiteX5" fmla="*/ 5759450 w 5759450"/>
                  <a:gd name="connsiteY5" fmla="*/ 0 h 559049"/>
                  <a:gd name="connsiteX6" fmla="*/ 5594350 w 5759450"/>
                  <a:gd name="connsiteY6" fmla="*/ 273050 h 559049"/>
                  <a:gd name="connsiteX7" fmla="*/ 5759450 w 5759450"/>
                  <a:gd name="connsiteY7" fmla="*/ 546100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6032 w 5759450"/>
                  <a:gd name="connsiteY4" fmla="*/ 26988 h 559049"/>
                  <a:gd name="connsiteX5" fmla="*/ 5759450 w 5759450"/>
                  <a:gd name="connsiteY5" fmla="*/ 0 h 559049"/>
                  <a:gd name="connsiteX6" fmla="*/ 5594350 w 5759450"/>
                  <a:gd name="connsiteY6" fmla="*/ 273050 h 559049"/>
                  <a:gd name="connsiteX7" fmla="*/ 5759450 w 5759450"/>
                  <a:gd name="connsiteY7" fmla="*/ 546100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6032 w 5759450"/>
                  <a:gd name="connsiteY4" fmla="*/ 26988 h 559049"/>
                  <a:gd name="connsiteX5" fmla="*/ 5759450 w 5759450"/>
                  <a:gd name="connsiteY5" fmla="*/ 0 h 559049"/>
                  <a:gd name="connsiteX6" fmla="*/ 5594350 w 5759450"/>
                  <a:gd name="connsiteY6" fmla="*/ 273050 h 559049"/>
                  <a:gd name="connsiteX7" fmla="*/ 5759450 w 5759450"/>
                  <a:gd name="connsiteY7" fmla="*/ 546100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6032 w 5759450"/>
                  <a:gd name="connsiteY4" fmla="*/ 26988 h 559049"/>
                  <a:gd name="connsiteX5" fmla="*/ 5759450 w 5759450"/>
                  <a:gd name="connsiteY5" fmla="*/ 0 h 559049"/>
                  <a:gd name="connsiteX6" fmla="*/ 5577681 w 5759450"/>
                  <a:gd name="connsiteY6" fmla="*/ 273050 h 559049"/>
                  <a:gd name="connsiteX7" fmla="*/ 5759450 w 5759450"/>
                  <a:gd name="connsiteY7" fmla="*/ 546100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6032 w 5759450"/>
                  <a:gd name="connsiteY4" fmla="*/ 26988 h 559049"/>
                  <a:gd name="connsiteX5" fmla="*/ 5759450 w 5759450"/>
                  <a:gd name="connsiteY5" fmla="*/ 0 h 559049"/>
                  <a:gd name="connsiteX6" fmla="*/ 5577681 w 5759450"/>
                  <a:gd name="connsiteY6" fmla="*/ 273050 h 559049"/>
                  <a:gd name="connsiteX7" fmla="*/ 5759450 w 5759450"/>
                  <a:gd name="connsiteY7" fmla="*/ 546100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6032 w 5759450"/>
                  <a:gd name="connsiteY4" fmla="*/ 26988 h 559049"/>
                  <a:gd name="connsiteX5" fmla="*/ 5759450 w 5759450"/>
                  <a:gd name="connsiteY5" fmla="*/ 0 h 559049"/>
                  <a:gd name="connsiteX6" fmla="*/ 5577681 w 5759450"/>
                  <a:gd name="connsiteY6" fmla="*/ 273050 h 559049"/>
                  <a:gd name="connsiteX7" fmla="*/ 5754688 w 5759450"/>
                  <a:gd name="connsiteY7" fmla="*/ 517525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6032 w 5759450"/>
                  <a:gd name="connsiteY4" fmla="*/ 26988 h 559049"/>
                  <a:gd name="connsiteX5" fmla="*/ 5759450 w 5759450"/>
                  <a:gd name="connsiteY5" fmla="*/ 0 h 559049"/>
                  <a:gd name="connsiteX6" fmla="*/ 5577681 w 5759450"/>
                  <a:gd name="connsiteY6" fmla="*/ 273050 h 559049"/>
                  <a:gd name="connsiteX7" fmla="*/ 5754688 w 5759450"/>
                  <a:gd name="connsiteY7" fmla="*/ 517525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61529"/>
                  <a:gd name="connsiteX1" fmla="*/ 374650 w 5759450"/>
                  <a:gd name="connsiteY1" fmla="*/ 31750 h 561529"/>
                  <a:gd name="connsiteX2" fmla="*/ 916782 w 5759450"/>
                  <a:gd name="connsiteY2" fmla="*/ 19050 h 561529"/>
                  <a:gd name="connsiteX3" fmla="*/ 4862512 w 5759450"/>
                  <a:gd name="connsiteY3" fmla="*/ 19050 h 561529"/>
                  <a:gd name="connsiteX4" fmla="*/ 5076032 w 5759450"/>
                  <a:gd name="connsiteY4" fmla="*/ 26988 h 561529"/>
                  <a:gd name="connsiteX5" fmla="*/ 5759450 w 5759450"/>
                  <a:gd name="connsiteY5" fmla="*/ 0 h 561529"/>
                  <a:gd name="connsiteX6" fmla="*/ 5577681 w 5759450"/>
                  <a:gd name="connsiteY6" fmla="*/ 273050 h 561529"/>
                  <a:gd name="connsiteX7" fmla="*/ 5754688 w 5759450"/>
                  <a:gd name="connsiteY7" fmla="*/ 517525 h 561529"/>
                  <a:gd name="connsiteX8" fmla="*/ 5251450 w 5759450"/>
                  <a:gd name="connsiteY8" fmla="*/ 558800 h 561529"/>
                  <a:gd name="connsiteX9" fmla="*/ 919163 w 5759450"/>
                  <a:gd name="connsiteY9" fmla="*/ 550068 h 561529"/>
                  <a:gd name="connsiteX10" fmla="*/ 661194 w 5759450"/>
                  <a:gd name="connsiteY10" fmla="*/ 553244 h 561529"/>
                  <a:gd name="connsiteX11" fmla="*/ 0 w 5759450"/>
                  <a:gd name="connsiteY11" fmla="*/ 527050 h 561529"/>
                  <a:gd name="connsiteX12" fmla="*/ 200025 w 5759450"/>
                  <a:gd name="connsiteY12" fmla="*/ 271463 h 561529"/>
                  <a:gd name="connsiteX13" fmla="*/ 793 w 5759450"/>
                  <a:gd name="connsiteY13" fmla="*/ 7938 h 561529"/>
                  <a:gd name="connsiteX0" fmla="*/ 793 w 5759450"/>
                  <a:gd name="connsiteY0" fmla="*/ 7938 h 562791"/>
                  <a:gd name="connsiteX1" fmla="*/ 374650 w 5759450"/>
                  <a:gd name="connsiteY1" fmla="*/ 31750 h 562791"/>
                  <a:gd name="connsiteX2" fmla="*/ 916782 w 5759450"/>
                  <a:gd name="connsiteY2" fmla="*/ 19050 h 562791"/>
                  <a:gd name="connsiteX3" fmla="*/ 4862512 w 5759450"/>
                  <a:gd name="connsiteY3" fmla="*/ 19050 h 562791"/>
                  <a:gd name="connsiteX4" fmla="*/ 5076032 w 5759450"/>
                  <a:gd name="connsiteY4" fmla="*/ 26988 h 562791"/>
                  <a:gd name="connsiteX5" fmla="*/ 5759450 w 5759450"/>
                  <a:gd name="connsiteY5" fmla="*/ 0 h 562791"/>
                  <a:gd name="connsiteX6" fmla="*/ 5577681 w 5759450"/>
                  <a:gd name="connsiteY6" fmla="*/ 273050 h 562791"/>
                  <a:gd name="connsiteX7" fmla="*/ 5754688 w 5759450"/>
                  <a:gd name="connsiteY7" fmla="*/ 517525 h 562791"/>
                  <a:gd name="connsiteX8" fmla="*/ 5251450 w 5759450"/>
                  <a:gd name="connsiteY8" fmla="*/ 558800 h 562791"/>
                  <a:gd name="connsiteX9" fmla="*/ 919163 w 5759450"/>
                  <a:gd name="connsiteY9" fmla="*/ 550068 h 562791"/>
                  <a:gd name="connsiteX10" fmla="*/ 661194 w 5759450"/>
                  <a:gd name="connsiteY10" fmla="*/ 553244 h 562791"/>
                  <a:gd name="connsiteX11" fmla="*/ 0 w 5759450"/>
                  <a:gd name="connsiteY11" fmla="*/ 527050 h 562791"/>
                  <a:gd name="connsiteX12" fmla="*/ 200025 w 5759450"/>
                  <a:gd name="connsiteY12" fmla="*/ 271463 h 562791"/>
                  <a:gd name="connsiteX13" fmla="*/ 793 w 5759450"/>
                  <a:gd name="connsiteY13" fmla="*/ 7938 h 562791"/>
                  <a:gd name="connsiteX0" fmla="*/ 793 w 5761832"/>
                  <a:gd name="connsiteY0" fmla="*/ 7938 h 563259"/>
                  <a:gd name="connsiteX1" fmla="*/ 374650 w 5761832"/>
                  <a:gd name="connsiteY1" fmla="*/ 31750 h 563259"/>
                  <a:gd name="connsiteX2" fmla="*/ 916782 w 5761832"/>
                  <a:gd name="connsiteY2" fmla="*/ 19050 h 563259"/>
                  <a:gd name="connsiteX3" fmla="*/ 4862512 w 5761832"/>
                  <a:gd name="connsiteY3" fmla="*/ 19050 h 563259"/>
                  <a:gd name="connsiteX4" fmla="*/ 5076032 w 5761832"/>
                  <a:gd name="connsiteY4" fmla="*/ 26988 h 563259"/>
                  <a:gd name="connsiteX5" fmla="*/ 5759450 w 5761832"/>
                  <a:gd name="connsiteY5" fmla="*/ 0 h 563259"/>
                  <a:gd name="connsiteX6" fmla="*/ 5577681 w 5761832"/>
                  <a:gd name="connsiteY6" fmla="*/ 273050 h 563259"/>
                  <a:gd name="connsiteX7" fmla="*/ 5761832 w 5761832"/>
                  <a:gd name="connsiteY7" fmla="*/ 522287 h 563259"/>
                  <a:gd name="connsiteX8" fmla="*/ 5251450 w 5761832"/>
                  <a:gd name="connsiteY8" fmla="*/ 558800 h 563259"/>
                  <a:gd name="connsiteX9" fmla="*/ 919163 w 5761832"/>
                  <a:gd name="connsiteY9" fmla="*/ 550068 h 563259"/>
                  <a:gd name="connsiteX10" fmla="*/ 661194 w 5761832"/>
                  <a:gd name="connsiteY10" fmla="*/ 553244 h 563259"/>
                  <a:gd name="connsiteX11" fmla="*/ 0 w 5761832"/>
                  <a:gd name="connsiteY11" fmla="*/ 527050 h 563259"/>
                  <a:gd name="connsiteX12" fmla="*/ 200025 w 5761832"/>
                  <a:gd name="connsiteY12" fmla="*/ 271463 h 563259"/>
                  <a:gd name="connsiteX13" fmla="*/ 793 w 5761832"/>
                  <a:gd name="connsiteY13" fmla="*/ 7938 h 563259"/>
                  <a:gd name="connsiteX0" fmla="*/ 793 w 5761832"/>
                  <a:gd name="connsiteY0" fmla="*/ 7938 h 563781"/>
                  <a:gd name="connsiteX1" fmla="*/ 374650 w 5761832"/>
                  <a:gd name="connsiteY1" fmla="*/ 31750 h 563781"/>
                  <a:gd name="connsiteX2" fmla="*/ 916782 w 5761832"/>
                  <a:gd name="connsiteY2" fmla="*/ 19050 h 563781"/>
                  <a:gd name="connsiteX3" fmla="*/ 4862512 w 5761832"/>
                  <a:gd name="connsiteY3" fmla="*/ 19050 h 563781"/>
                  <a:gd name="connsiteX4" fmla="*/ 5076032 w 5761832"/>
                  <a:gd name="connsiteY4" fmla="*/ 26988 h 563781"/>
                  <a:gd name="connsiteX5" fmla="*/ 5759450 w 5761832"/>
                  <a:gd name="connsiteY5" fmla="*/ 0 h 563781"/>
                  <a:gd name="connsiteX6" fmla="*/ 5577681 w 5761832"/>
                  <a:gd name="connsiteY6" fmla="*/ 273050 h 563781"/>
                  <a:gd name="connsiteX7" fmla="*/ 5761832 w 5761832"/>
                  <a:gd name="connsiteY7" fmla="*/ 522287 h 563781"/>
                  <a:gd name="connsiteX8" fmla="*/ 5251450 w 5761832"/>
                  <a:gd name="connsiteY8" fmla="*/ 558800 h 563781"/>
                  <a:gd name="connsiteX9" fmla="*/ 919163 w 5761832"/>
                  <a:gd name="connsiteY9" fmla="*/ 550068 h 563781"/>
                  <a:gd name="connsiteX10" fmla="*/ 661194 w 5761832"/>
                  <a:gd name="connsiteY10" fmla="*/ 553244 h 563781"/>
                  <a:gd name="connsiteX11" fmla="*/ 0 w 5761832"/>
                  <a:gd name="connsiteY11" fmla="*/ 527050 h 563781"/>
                  <a:gd name="connsiteX12" fmla="*/ 200025 w 5761832"/>
                  <a:gd name="connsiteY12" fmla="*/ 271463 h 563781"/>
                  <a:gd name="connsiteX13" fmla="*/ 793 w 5761832"/>
                  <a:gd name="connsiteY13" fmla="*/ 7938 h 563781"/>
                  <a:gd name="connsiteX0" fmla="*/ 793 w 5761832"/>
                  <a:gd name="connsiteY0" fmla="*/ 7938 h 559049"/>
                  <a:gd name="connsiteX1" fmla="*/ 374650 w 5761832"/>
                  <a:gd name="connsiteY1" fmla="*/ 31750 h 559049"/>
                  <a:gd name="connsiteX2" fmla="*/ 916782 w 5761832"/>
                  <a:gd name="connsiteY2" fmla="*/ 19050 h 559049"/>
                  <a:gd name="connsiteX3" fmla="*/ 4862512 w 5761832"/>
                  <a:gd name="connsiteY3" fmla="*/ 19050 h 559049"/>
                  <a:gd name="connsiteX4" fmla="*/ 5076032 w 5761832"/>
                  <a:gd name="connsiteY4" fmla="*/ 26988 h 559049"/>
                  <a:gd name="connsiteX5" fmla="*/ 5759450 w 5761832"/>
                  <a:gd name="connsiteY5" fmla="*/ 0 h 559049"/>
                  <a:gd name="connsiteX6" fmla="*/ 5577681 w 5761832"/>
                  <a:gd name="connsiteY6" fmla="*/ 273050 h 559049"/>
                  <a:gd name="connsiteX7" fmla="*/ 5761832 w 5761832"/>
                  <a:gd name="connsiteY7" fmla="*/ 522287 h 559049"/>
                  <a:gd name="connsiteX8" fmla="*/ 5251450 w 5761832"/>
                  <a:gd name="connsiteY8" fmla="*/ 558800 h 559049"/>
                  <a:gd name="connsiteX9" fmla="*/ 919163 w 5761832"/>
                  <a:gd name="connsiteY9" fmla="*/ 550068 h 559049"/>
                  <a:gd name="connsiteX10" fmla="*/ 661194 w 5761832"/>
                  <a:gd name="connsiteY10" fmla="*/ 553244 h 559049"/>
                  <a:gd name="connsiteX11" fmla="*/ 0 w 5761832"/>
                  <a:gd name="connsiteY11" fmla="*/ 527050 h 559049"/>
                  <a:gd name="connsiteX12" fmla="*/ 200025 w 5761832"/>
                  <a:gd name="connsiteY12" fmla="*/ 271463 h 559049"/>
                  <a:gd name="connsiteX13" fmla="*/ 793 w 5761832"/>
                  <a:gd name="connsiteY13" fmla="*/ 7938 h 55904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</a:cxnLst>
                <a:rect l="l" t="t" r="r" b="b"/>
                <a:pathLst>
                  <a:path w="5761832" h="559049">
                    <a:moveTo>
                      <a:pt x="793" y="7938"/>
                    </a:moveTo>
                    <a:cubicBezTo>
                      <a:pt x="123031" y="32544"/>
                      <a:pt x="250031" y="23813"/>
                      <a:pt x="374650" y="31750"/>
                    </a:cubicBezTo>
                    <a:cubicBezTo>
                      <a:pt x="555361" y="27517"/>
                      <a:pt x="750359" y="32808"/>
                      <a:pt x="916782" y="19050"/>
                    </a:cubicBezTo>
                    <a:lnTo>
                      <a:pt x="4862512" y="19050"/>
                    </a:lnTo>
                    <a:lnTo>
                      <a:pt x="5076032" y="26988"/>
                    </a:lnTo>
                    <a:cubicBezTo>
                      <a:pt x="5303838" y="39423"/>
                      <a:pt x="5643562" y="28046"/>
                      <a:pt x="5759450" y="0"/>
                    </a:cubicBezTo>
                    <a:cubicBezTo>
                      <a:pt x="5713942" y="126736"/>
                      <a:pt x="5635095" y="193939"/>
                      <a:pt x="5577681" y="273050"/>
                    </a:cubicBezTo>
                    <a:lnTo>
                      <a:pt x="5761832" y="522287"/>
                    </a:lnTo>
                    <a:cubicBezTo>
                      <a:pt x="5652030" y="552713"/>
                      <a:pt x="5526881" y="557212"/>
                      <a:pt x="5251450" y="558800"/>
                    </a:cubicBezTo>
                    <a:lnTo>
                      <a:pt x="919163" y="550068"/>
                    </a:lnTo>
                    <a:lnTo>
                      <a:pt x="661194" y="553244"/>
                    </a:lnTo>
                    <a:cubicBezTo>
                      <a:pt x="526521" y="556419"/>
                      <a:pt x="206111" y="573881"/>
                      <a:pt x="0" y="527050"/>
                    </a:cubicBezTo>
                    <a:lnTo>
                      <a:pt x="200025" y="271463"/>
                    </a:lnTo>
                    <a:cubicBezTo>
                      <a:pt x="124089" y="193146"/>
                      <a:pt x="79110" y="136261"/>
                      <a:pt x="793" y="7938"/>
                    </a:cubicBezTo>
                    <a:close/>
                  </a:path>
                </a:pathLst>
              </a:custGeom>
              <a:grpFill/>
              <a:ln w="19050">
                <a:solidFill>
                  <a:srgbClr val="FFDB93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25655" name="Group 6">
              <a:extLst>
                <a:ext uri="{FF2B5EF4-FFF2-40B4-BE49-F238E27FC236}">
                  <a16:creationId xmlns:a16="http://schemas.microsoft.com/office/drawing/2014/main" id="{5F90DBCD-33AE-1B99-8DC0-DA9A9577A17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761107" y="244234"/>
              <a:ext cx="5465763" cy="1136732"/>
              <a:chOff x="2671148" y="1311915"/>
              <a:chExt cx="3938587" cy="1011238"/>
            </a:xfrm>
            <a:grpFill/>
          </p:grpSpPr>
          <p:pic>
            <p:nvPicPr>
              <p:cNvPr id="25656" name="Picture 3">
                <a:extLst>
                  <a:ext uri="{FF2B5EF4-FFF2-40B4-BE49-F238E27FC236}">
                    <a16:creationId xmlns:a16="http://schemas.microsoft.com/office/drawing/2014/main" id="{0EFBF821-17FF-AD3C-D3A2-F65991A5A19F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671148" y="1311915"/>
                <a:ext cx="3938587" cy="1011238"/>
              </a:xfrm>
              <a:prstGeom prst="rect">
                <a:avLst/>
              </a:prstGeom>
              <a:grpFill/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78" name="Rounded Rectangle 77">
                <a:extLst>
                  <a:ext uri="{FF2B5EF4-FFF2-40B4-BE49-F238E27FC236}">
                    <a16:creationId xmlns:a16="http://schemas.microsoft.com/office/drawing/2014/main" id="{7E813FCA-739C-9E46-B366-3FD8D7DABA79}"/>
                  </a:ext>
                </a:extLst>
              </p:cNvPr>
              <p:cNvSpPr/>
              <p:nvPr/>
            </p:nvSpPr>
            <p:spPr>
              <a:xfrm>
                <a:off x="2762664" y="1386764"/>
                <a:ext cx="3777290" cy="861467"/>
              </a:xfrm>
              <a:prstGeom prst="roundRect">
                <a:avLst>
                  <a:gd name="adj" fmla="val 12108"/>
                </a:avLst>
              </a:prstGeom>
              <a:grpFill/>
              <a:ln w="19050">
                <a:solidFill>
                  <a:srgbClr val="996633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sp>
          <p:nvSpPr>
            <p:cNvPr id="98" name="TextBox 97">
              <a:extLst>
                <a:ext uri="{FF2B5EF4-FFF2-40B4-BE49-F238E27FC236}">
                  <a16:creationId xmlns:a16="http://schemas.microsoft.com/office/drawing/2014/main" id="{656A8EDA-5181-A163-FB1A-2321B73F74F4}"/>
                </a:ext>
              </a:extLst>
            </p:cNvPr>
            <p:cNvSpPr txBox="1"/>
            <p:nvPr/>
          </p:nvSpPr>
          <p:spPr>
            <a:xfrm>
              <a:off x="2067466" y="420717"/>
              <a:ext cx="5012800" cy="707886"/>
            </a:xfrm>
            <a:prstGeom prst="rect">
              <a:avLst/>
            </a:prstGeom>
            <a:grpFill/>
          </p:spPr>
          <p:txBody>
            <a:bodyPr>
              <a:spAutoFit/>
            </a:bodyPr>
            <a:lstStyle/>
            <a:p>
              <a:pPr algn="ctr">
                <a:defRPr/>
              </a:pPr>
              <a:r>
                <a:rPr lang="en-US" sz="4000" b="1" dirty="0">
                  <a:solidFill>
                    <a:srgbClr val="996633"/>
                  </a:solidFill>
                  <a:effectLst>
                    <a:innerShdw blurRad="63500" dist="50800" dir="13500000">
                      <a:prstClr val="black">
                        <a:alpha val="50000"/>
                      </a:prstClr>
                    </a:innerShdw>
                  </a:effectLst>
                  <a:latin typeface="Cambria" panose="02040503050406030204" pitchFamily="18" charset="0"/>
                  <a:ea typeface="Cambria" panose="02040503050406030204" pitchFamily="18" charset="0"/>
                  <a:cs typeface="Verdana" pitchFamily="34" charset="0"/>
                </a:rPr>
                <a:t>NỘI DUNG CHÍNH</a:t>
              </a:r>
            </a:p>
          </p:txBody>
        </p:sp>
      </p:grpSp>
      <p:grpSp>
        <p:nvGrpSpPr>
          <p:cNvPr id="2" name="Group 1" descr="n26 fb Tran Phu">
            <a:extLst>
              <a:ext uri="{FF2B5EF4-FFF2-40B4-BE49-F238E27FC236}">
                <a16:creationId xmlns:a16="http://schemas.microsoft.com/office/drawing/2014/main" id="{F1D2827E-332A-F6FE-F5BE-FD4DB96B62F2}"/>
              </a:ext>
            </a:extLst>
          </p:cNvPr>
          <p:cNvGrpSpPr>
            <a:grpSpLocks/>
          </p:cNvGrpSpPr>
          <p:nvPr/>
        </p:nvGrpSpPr>
        <p:grpSpPr bwMode="auto">
          <a:xfrm>
            <a:off x="54596" y="1451400"/>
            <a:ext cx="8435975" cy="1137816"/>
            <a:chOff x="852488" y="2279649"/>
            <a:chExt cx="6397625" cy="1137816"/>
          </a:xfrm>
        </p:grpSpPr>
        <p:grpSp>
          <p:nvGrpSpPr>
            <p:cNvPr id="25636" name="Group 14">
              <a:extLst>
                <a:ext uri="{FF2B5EF4-FFF2-40B4-BE49-F238E27FC236}">
                  <a16:creationId xmlns:a16="http://schemas.microsoft.com/office/drawing/2014/main" id="{F55620BE-3909-95A8-08DF-747E5B9DF15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52488" y="2762250"/>
              <a:ext cx="1231900" cy="555625"/>
              <a:chOff x="1714500" y="3094038"/>
              <a:chExt cx="1047750" cy="551111"/>
            </a:xfrm>
          </p:grpSpPr>
          <p:sp>
            <p:nvSpPr>
              <p:cNvPr id="64" name="Freeform 63">
                <a:extLst>
                  <a:ext uri="{FF2B5EF4-FFF2-40B4-BE49-F238E27FC236}">
                    <a16:creationId xmlns:a16="http://schemas.microsoft.com/office/drawing/2014/main" id="{E50B3888-F41D-9D03-52EC-AA0D5880D9CC}"/>
                  </a:ext>
                </a:extLst>
              </p:cNvPr>
              <p:cNvSpPr/>
              <p:nvPr/>
            </p:nvSpPr>
            <p:spPr>
              <a:xfrm>
                <a:off x="1714500" y="3094038"/>
                <a:ext cx="1047502" cy="551111"/>
              </a:xfrm>
              <a:custGeom>
                <a:avLst/>
                <a:gdLst>
                  <a:gd name="connsiteX0" fmla="*/ 12700 w 5759450"/>
                  <a:gd name="connsiteY0" fmla="*/ 0 h 565150"/>
                  <a:gd name="connsiteX1" fmla="*/ 374650 w 5759450"/>
                  <a:gd name="connsiteY1" fmla="*/ 38100 h 565150"/>
                  <a:gd name="connsiteX2" fmla="*/ 5073650 w 5759450"/>
                  <a:gd name="connsiteY2" fmla="*/ 38100 h 565150"/>
                  <a:gd name="connsiteX3" fmla="*/ 5759450 w 5759450"/>
                  <a:gd name="connsiteY3" fmla="*/ 6350 h 565150"/>
                  <a:gd name="connsiteX4" fmla="*/ 5594350 w 5759450"/>
                  <a:gd name="connsiteY4" fmla="*/ 279400 h 565150"/>
                  <a:gd name="connsiteX5" fmla="*/ 5759450 w 5759450"/>
                  <a:gd name="connsiteY5" fmla="*/ 552450 h 565150"/>
                  <a:gd name="connsiteX6" fmla="*/ 5251450 w 5759450"/>
                  <a:gd name="connsiteY6" fmla="*/ 565150 h 565150"/>
                  <a:gd name="connsiteX7" fmla="*/ 654050 w 5759450"/>
                  <a:gd name="connsiteY7" fmla="*/ 552450 h 565150"/>
                  <a:gd name="connsiteX8" fmla="*/ 0 w 5759450"/>
                  <a:gd name="connsiteY8" fmla="*/ 533400 h 565150"/>
                  <a:gd name="connsiteX9" fmla="*/ 190500 w 5759450"/>
                  <a:gd name="connsiteY9" fmla="*/ 254000 h 565150"/>
                  <a:gd name="connsiteX10" fmla="*/ 12700 w 5759450"/>
                  <a:gd name="connsiteY10" fmla="*/ 0 h 565150"/>
                  <a:gd name="connsiteX0" fmla="*/ 12700 w 5759450"/>
                  <a:gd name="connsiteY0" fmla="*/ 0 h 565150"/>
                  <a:gd name="connsiteX1" fmla="*/ 374650 w 5759450"/>
                  <a:gd name="connsiteY1" fmla="*/ 38100 h 565150"/>
                  <a:gd name="connsiteX2" fmla="*/ 5073650 w 5759450"/>
                  <a:gd name="connsiteY2" fmla="*/ 38100 h 565150"/>
                  <a:gd name="connsiteX3" fmla="*/ 5759450 w 5759450"/>
                  <a:gd name="connsiteY3" fmla="*/ 6350 h 565150"/>
                  <a:gd name="connsiteX4" fmla="*/ 5594350 w 5759450"/>
                  <a:gd name="connsiteY4" fmla="*/ 279400 h 565150"/>
                  <a:gd name="connsiteX5" fmla="*/ 5759450 w 5759450"/>
                  <a:gd name="connsiteY5" fmla="*/ 552450 h 565150"/>
                  <a:gd name="connsiteX6" fmla="*/ 5251450 w 5759450"/>
                  <a:gd name="connsiteY6" fmla="*/ 565150 h 565150"/>
                  <a:gd name="connsiteX7" fmla="*/ 654050 w 5759450"/>
                  <a:gd name="connsiteY7" fmla="*/ 552450 h 565150"/>
                  <a:gd name="connsiteX8" fmla="*/ 0 w 5759450"/>
                  <a:gd name="connsiteY8" fmla="*/ 533400 h 565150"/>
                  <a:gd name="connsiteX9" fmla="*/ 190500 w 5759450"/>
                  <a:gd name="connsiteY9" fmla="*/ 254000 h 565150"/>
                  <a:gd name="connsiteX10" fmla="*/ 12700 w 5759450"/>
                  <a:gd name="connsiteY10" fmla="*/ 0 h 565150"/>
                  <a:gd name="connsiteX0" fmla="*/ 12700 w 5759450"/>
                  <a:gd name="connsiteY0" fmla="*/ 0 h 565150"/>
                  <a:gd name="connsiteX1" fmla="*/ 374650 w 5759450"/>
                  <a:gd name="connsiteY1" fmla="*/ 38100 h 565150"/>
                  <a:gd name="connsiteX2" fmla="*/ 5073650 w 5759450"/>
                  <a:gd name="connsiteY2" fmla="*/ 38100 h 565150"/>
                  <a:gd name="connsiteX3" fmla="*/ 5759450 w 5759450"/>
                  <a:gd name="connsiteY3" fmla="*/ 6350 h 565150"/>
                  <a:gd name="connsiteX4" fmla="*/ 5594350 w 5759450"/>
                  <a:gd name="connsiteY4" fmla="*/ 279400 h 565150"/>
                  <a:gd name="connsiteX5" fmla="*/ 5759450 w 5759450"/>
                  <a:gd name="connsiteY5" fmla="*/ 552450 h 565150"/>
                  <a:gd name="connsiteX6" fmla="*/ 5251450 w 5759450"/>
                  <a:gd name="connsiteY6" fmla="*/ 565150 h 565150"/>
                  <a:gd name="connsiteX7" fmla="*/ 654050 w 5759450"/>
                  <a:gd name="connsiteY7" fmla="*/ 552450 h 565150"/>
                  <a:gd name="connsiteX8" fmla="*/ 0 w 5759450"/>
                  <a:gd name="connsiteY8" fmla="*/ 533400 h 565150"/>
                  <a:gd name="connsiteX9" fmla="*/ 190500 w 5759450"/>
                  <a:gd name="connsiteY9" fmla="*/ 254000 h 565150"/>
                  <a:gd name="connsiteX10" fmla="*/ 12700 w 5759450"/>
                  <a:gd name="connsiteY10" fmla="*/ 0 h 565150"/>
                  <a:gd name="connsiteX0" fmla="*/ 22225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190500 w 5759450"/>
                  <a:gd name="connsiteY9" fmla="*/ 247650 h 558800"/>
                  <a:gd name="connsiteX10" fmla="*/ 22225 w 5759450"/>
                  <a:gd name="connsiteY10" fmla="*/ 7938 h 558800"/>
                  <a:gd name="connsiteX0" fmla="*/ 22225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190500 w 5759450"/>
                  <a:gd name="connsiteY9" fmla="*/ 247650 h 558800"/>
                  <a:gd name="connsiteX10" fmla="*/ 30956 w 5759450"/>
                  <a:gd name="connsiteY10" fmla="*/ 28575 h 558800"/>
                  <a:gd name="connsiteX11" fmla="*/ 22225 w 5759450"/>
                  <a:gd name="connsiteY11" fmla="*/ 7938 h 558800"/>
                  <a:gd name="connsiteX0" fmla="*/ 22225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190500 w 5759450"/>
                  <a:gd name="connsiteY9" fmla="*/ 247650 h 558800"/>
                  <a:gd name="connsiteX10" fmla="*/ 19050 w 5759450"/>
                  <a:gd name="connsiteY10" fmla="*/ 35719 h 558800"/>
                  <a:gd name="connsiteX11" fmla="*/ 22225 w 5759450"/>
                  <a:gd name="connsiteY11" fmla="*/ 7938 h 558800"/>
                  <a:gd name="connsiteX0" fmla="*/ 24606 w 5761831"/>
                  <a:gd name="connsiteY0" fmla="*/ 7938 h 558800"/>
                  <a:gd name="connsiteX1" fmla="*/ 377031 w 5761831"/>
                  <a:gd name="connsiteY1" fmla="*/ 31750 h 558800"/>
                  <a:gd name="connsiteX2" fmla="*/ 5076031 w 5761831"/>
                  <a:gd name="connsiteY2" fmla="*/ 31750 h 558800"/>
                  <a:gd name="connsiteX3" fmla="*/ 5761831 w 5761831"/>
                  <a:gd name="connsiteY3" fmla="*/ 0 h 558800"/>
                  <a:gd name="connsiteX4" fmla="*/ 5596731 w 5761831"/>
                  <a:gd name="connsiteY4" fmla="*/ 273050 h 558800"/>
                  <a:gd name="connsiteX5" fmla="*/ 5761831 w 5761831"/>
                  <a:gd name="connsiteY5" fmla="*/ 546100 h 558800"/>
                  <a:gd name="connsiteX6" fmla="*/ 5253831 w 5761831"/>
                  <a:gd name="connsiteY6" fmla="*/ 558800 h 558800"/>
                  <a:gd name="connsiteX7" fmla="*/ 656431 w 5761831"/>
                  <a:gd name="connsiteY7" fmla="*/ 546100 h 558800"/>
                  <a:gd name="connsiteX8" fmla="*/ 2381 w 5761831"/>
                  <a:gd name="connsiteY8" fmla="*/ 527050 h 558800"/>
                  <a:gd name="connsiteX9" fmla="*/ 192881 w 5761831"/>
                  <a:gd name="connsiteY9" fmla="*/ 247650 h 558800"/>
                  <a:gd name="connsiteX10" fmla="*/ 0 w 5761831"/>
                  <a:gd name="connsiteY10" fmla="*/ 30957 h 558800"/>
                  <a:gd name="connsiteX11" fmla="*/ 24606 w 5761831"/>
                  <a:gd name="connsiteY11" fmla="*/ 7938 h 558800"/>
                  <a:gd name="connsiteX0" fmla="*/ 22225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190500 w 5759450"/>
                  <a:gd name="connsiteY9" fmla="*/ 247650 h 558800"/>
                  <a:gd name="connsiteX10" fmla="*/ 22225 w 5759450"/>
                  <a:gd name="connsiteY10" fmla="*/ 7938 h 558800"/>
                  <a:gd name="connsiteX0" fmla="*/ 793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190500 w 5759450"/>
                  <a:gd name="connsiteY9" fmla="*/ 247650 h 558800"/>
                  <a:gd name="connsiteX10" fmla="*/ 793 w 5759450"/>
                  <a:gd name="connsiteY10" fmla="*/ 7938 h 558800"/>
                  <a:gd name="connsiteX0" fmla="*/ 793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190500 w 5759450"/>
                  <a:gd name="connsiteY9" fmla="*/ 247650 h 558800"/>
                  <a:gd name="connsiteX10" fmla="*/ 793 w 5759450"/>
                  <a:gd name="connsiteY10" fmla="*/ 7938 h 558800"/>
                  <a:gd name="connsiteX0" fmla="*/ 793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200025 w 5759450"/>
                  <a:gd name="connsiteY9" fmla="*/ 271463 h 558800"/>
                  <a:gd name="connsiteX10" fmla="*/ 793 w 5759450"/>
                  <a:gd name="connsiteY10" fmla="*/ 7938 h 558800"/>
                  <a:gd name="connsiteX0" fmla="*/ 793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200025 w 5759450"/>
                  <a:gd name="connsiteY9" fmla="*/ 271463 h 558800"/>
                  <a:gd name="connsiteX10" fmla="*/ 793 w 5759450"/>
                  <a:gd name="connsiteY10" fmla="*/ 7938 h 558800"/>
                  <a:gd name="connsiteX0" fmla="*/ 793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200025 w 5759450"/>
                  <a:gd name="connsiteY9" fmla="*/ 271463 h 558800"/>
                  <a:gd name="connsiteX10" fmla="*/ 793 w 5759450"/>
                  <a:gd name="connsiteY10" fmla="*/ 7938 h 558800"/>
                  <a:gd name="connsiteX0" fmla="*/ 793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200025 w 5759450"/>
                  <a:gd name="connsiteY9" fmla="*/ 271463 h 558800"/>
                  <a:gd name="connsiteX10" fmla="*/ 793 w 5759450"/>
                  <a:gd name="connsiteY10" fmla="*/ 7938 h 558800"/>
                  <a:gd name="connsiteX0" fmla="*/ 793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200025 w 5759450"/>
                  <a:gd name="connsiteY9" fmla="*/ 271463 h 558800"/>
                  <a:gd name="connsiteX10" fmla="*/ 793 w 5759450"/>
                  <a:gd name="connsiteY10" fmla="*/ 7938 h 558800"/>
                  <a:gd name="connsiteX0" fmla="*/ 793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61194 w 5759450"/>
                  <a:gd name="connsiteY7" fmla="*/ 553244 h 558800"/>
                  <a:gd name="connsiteX8" fmla="*/ 0 w 5759450"/>
                  <a:gd name="connsiteY8" fmla="*/ 527050 h 558800"/>
                  <a:gd name="connsiteX9" fmla="*/ 200025 w 5759450"/>
                  <a:gd name="connsiteY9" fmla="*/ 271463 h 558800"/>
                  <a:gd name="connsiteX10" fmla="*/ 793 w 5759450"/>
                  <a:gd name="connsiteY10" fmla="*/ 7938 h 558800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5073650 w 5759450"/>
                  <a:gd name="connsiteY2" fmla="*/ 31750 h 559049"/>
                  <a:gd name="connsiteX3" fmla="*/ 5759450 w 5759450"/>
                  <a:gd name="connsiteY3" fmla="*/ 0 h 559049"/>
                  <a:gd name="connsiteX4" fmla="*/ 5594350 w 5759450"/>
                  <a:gd name="connsiteY4" fmla="*/ 273050 h 559049"/>
                  <a:gd name="connsiteX5" fmla="*/ 5759450 w 5759450"/>
                  <a:gd name="connsiteY5" fmla="*/ 546100 h 559049"/>
                  <a:gd name="connsiteX6" fmla="*/ 5251450 w 5759450"/>
                  <a:gd name="connsiteY6" fmla="*/ 558800 h 559049"/>
                  <a:gd name="connsiteX7" fmla="*/ 661194 w 5759450"/>
                  <a:gd name="connsiteY7" fmla="*/ 553244 h 559049"/>
                  <a:gd name="connsiteX8" fmla="*/ 0 w 5759450"/>
                  <a:gd name="connsiteY8" fmla="*/ 527050 h 559049"/>
                  <a:gd name="connsiteX9" fmla="*/ 200025 w 5759450"/>
                  <a:gd name="connsiteY9" fmla="*/ 271463 h 559049"/>
                  <a:gd name="connsiteX10" fmla="*/ 793 w 5759450"/>
                  <a:gd name="connsiteY10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9163 w 5759450"/>
                  <a:gd name="connsiteY2" fmla="*/ 28575 h 559049"/>
                  <a:gd name="connsiteX3" fmla="*/ 5073650 w 5759450"/>
                  <a:gd name="connsiteY3" fmla="*/ 31750 h 559049"/>
                  <a:gd name="connsiteX4" fmla="*/ 5759450 w 5759450"/>
                  <a:gd name="connsiteY4" fmla="*/ 0 h 559049"/>
                  <a:gd name="connsiteX5" fmla="*/ 5594350 w 5759450"/>
                  <a:gd name="connsiteY5" fmla="*/ 273050 h 559049"/>
                  <a:gd name="connsiteX6" fmla="*/ 5759450 w 5759450"/>
                  <a:gd name="connsiteY6" fmla="*/ 546100 h 559049"/>
                  <a:gd name="connsiteX7" fmla="*/ 5251450 w 5759450"/>
                  <a:gd name="connsiteY7" fmla="*/ 558800 h 559049"/>
                  <a:gd name="connsiteX8" fmla="*/ 661194 w 5759450"/>
                  <a:gd name="connsiteY8" fmla="*/ 553244 h 559049"/>
                  <a:gd name="connsiteX9" fmla="*/ 0 w 5759450"/>
                  <a:gd name="connsiteY9" fmla="*/ 527050 h 559049"/>
                  <a:gd name="connsiteX10" fmla="*/ 200025 w 5759450"/>
                  <a:gd name="connsiteY10" fmla="*/ 271463 h 559049"/>
                  <a:gd name="connsiteX11" fmla="*/ 793 w 5759450"/>
                  <a:gd name="connsiteY11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5073650 w 5759450"/>
                  <a:gd name="connsiteY3" fmla="*/ 31750 h 559049"/>
                  <a:gd name="connsiteX4" fmla="*/ 5759450 w 5759450"/>
                  <a:gd name="connsiteY4" fmla="*/ 0 h 559049"/>
                  <a:gd name="connsiteX5" fmla="*/ 5594350 w 5759450"/>
                  <a:gd name="connsiteY5" fmla="*/ 273050 h 559049"/>
                  <a:gd name="connsiteX6" fmla="*/ 5759450 w 5759450"/>
                  <a:gd name="connsiteY6" fmla="*/ 546100 h 559049"/>
                  <a:gd name="connsiteX7" fmla="*/ 5251450 w 5759450"/>
                  <a:gd name="connsiteY7" fmla="*/ 558800 h 559049"/>
                  <a:gd name="connsiteX8" fmla="*/ 661194 w 5759450"/>
                  <a:gd name="connsiteY8" fmla="*/ 553244 h 559049"/>
                  <a:gd name="connsiteX9" fmla="*/ 0 w 5759450"/>
                  <a:gd name="connsiteY9" fmla="*/ 527050 h 559049"/>
                  <a:gd name="connsiteX10" fmla="*/ 200025 w 5759450"/>
                  <a:gd name="connsiteY10" fmla="*/ 271463 h 559049"/>
                  <a:gd name="connsiteX11" fmla="*/ 793 w 5759450"/>
                  <a:gd name="connsiteY11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5073650 w 5759450"/>
                  <a:gd name="connsiteY3" fmla="*/ 31750 h 559049"/>
                  <a:gd name="connsiteX4" fmla="*/ 5759450 w 5759450"/>
                  <a:gd name="connsiteY4" fmla="*/ 0 h 559049"/>
                  <a:gd name="connsiteX5" fmla="*/ 5594350 w 5759450"/>
                  <a:gd name="connsiteY5" fmla="*/ 273050 h 559049"/>
                  <a:gd name="connsiteX6" fmla="*/ 5759450 w 5759450"/>
                  <a:gd name="connsiteY6" fmla="*/ 546100 h 559049"/>
                  <a:gd name="connsiteX7" fmla="*/ 5251450 w 5759450"/>
                  <a:gd name="connsiteY7" fmla="*/ 558800 h 559049"/>
                  <a:gd name="connsiteX8" fmla="*/ 661194 w 5759450"/>
                  <a:gd name="connsiteY8" fmla="*/ 553244 h 559049"/>
                  <a:gd name="connsiteX9" fmla="*/ 0 w 5759450"/>
                  <a:gd name="connsiteY9" fmla="*/ 527050 h 559049"/>
                  <a:gd name="connsiteX10" fmla="*/ 200025 w 5759450"/>
                  <a:gd name="connsiteY10" fmla="*/ 271463 h 559049"/>
                  <a:gd name="connsiteX11" fmla="*/ 793 w 5759450"/>
                  <a:gd name="connsiteY11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5073650 w 5759450"/>
                  <a:gd name="connsiteY3" fmla="*/ 31750 h 559049"/>
                  <a:gd name="connsiteX4" fmla="*/ 5759450 w 5759450"/>
                  <a:gd name="connsiteY4" fmla="*/ 0 h 559049"/>
                  <a:gd name="connsiteX5" fmla="*/ 5594350 w 5759450"/>
                  <a:gd name="connsiteY5" fmla="*/ 273050 h 559049"/>
                  <a:gd name="connsiteX6" fmla="*/ 5759450 w 5759450"/>
                  <a:gd name="connsiteY6" fmla="*/ 546100 h 559049"/>
                  <a:gd name="connsiteX7" fmla="*/ 5251450 w 5759450"/>
                  <a:gd name="connsiteY7" fmla="*/ 558800 h 559049"/>
                  <a:gd name="connsiteX8" fmla="*/ 661194 w 5759450"/>
                  <a:gd name="connsiteY8" fmla="*/ 553244 h 559049"/>
                  <a:gd name="connsiteX9" fmla="*/ 0 w 5759450"/>
                  <a:gd name="connsiteY9" fmla="*/ 527050 h 559049"/>
                  <a:gd name="connsiteX10" fmla="*/ 200025 w 5759450"/>
                  <a:gd name="connsiteY10" fmla="*/ 271463 h 559049"/>
                  <a:gd name="connsiteX11" fmla="*/ 793 w 5759450"/>
                  <a:gd name="connsiteY11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5073650 w 5759450"/>
                  <a:gd name="connsiteY3" fmla="*/ 31750 h 559049"/>
                  <a:gd name="connsiteX4" fmla="*/ 5759450 w 5759450"/>
                  <a:gd name="connsiteY4" fmla="*/ 0 h 559049"/>
                  <a:gd name="connsiteX5" fmla="*/ 5594350 w 5759450"/>
                  <a:gd name="connsiteY5" fmla="*/ 273050 h 559049"/>
                  <a:gd name="connsiteX6" fmla="*/ 5759450 w 5759450"/>
                  <a:gd name="connsiteY6" fmla="*/ 546100 h 559049"/>
                  <a:gd name="connsiteX7" fmla="*/ 5251450 w 5759450"/>
                  <a:gd name="connsiteY7" fmla="*/ 558800 h 559049"/>
                  <a:gd name="connsiteX8" fmla="*/ 919163 w 5759450"/>
                  <a:gd name="connsiteY8" fmla="*/ 554831 h 559049"/>
                  <a:gd name="connsiteX9" fmla="*/ 661194 w 5759450"/>
                  <a:gd name="connsiteY9" fmla="*/ 553244 h 559049"/>
                  <a:gd name="connsiteX10" fmla="*/ 0 w 5759450"/>
                  <a:gd name="connsiteY10" fmla="*/ 527050 h 559049"/>
                  <a:gd name="connsiteX11" fmla="*/ 200025 w 5759450"/>
                  <a:gd name="connsiteY11" fmla="*/ 271463 h 559049"/>
                  <a:gd name="connsiteX12" fmla="*/ 793 w 5759450"/>
                  <a:gd name="connsiteY12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5073650 w 5759450"/>
                  <a:gd name="connsiteY3" fmla="*/ 31750 h 559049"/>
                  <a:gd name="connsiteX4" fmla="*/ 5759450 w 5759450"/>
                  <a:gd name="connsiteY4" fmla="*/ 0 h 559049"/>
                  <a:gd name="connsiteX5" fmla="*/ 5594350 w 5759450"/>
                  <a:gd name="connsiteY5" fmla="*/ 273050 h 559049"/>
                  <a:gd name="connsiteX6" fmla="*/ 5759450 w 5759450"/>
                  <a:gd name="connsiteY6" fmla="*/ 546100 h 559049"/>
                  <a:gd name="connsiteX7" fmla="*/ 5251450 w 5759450"/>
                  <a:gd name="connsiteY7" fmla="*/ 558800 h 559049"/>
                  <a:gd name="connsiteX8" fmla="*/ 919163 w 5759450"/>
                  <a:gd name="connsiteY8" fmla="*/ 550068 h 559049"/>
                  <a:gd name="connsiteX9" fmla="*/ 661194 w 5759450"/>
                  <a:gd name="connsiteY9" fmla="*/ 553244 h 559049"/>
                  <a:gd name="connsiteX10" fmla="*/ 0 w 5759450"/>
                  <a:gd name="connsiteY10" fmla="*/ 527050 h 559049"/>
                  <a:gd name="connsiteX11" fmla="*/ 200025 w 5759450"/>
                  <a:gd name="connsiteY11" fmla="*/ 271463 h 559049"/>
                  <a:gd name="connsiteX12" fmla="*/ 793 w 5759450"/>
                  <a:gd name="connsiteY12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0131 w 5759450"/>
                  <a:gd name="connsiteY3" fmla="*/ 30956 h 559049"/>
                  <a:gd name="connsiteX4" fmla="*/ 5073650 w 5759450"/>
                  <a:gd name="connsiteY4" fmla="*/ 31750 h 559049"/>
                  <a:gd name="connsiteX5" fmla="*/ 5759450 w 5759450"/>
                  <a:gd name="connsiteY5" fmla="*/ 0 h 559049"/>
                  <a:gd name="connsiteX6" fmla="*/ 5594350 w 5759450"/>
                  <a:gd name="connsiteY6" fmla="*/ 273050 h 559049"/>
                  <a:gd name="connsiteX7" fmla="*/ 5759450 w 5759450"/>
                  <a:gd name="connsiteY7" fmla="*/ 546100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3650 w 5759450"/>
                  <a:gd name="connsiteY4" fmla="*/ 31750 h 559049"/>
                  <a:gd name="connsiteX5" fmla="*/ 5759450 w 5759450"/>
                  <a:gd name="connsiteY5" fmla="*/ 0 h 559049"/>
                  <a:gd name="connsiteX6" fmla="*/ 5594350 w 5759450"/>
                  <a:gd name="connsiteY6" fmla="*/ 273050 h 559049"/>
                  <a:gd name="connsiteX7" fmla="*/ 5759450 w 5759450"/>
                  <a:gd name="connsiteY7" fmla="*/ 546100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6032 w 5759450"/>
                  <a:gd name="connsiteY4" fmla="*/ 26988 h 559049"/>
                  <a:gd name="connsiteX5" fmla="*/ 5759450 w 5759450"/>
                  <a:gd name="connsiteY5" fmla="*/ 0 h 559049"/>
                  <a:gd name="connsiteX6" fmla="*/ 5594350 w 5759450"/>
                  <a:gd name="connsiteY6" fmla="*/ 273050 h 559049"/>
                  <a:gd name="connsiteX7" fmla="*/ 5759450 w 5759450"/>
                  <a:gd name="connsiteY7" fmla="*/ 546100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6032 w 5759450"/>
                  <a:gd name="connsiteY4" fmla="*/ 26988 h 559049"/>
                  <a:gd name="connsiteX5" fmla="*/ 5759450 w 5759450"/>
                  <a:gd name="connsiteY5" fmla="*/ 0 h 559049"/>
                  <a:gd name="connsiteX6" fmla="*/ 5594350 w 5759450"/>
                  <a:gd name="connsiteY6" fmla="*/ 273050 h 559049"/>
                  <a:gd name="connsiteX7" fmla="*/ 5759450 w 5759450"/>
                  <a:gd name="connsiteY7" fmla="*/ 546100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6032 w 5759450"/>
                  <a:gd name="connsiteY4" fmla="*/ 26988 h 559049"/>
                  <a:gd name="connsiteX5" fmla="*/ 5759450 w 5759450"/>
                  <a:gd name="connsiteY5" fmla="*/ 0 h 559049"/>
                  <a:gd name="connsiteX6" fmla="*/ 5594350 w 5759450"/>
                  <a:gd name="connsiteY6" fmla="*/ 273050 h 559049"/>
                  <a:gd name="connsiteX7" fmla="*/ 5759450 w 5759450"/>
                  <a:gd name="connsiteY7" fmla="*/ 546100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6032 w 5759450"/>
                  <a:gd name="connsiteY4" fmla="*/ 26988 h 559049"/>
                  <a:gd name="connsiteX5" fmla="*/ 5759450 w 5759450"/>
                  <a:gd name="connsiteY5" fmla="*/ 0 h 559049"/>
                  <a:gd name="connsiteX6" fmla="*/ 5594350 w 5759450"/>
                  <a:gd name="connsiteY6" fmla="*/ 273050 h 559049"/>
                  <a:gd name="connsiteX7" fmla="*/ 5759450 w 5759450"/>
                  <a:gd name="connsiteY7" fmla="*/ 546100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6032 w 5759450"/>
                  <a:gd name="connsiteY4" fmla="*/ 26988 h 559049"/>
                  <a:gd name="connsiteX5" fmla="*/ 5759450 w 5759450"/>
                  <a:gd name="connsiteY5" fmla="*/ 0 h 559049"/>
                  <a:gd name="connsiteX6" fmla="*/ 5577681 w 5759450"/>
                  <a:gd name="connsiteY6" fmla="*/ 273050 h 559049"/>
                  <a:gd name="connsiteX7" fmla="*/ 5759450 w 5759450"/>
                  <a:gd name="connsiteY7" fmla="*/ 546100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6032 w 5759450"/>
                  <a:gd name="connsiteY4" fmla="*/ 26988 h 559049"/>
                  <a:gd name="connsiteX5" fmla="*/ 5759450 w 5759450"/>
                  <a:gd name="connsiteY5" fmla="*/ 0 h 559049"/>
                  <a:gd name="connsiteX6" fmla="*/ 5577681 w 5759450"/>
                  <a:gd name="connsiteY6" fmla="*/ 273050 h 559049"/>
                  <a:gd name="connsiteX7" fmla="*/ 5759450 w 5759450"/>
                  <a:gd name="connsiteY7" fmla="*/ 546100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6032 w 5759450"/>
                  <a:gd name="connsiteY4" fmla="*/ 26988 h 559049"/>
                  <a:gd name="connsiteX5" fmla="*/ 5759450 w 5759450"/>
                  <a:gd name="connsiteY5" fmla="*/ 0 h 559049"/>
                  <a:gd name="connsiteX6" fmla="*/ 5577681 w 5759450"/>
                  <a:gd name="connsiteY6" fmla="*/ 273050 h 559049"/>
                  <a:gd name="connsiteX7" fmla="*/ 5754688 w 5759450"/>
                  <a:gd name="connsiteY7" fmla="*/ 517525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6032 w 5759450"/>
                  <a:gd name="connsiteY4" fmla="*/ 26988 h 559049"/>
                  <a:gd name="connsiteX5" fmla="*/ 5759450 w 5759450"/>
                  <a:gd name="connsiteY5" fmla="*/ 0 h 559049"/>
                  <a:gd name="connsiteX6" fmla="*/ 5577681 w 5759450"/>
                  <a:gd name="connsiteY6" fmla="*/ 273050 h 559049"/>
                  <a:gd name="connsiteX7" fmla="*/ 5754688 w 5759450"/>
                  <a:gd name="connsiteY7" fmla="*/ 517525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61529"/>
                  <a:gd name="connsiteX1" fmla="*/ 374650 w 5759450"/>
                  <a:gd name="connsiteY1" fmla="*/ 31750 h 561529"/>
                  <a:gd name="connsiteX2" fmla="*/ 916782 w 5759450"/>
                  <a:gd name="connsiteY2" fmla="*/ 19050 h 561529"/>
                  <a:gd name="connsiteX3" fmla="*/ 4862512 w 5759450"/>
                  <a:gd name="connsiteY3" fmla="*/ 19050 h 561529"/>
                  <a:gd name="connsiteX4" fmla="*/ 5076032 w 5759450"/>
                  <a:gd name="connsiteY4" fmla="*/ 26988 h 561529"/>
                  <a:gd name="connsiteX5" fmla="*/ 5759450 w 5759450"/>
                  <a:gd name="connsiteY5" fmla="*/ 0 h 561529"/>
                  <a:gd name="connsiteX6" fmla="*/ 5577681 w 5759450"/>
                  <a:gd name="connsiteY6" fmla="*/ 273050 h 561529"/>
                  <a:gd name="connsiteX7" fmla="*/ 5754688 w 5759450"/>
                  <a:gd name="connsiteY7" fmla="*/ 517525 h 561529"/>
                  <a:gd name="connsiteX8" fmla="*/ 5251450 w 5759450"/>
                  <a:gd name="connsiteY8" fmla="*/ 558800 h 561529"/>
                  <a:gd name="connsiteX9" fmla="*/ 919163 w 5759450"/>
                  <a:gd name="connsiteY9" fmla="*/ 550068 h 561529"/>
                  <a:gd name="connsiteX10" fmla="*/ 661194 w 5759450"/>
                  <a:gd name="connsiteY10" fmla="*/ 553244 h 561529"/>
                  <a:gd name="connsiteX11" fmla="*/ 0 w 5759450"/>
                  <a:gd name="connsiteY11" fmla="*/ 527050 h 561529"/>
                  <a:gd name="connsiteX12" fmla="*/ 200025 w 5759450"/>
                  <a:gd name="connsiteY12" fmla="*/ 271463 h 561529"/>
                  <a:gd name="connsiteX13" fmla="*/ 793 w 5759450"/>
                  <a:gd name="connsiteY13" fmla="*/ 7938 h 561529"/>
                  <a:gd name="connsiteX0" fmla="*/ 793 w 5759450"/>
                  <a:gd name="connsiteY0" fmla="*/ 7938 h 562791"/>
                  <a:gd name="connsiteX1" fmla="*/ 374650 w 5759450"/>
                  <a:gd name="connsiteY1" fmla="*/ 31750 h 562791"/>
                  <a:gd name="connsiteX2" fmla="*/ 916782 w 5759450"/>
                  <a:gd name="connsiteY2" fmla="*/ 19050 h 562791"/>
                  <a:gd name="connsiteX3" fmla="*/ 4862512 w 5759450"/>
                  <a:gd name="connsiteY3" fmla="*/ 19050 h 562791"/>
                  <a:gd name="connsiteX4" fmla="*/ 5076032 w 5759450"/>
                  <a:gd name="connsiteY4" fmla="*/ 26988 h 562791"/>
                  <a:gd name="connsiteX5" fmla="*/ 5759450 w 5759450"/>
                  <a:gd name="connsiteY5" fmla="*/ 0 h 562791"/>
                  <a:gd name="connsiteX6" fmla="*/ 5577681 w 5759450"/>
                  <a:gd name="connsiteY6" fmla="*/ 273050 h 562791"/>
                  <a:gd name="connsiteX7" fmla="*/ 5754688 w 5759450"/>
                  <a:gd name="connsiteY7" fmla="*/ 517525 h 562791"/>
                  <a:gd name="connsiteX8" fmla="*/ 5251450 w 5759450"/>
                  <a:gd name="connsiteY8" fmla="*/ 558800 h 562791"/>
                  <a:gd name="connsiteX9" fmla="*/ 919163 w 5759450"/>
                  <a:gd name="connsiteY9" fmla="*/ 550068 h 562791"/>
                  <a:gd name="connsiteX10" fmla="*/ 661194 w 5759450"/>
                  <a:gd name="connsiteY10" fmla="*/ 553244 h 562791"/>
                  <a:gd name="connsiteX11" fmla="*/ 0 w 5759450"/>
                  <a:gd name="connsiteY11" fmla="*/ 527050 h 562791"/>
                  <a:gd name="connsiteX12" fmla="*/ 200025 w 5759450"/>
                  <a:gd name="connsiteY12" fmla="*/ 271463 h 562791"/>
                  <a:gd name="connsiteX13" fmla="*/ 793 w 5759450"/>
                  <a:gd name="connsiteY13" fmla="*/ 7938 h 562791"/>
                  <a:gd name="connsiteX0" fmla="*/ 793 w 5761832"/>
                  <a:gd name="connsiteY0" fmla="*/ 7938 h 563259"/>
                  <a:gd name="connsiteX1" fmla="*/ 374650 w 5761832"/>
                  <a:gd name="connsiteY1" fmla="*/ 31750 h 563259"/>
                  <a:gd name="connsiteX2" fmla="*/ 916782 w 5761832"/>
                  <a:gd name="connsiteY2" fmla="*/ 19050 h 563259"/>
                  <a:gd name="connsiteX3" fmla="*/ 4862512 w 5761832"/>
                  <a:gd name="connsiteY3" fmla="*/ 19050 h 563259"/>
                  <a:gd name="connsiteX4" fmla="*/ 5076032 w 5761832"/>
                  <a:gd name="connsiteY4" fmla="*/ 26988 h 563259"/>
                  <a:gd name="connsiteX5" fmla="*/ 5759450 w 5761832"/>
                  <a:gd name="connsiteY5" fmla="*/ 0 h 563259"/>
                  <a:gd name="connsiteX6" fmla="*/ 5577681 w 5761832"/>
                  <a:gd name="connsiteY6" fmla="*/ 273050 h 563259"/>
                  <a:gd name="connsiteX7" fmla="*/ 5761832 w 5761832"/>
                  <a:gd name="connsiteY7" fmla="*/ 522287 h 563259"/>
                  <a:gd name="connsiteX8" fmla="*/ 5251450 w 5761832"/>
                  <a:gd name="connsiteY8" fmla="*/ 558800 h 563259"/>
                  <a:gd name="connsiteX9" fmla="*/ 919163 w 5761832"/>
                  <a:gd name="connsiteY9" fmla="*/ 550068 h 563259"/>
                  <a:gd name="connsiteX10" fmla="*/ 661194 w 5761832"/>
                  <a:gd name="connsiteY10" fmla="*/ 553244 h 563259"/>
                  <a:gd name="connsiteX11" fmla="*/ 0 w 5761832"/>
                  <a:gd name="connsiteY11" fmla="*/ 527050 h 563259"/>
                  <a:gd name="connsiteX12" fmla="*/ 200025 w 5761832"/>
                  <a:gd name="connsiteY12" fmla="*/ 271463 h 563259"/>
                  <a:gd name="connsiteX13" fmla="*/ 793 w 5761832"/>
                  <a:gd name="connsiteY13" fmla="*/ 7938 h 563259"/>
                  <a:gd name="connsiteX0" fmla="*/ 793 w 5761832"/>
                  <a:gd name="connsiteY0" fmla="*/ 7938 h 563781"/>
                  <a:gd name="connsiteX1" fmla="*/ 374650 w 5761832"/>
                  <a:gd name="connsiteY1" fmla="*/ 31750 h 563781"/>
                  <a:gd name="connsiteX2" fmla="*/ 916782 w 5761832"/>
                  <a:gd name="connsiteY2" fmla="*/ 19050 h 563781"/>
                  <a:gd name="connsiteX3" fmla="*/ 4862512 w 5761832"/>
                  <a:gd name="connsiteY3" fmla="*/ 19050 h 563781"/>
                  <a:gd name="connsiteX4" fmla="*/ 5076032 w 5761832"/>
                  <a:gd name="connsiteY4" fmla="*/ 26988 h 563781"/>
                  <a:gd name="connsiteX5" fmla="*/ 5759450 w 5761832"/>
                  <a:gd name="connsiteY5" fmla="*/ 0 h 563781"/>
                  <a:gd name="connsiteX6" fmla="*/ 5577681 w 5761832"/>
                  <a:gd name="connsiteY6" fmla="*/ 273050 h 563781"/>
                  <a:gd name="connsiteX7" fmla="*/ 5761832 w 5761832"/>
                  <a:gd name="connsiteY7" fmla="*/ 522287 h 563781"/>
                  <a:gd name="connsiteX8" fmla="*/ 5251450 w 5761832"/>
                  <a:gd name="connsiteY8" fmla="*/ 558800 h 563781"/>
                  <a:gd name="connsiteX9" fmla="*/ 919163 w 5761832"/>
                  <a:gd name="connsiteY9" fmla="*/ 550068 h 563781"/>
                  <a:gd name="connsiteX10" fmla="*/ 661194 w 5761832"/>
                  <a:gd name="connsiteY10" fmla="*/ 553244 h 563781"/>
                  <a:gd name="connsiteX11" fmla="*/ 0 w 5761832"/>
                  <a:gd name="connsiteY11" fmla="*/ 527050 h 563781"/>
                  <a:gd name="connsiteX12" fmla="*/ 200025 w 5761832"/>
                  <a:gd name="connsiteY12" fmla="*/ 271463 h 563781"/>
                  <a:gd name="connsiteX13" fmla="*/ 793 w 5761832"/>
                  <a:gd name="connsiteY13" fmla="*/ 7938 h 563781"/>
                  <a:gd name="connsiteX0" fmla="*/ 793 w 5761832"/>
                  <a:gd name="connsiteY0" fmla="*/ 7938 h 559049"/>
                  <a:gd name="connsiteX1" fmla="*/ 374650 w 5761832"/>
                  <a:gd name="connsiteY1" fmla="*/ 31750 h 559049"/>
                  <a:gd name="connsiteX2" fmla="*/ 916782 w 5761832"/>
                  <a:gd name="connsiteY2" fmla="*/ 19050 h 559049"/>
                  <a:gd name="connsiteX3" fmla="*/ 4862512 w 5761832"/>
                  <a:gd name="connsiteY3" fmla="*/ 19050 h 559049"/>
                  <a:gd name="connsiteX4" fmla="*/ 5076032 w 5761832"/>
                  <a:gd name="connsiteY4" fmla="*/ 26988 h 559049"/>
                  <a:gd name="connsiteX5" fmla="*/ 5759450 w 5761832"/>
                  <a:gd name="connsiteY5" fmla="*/ 0 h 559049"/>
                  <a:gd name="connsiteX6" fmla="*/ 5577681 w 5761832"/>
                  <a:gd name="connsiteY6" fmla="*/ 273050 h 559049"/>
                  <a:gd name="connsiteX7" fmla="*/ 5761832 w 5761832"/>
                  <a:gd name="connsiteY7" fmla="*/ 522287 h 559049"/>
                  <a:gd name="connsiteX8" fmla="*/ 5251450 w 5761832"/>
                  <a:gd name="connsiteY8" fmla="*/ 558800 h 559049"/>
                  <a:gd name="connsiteX9" fmla="*/ 919163 w 5761832"/>
                  <a:gd name="connsiteY9" fmla="*/ 550068 h 559049"/>
                  <a:gd name="connsiteX10" fmla="*/ 661194 w 5761832"/>
                  <a:gd name="connsiteY10" fmla="*/ 553244 h 559049"/>
                  <a:gd name="connsiteX11" fmla="*/ 0 w 5761832"/>
                  <a:gd name="connsiteY11" fmla="*/ 527050 h 559049"/>
                  <a:gd name="connsiteX12" fmla="*/ 200025 w 5761832"/>
                  <a:gd name="connsiteY12" fmla="*/ 271463 h 559049"/>
                  <a:gd name="connsiteX13" fmla="*/ 793 w 5761832"/>
                  <a:gd name="connsiteY13" fmla="*/ 7938 h 559049"/>
                  <a:gd name="connsiteX0" fmla="*/ 793 w 5761832"/>
                  <a:gd name="connsiteY0" fmla="*/ 7938 h 559049"/>
                  <a:gd name="connsiteX1" fmla="*/ 374650 w 5761832"/>
                  <a:gd name="connsiteY1" fmla="*/ 31750 h 559049"/>
                  <a:gd name="connsiteX2" fmla="*/ 916782 w 5761832"/>
                  <a:gd name="connsiteY2" fmla="*/ 19050 h 559049"/>
                  <a:gd name="connsiteX3" fmla="*/ 1047750 w 5761832"/>
                  <a:gd name="connsiteY3" fmla="*/ 14288 h 559049"/>
                  <a:gd name="connsiteX4" fmla="*/ 4862512 w 5761832"/>
                  <a:gd name="connsiteY4" fmla="*/ 19050 h 559049"/>
                  <a:gd name="connsiteX5" fmla="*/ 5076032 w 5761832"/>
                  <a:gd name="connsiteY5" fmla="*/ 26988 h 559049"/>
                  <a:gd name="connsiteX6" fmla="*/ 5759450 w 5761832"/>
                  <a:gd name="connsiteY6" fmla="*/ 0 h 559049"/>
                  <a:gd name="connsiteX7" fmla="*/ 5577681 w 5761832"/>
                  <a:gd name="connsiteY7" fmla="*/ 273050 h 559049"/>
                  <a:gd name="connsiteX8" fmla="*/ 5761832 w 5761832"/>
                  <a:gd name="connsiteY8" fmla="*/ 522287 h 559049"/>
                  <a:gd name="connsiteX9" fmla="*/ 5251450 w 5761832"/>
                  <a:gd name="connsiteY9" fmla="*/ 558800 h 559049"/>
                  <a:gd name="connsiteX10" fmla="*/ 919163 w 5761832"/>
                  <a:gd name="connsiteY10" fmla="*/ 550068 h 559049"/>
                  <a:gd name="connsiteX11" fmla="*/ 661194 w 5761832"/>
                  <a:gd name="connsiteY11" fmla="*/ 553244 h 559049"/>
                  <a:gd name="connsiteX12" fmla="*/ 0 w 5761832"/>
                  <a:gd name="connsiteY12" fmla="*/ 527050 h 559049"/>
                  <a:gd name="connsiteX13" fmla="*/ 200025 w 5761832"/>
                  <a:gd name="connsiteY13" fmla="*/ 271463 h 559049"/>
                  <a:gd name="connsiteX14" fmla="*/ 793 w 5761832"/>
                  <a:gd name="connsiteY14" fmla="*/ 7938 h 559049"/>
                  <a:gd name="connsiteX0" fmla="*/ 793 w 5761832"/>
                  <a:gd name="connsiteY0" fmla="*/ 7938 h 559049"/>
                  <a:gd name="connsiteX1" fmla="*/ 374650 w 5761832"/>
                  <a:gd name="connsiteY1" fmla="*/ 31750 h 559049"/>
                  <a:gd name="connsiteX2" fmla="*/ 916782 w 5761832"/>
                  <a:gd name="connsiteY2" fmla="*/ 19050 h 559049"/>
                  <a:gd name="connsiteX3" fmla="*/ 1047750 w 5761832"/>
                  <a:gd name="connsiteY3" fmla="*/ 14288 h 559049"/>
                  <a:gd name="connsiteX4" fmla="*/ 4862512 w 5761832"/>
                  <a:gd name="connsiteY4" fmla="*/ 19050 h 559049"/>
                  <a:gd name="connsiteX5" fmla="*/ 5076032 w 5761832"/>
                  <a:gd name="connsiteY5" fmla="*/ 26988 h 559049"/>
                  <a:gd name="connsiteX6" fmla="*/ 5759450 w 5761832"/>
                  <a:gd name="connsiteY6" fmla="*/ 0 h 559049"/>
                  <a:gd name="connsiteX7" fmla="*/ 5577681 w 5761832"/>
                  <a:gd name="connsiteY7" fmla="*/ 273050 h 559049"/>
                  <a:gd name="connsiteX8" fmla="*/ 5761832 w 5761832"/>
                  <a:gd name="connsiteY8" fmla="*/ 522287 h 559049"/>
                  <a:gd name="connsiteX9" fmla="*/ 5251450 w 5761832"/>
                  <a:gd name="connsiteY9" fmla="*/ 558800 h 559049"/>
                  <a:gd name="connsiteX10" fmla="*/ 1042988 w 5761832"/>
                  <a:gd name="connsiteY10" fmla="*/ 547688 h 559049"/>
                  <a:gd name="connsiteX11" fmla="*/ 919163 w 5761832"/>
                  <a:gd name="connsiteY11" fmla="*/ 550068 h 559049"/>
                  <a:gd name="connsiteX12" fmla="*/ 661194 w 5761832"/>
                  <a:gd name="connsiteY12" fmla="*/ 553244 h 559049"/>
                  <a:gd name="connsiteX13" fmla="*/ 0 w 5761832"/>
                  <a:gd name="connsiteY13" fmla="*/ 527050 h 559049"/>
                  <a:gd name="connsiteX14" fmla="*/ 200025 w 5761832"/>
                  <a:gd name="connsiteY14" fmla="*/ 271463 h 559049"/>
                  <a:gd name="connsiteX15" fmla="*/ 793 w 5761832"/>
                  <a:gd name="connsiteY15" fmla="*/ 7938 h 559049"/>
                  <a:gd name="connsiteX0" fmla="*/ 793 w 5761832"/>
                  <a:gd name="connsiteY0" fmla="*/ 7938 h 559049"/>
                  <a:gd name="connsiteX1" fmla="*/ 374650 w 5761832"/>
                  <a:gd name="connsiteY1" fmla="*/ 31750 h 559049"/>
                  <a:gd name="connsiteX2" fmla="*/ 916782 w 5761832"/>
                  <a:gd name="connsiteY2" fmla="*/ 19050 h 559049"/>
                  <a:gd name="connsiteX3" fmla="*/ 1047750 w 5761832"/>
                  <a:gd name="connsiteY3" fmla="*/ 14288 h 559049"/>
                  <a:gd name="connsiteX4" fmla="*/ 5076032 w 5761832"/>
                  <a:gd name="connsiteY4" fmla="*/ 26988 h 559049"/>
                  <a:gd name="connsiteX5" fmla="*/ 5759450 w 5761832"/>
                  <a:gd name="connsiteY5" fmla="*/ 0 h 559049"/>
                  <a:gd name="connsiteX6" fmla="*/ 5577681 w 5761832"/>
                  <a:gd name="connsiteY6" fmla="*/ 273050 h 559049"/>
                  <a:gd name="connsiteX7" fmla="*/ 5761832 w 5761832"/>
                  <a:gd name="connsiteY7" fmla="*/ 522287 h 559049"/>
                  <a:gd name="connsiteX8" fmla="*/ 5251450 w 5761832"/>
                  <a:gd name="connsiteY8" fmla="*/ 558800 h 559049"/>
                  <a:gd name="connsiteX9" fmla="*/ 1042988 w 5761832"/>
                  <a:gd name="connsiteY9" fmla="*/ 547688 h 559049"/>
                  <a:gd name="connsiteX10" fmla="*/ 919163 w 5761832"/>
                  <a:gd name="connsiteY10" fmla="*/ 550068 h 559049"/>
                  <a:gd name="connsiteX11" fmla="*/ 661194 w 5761832"/>
                  <a:gd name="connsiteY11" fmla="*/ 553244 h 559049"/>
                  <a:gd name="connsiteX12" fmla="*/ 0 w 5761832"/>
                  <a:gd name="connsiteY12" fmla="*/ 527050 h 559049"/>
                  <a:gd name="connsiteX13" fmla="*/ 200025 w 5761832"/>
                  <a:gd name="connsiteY13" fmla="*/ 271463 h 559049"/>
                  <a:gd name="connsiteX14" fmla="*/ 793 w 5761832"/>
                  <a:gd name="connsiteY14" fmla="*/ 7938 h 559049"/>
                  <a:gd name="connsiteX0" fmla="*/ 793 w 5761832"/>
                  <a:gd name="connsiteY0" fmla="*/ 7938 h 559049"/>
                  <a:gd name="connsiteX1" fmla="*/ 374650 w 5761832"/>
                  <a:gd name="connsiteY1" fmla="*/ 31750 h 559049"/>
                  <a:gd name="connsiteX2" fmla="*/ 916782 w 5761832"/>
                  <a:gd name="connsiteY2" fmla="*/ 19050 h 559049"/>
                  <a:gd name="connsiteX3" fmla="*/ 1047750 w 5761832"/>
                  <a:gd name="connsiteY3" fmla="*/ 14288 h 559049"/>
                  <a:gd name="connsiteX4" fmla="*/ 5759450 w 5761832"/>
                  <a:gd name="connsiteY4" fmla="*/ 0 h 559049"/>
                  <a:gd name="connsiteX5" fmla="*/ 5577681 w 5761832"/>
                  <a:gd name="connsiteY5" fmla="*/ 273050 h 559049"/>
                  <a:gd name="connsiteX6" fmla="*/ 5761832 w 5761832"/>
                  <a:gd name="connsiteY6" fmla="*/ 522287 h 559049"/>
                  <a:gd name="connsiteX7" fmla="*/ 5251450 w 5761832"/>
                  <a:gd name="connsiteY7" fmla="*/ 558800 h 559049"/>
                  <a:gd name="connsiteX8" fmla="*/ 1042988 w 5761832"/>
                  <a:gd name="connsiteY8" fmla="*/ 547688 h 559049"/>
                  <a:gd name="connsiteX9" fmla="*/ 919163 w 5761832"/>
                  <a:gd name="connsiteY9" fmla="*/ 550068 h 559049"/>
                  <a:gd name="connsiteX10" fmla="*/ 661194 w 5761832"/>
                  <a:gd name="connsiteY10" fmla="*/ 553244 h 559049"/>
                  <a:gd name="connsiteX11" fmla="*/ 0 w 5761832"/>
                  <a:gd name="connsiteY11" fmla="*/ 527050 h 559049"/>
                  <a:gd name="connsiteX12" fmla="*/ 200025 w 5761832"/>
                  <a:gd name="connsiteY12" fmla="*/ 271463 h 559049"/>
                  <a:gd name="connsiteX13" fmla="*/ 793 w 5761832"/>
                  <a:gd name="connsiteY13" fmla="*/ 7938 h 559049"/>
                  <a:gd name="connsiteX0" fmla="*/ 793 w 5761832"/>
                  <a:gd name="connsiteY0" fmla="*/ 0 h 551111"/>
                  <a:gd name="connsiteX1" fmla="*/ 374650 w 5761832"/>
                  <a:gd name="connsiteY1" fmla="*/ 23812 h 551111"/>
                  <a:gd name="connsiteX2" fmla="*/ 916782 w 5761832"/>
                  <a:gd name="connsiteY2" fmla="*/ 11112 h 551111"/>
                  <a:gd name="connsiteX3" fmla="*/ 1047750 w 5761832"/>
                  <a:gd name="connsiteY3" fmla="*/ 6350 h 551111"/>
                  <a:gd name="connsiteX4" fmla="*/ 5577681 w 5761832"/>
                  <a:gd name="connsiteY4" fmla="*/ 265112 h 551111"/>
                  <a:gd name="connsiteX5" fmla="*/ 5761832 w 5761832"/>
                  <a:gd name="connsiteY5" fmla="*/ 514349 h 551111"/>
                  <a:gd name="connsiteX6" fmla="*/ 5251450 w 5761832"/>
                  <a:gd name="connsiteY6" fmla="*/ 550862 h 551111"/>
                  <a:gd name="connsiteX7" fmla="*/ 1042988 w 5761832"/>
                  <a:gd name="connsiteY7" fmla="*/ 539750 h 551111"/>
                  <a:gd name="connsiteX8" fmla="*/ 919163 w 5761832"/>
                  <a:gd name="connsiteY8" fmla="*/ 542130 h 551111"/>
                  <a:gd name="connsiteX9" fmla="*/ 661194 w 5761832"/>
                  <a:gd name="connsiteY9" fmla="*/ 545306 h 551111"/>
                  <a:gd name="connsiteX10" fmla="*/ 0 w 5761832"/>
                  <a:gd name="connsiteY10" fmla="*/ 519112 h 551111"/>
                  <a:gd name="connsiteX11" fmla="*/ 200025 w 5761832"/>
                  <a:gd name="connsiteY11" fmla="*/ 263525 h 551111"/>
                  <a:gd name="connsiteX12" fmla="*/ 793 w 5761832"/>
                  <a:gd name="connsiteY12" fmla="*/ 0 h 551111"/>
                  <a:gd name="connsiteX0" fmla="*/ 793 w 5761832"/>
                  <a:gd name="connsiteY0" fmla="*/ 0 h 551111"/>
                  <a:gd name="connsiteX1" fmla="*/ 374650 w 5761832"/>
                  <a:gd name="connsiteY1" fmla="*/ 23812 h 551111"/>
                  <a:gd name="connsiteX2" fmla="*/ 916782 w 5761832"/>
                  <a:gd name="connsiteY2" fmla="*/ 11112 h 551111"/>
                  <a:gd name="connsiteX3" fmla="*/ 1047750 w 5761832"/>
                  <a:gd name="connsiteY3" fmla="*/ 6350 h 551111"/>
                  <a:gd name="connsiteX4" fmla="*/ 5761832 w 5761832"/>
                  <a:gd name="connsiteY4" fmla="*/ 514349 h 551111"/>
                  <a:gd name="connsiteX5" fmla="*/ 5251450 w 5761832"/>
                  <a:gd name="connsiteY5" fmla="*/ 550862 h 551111"/>
                  <a:gd name="connsiteX6" fmla="*/ 1042988 w 5761832"/>
                  <a:gd name="connsiteY6" fmla="*/ 539750 h 551111"/>
                  <a:gd name="connsiteX7" fmla="*/ 919163 w 5761832"/>
                  <a:gd name="connsiteY7" fmla="*/ 542130 h 551111"/>
                  <a:gd name="connsiteX8" fmla="*/ 661194 w 5761832"/>
                  <a:gd name="connsiteY8" fmla="*/ 545306 h 551111"/>
                  <a:gd name="connsiteX9" fmla="*/ 0 w 5761832"/>
                  <a:gd name="connsiteY9" fmla="*/ 519112 h 551111"/>
                  <a:gd name="connsiteX10" fmla="*/ 200025 w 5761832"/>
                  <a:gd name="connsiteY10" fmla="*/ 263525 h 551111"/>
                  <a:gd name="connsiteX11" fmla="*/ 793 w 5761832"/>
                  <a:gd name="connsiteY11" fmla="*/ 0 h 551111"/>
                  <a:gd name="connsiteX0" fmla="*/ 793 w 5251450"/>
                  <a:gd name="connsiteY0" fmla="*/ 0 h 551111"/>
                  <a:gd name="connsiteX1" fmla="*/ 374650 w 5251450"/>
                  <a:gd name="connsiteY1" fmla="*/ 23812 h 551111"/>
                  <a:gd name="connsiteX2" fmla="*/ 916782 w 5251450"/>
                  <a:gd name="connsiteY2" fmla="*/ 11112 h 551111"/>
                  <a:gd name="connsiteX3" fmla="*/ 1047750 w 5251450"/>
                  <a:gd name="connsiteY3" fmla="*/ 6350 h 551111"/>
                  <a:gd name="connsiteX4" fmla="*/ 5251450 w 5251450"/>
                  <a:gd name="connsiteY4" fmla="*/ 550862 h 551111"/>
                  <a:gd name="connsiteX5" fmla="*/ 1042988 w 5251450"/>
                  <a:gd name="connsiteY5" fmla="*/ 539750 h 551111"/>
                  <a:gd name="connsiteX6" fmla="*/ 919163 w 5251450"/>
                  <a:gd name="connsiteY6" fmla="*/ 542130 h 551111"/>
                  <a:gd name="connsiteX7" fmla="*/ 661194 w 5251450"/>
                  <a:gd name="connsiteY7" fmla="*/ 545306 h 551111"/>
                  <a:gd name="connsiteX8" fmla="*/ 0 w 5251450"/>
                  <a:gd name="connsiteY8" fmla="*/ 519112 h 551111"/>
                  <a:gd name="connsiteX9" fmla="*/ 200025 w 5251450"/>
                  <a:gd name="connsiteY9" fmla="*/ 263525 h 551111"/>
                  <a:gd name="connsiteX10" fmla="*/ 793 w 5251450"/>
                  <a:gd name="connsiteY10" fmla="*/ 0 h 551111"/>
                  <a:gd name="connsiteX0" fmla="*/ 793 w 1047750"/>
                  <a:gd name="connsiteY0" fmla="*/ 0 h 551111"/>
                  <a:gd name="connsiteX1" fmla="*/ 374650 w 1047750"/>
                  <a:gd name="connsiteY1" fmla="*/ 23812 h 551111"/>
                  <a:gd name="connsiteX2" fmla="*/ 916782 w 1047750"/>
                  <a:gd name="connsiteY2" fmla="*/ 11112 h 551111"/>
                  <a:gd name="connsiteX3" fmla="*/ 1047750 w 1047750"/>
                  <a:gd name="connsiteY3" fmla="*/ 6350 h 551111"/>
                  <a:gd name="connsiteX4" fmla="*/ 1042988 w 1047750"/>
                  <a:gd name="connsiteY4" fmla="*/ 539750 h 551111"/>
                  <a:gd name="connsiteX5" fmla="*/ 919163 w 1047750"/>
                  <a:gd name="connsiteY5" fmla="*/ 542130 h 551111"/>
                  <a:gd name="connsiteX6" fmla="*/ 661194 w 1047750"/>
                  <a:gd name="connsiteY6" fmla="*/ 545306 h 551111"/>
                  <a:gd name="connsiteX7" fmla="*/ 0 w 1047750"/>
                  <a:gd name="connsiteY7" fmla="*/ 519112 h 551111"/>
                  <a:gd name="connsiteX8" fmla="*/ 200025 w 1047750"/>
                  <a:gd name="connsiteY8" fmla="*/ 263525 h 551111"/>
                  <a:gd name="connsiteX9" fmla="*/ 793 w 1047750"/>
                  <a:gd name="connsiteY9" fmla="*/ 0 h 55111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</a:cxnLst>
                <a:rect l="l" t="t" r="r" b="b"/>
                <a:pathLst>
                  <a:path w="1047750" h="551111">
                    <a:moveTo>
                      <a:pt x="793" y="0"/>
                    </a:moveTo>
                    <a:cubicBezTo>
                      <a:pt x="123031" y="24606"/>
                      <a:pt x="250031" y="15875"/>
                      <a:pt x="374650" y="23812"/>
                    </a:cubicBezTo>
                    <a:cubicBezTo>
                      <a:pt x="555361" y="19579"/>
                      <a:pt x="750359" y="24870"/>
                      <a:pt x="916782" y="11112"/>
                    </a:cubicBezTo>
                    <a:lnTo>
                      <a:pt x="1047750" y="6350"/>
                    </a:lnTo>
                    <a:cubicBezTo>
                      <a:pt x="1046163" y="184150"/>
                      <a:pt x="1044575" y="361950"/>
                      <a:pt x="1042988" y="539750"/>
                    </a:cubicBezTo>
                    <a:lnTo>
                      <a:pt x="919163" y="542130"/>
                    </a:lnTo>
                    <a:lnTo>
                      <a:pt x="661194" y="545306"/>
                    </a:lnTo>
                    <a:cubicBezTo>
                      <a:pt x="526521" y="548481"/>
                      <a:pt x="206111" y="565943"/>
                      <a:pt x="0" y="519112"/>
                    </a:cubicBezTo>
                    <a:lnTo>
                      <a:pt x="200025" y="263525"/>
                    </a:lnTo>
                    <a:cubicBezTo>
                      <a:pt x="124089" y="185208"/>
                      <a:pt x="79110" y="128323"/>
                      <a:pt x="793" y="0"/>
                    </a:cubicBezTo>
                    <a:close/>
                  </a:path>
                </a:pathLst>
              </a:custGeom>
              <a:gradFill flip="none" rotWithShape="1">
                <a:gsLst>
                  <a:gs pos="0">
                    <a:srgbClr val="FFAD04">
                      <a:lumMod val="95000"/>
                      <a:lumOff val="5000"/>
                    </a:srgbClr>
                  </a:gs>
                  <a:gs pos="21000">
                    <a:srgbClr val="FFAD04">
                      <a:lumMod val="85000"/>
                    </a:srgbClr>
                  </a:gs>
                  <a:gs pos="52000">
                    <a:srgbClr val="FFAD04">
                      <a:lumMod val="90000"/>
                    </a:srgbClr>
                  </a:gs>
                  <a:gs pos="100000">
                    <a:srgbClr val="FFAD04">
                      <a:lumMod val="77000"/>
                    </a:srgbClr>
                  </a:gs>
                  <a:gs pos="86000">
                    <a:srgbClr val="FFAD04">
                      <a:lumMod val="85000"/>
                    </a:srgbClr>
                  </a:gs>
                </a:gsLst>
                <a:lin ang="0" scaled="1"/>
                <a:tileRect/>
              </a:gradFill>
              <a:ln w="31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65" name="Freeform 64">
                <a:extLst>
                  <a:ext uri="{FF2B5EF4-FFF2-40B4-BE49-F238E27FC236}">
                    <a16:creationId xmlns:a16="http://schemas.microsoft.com/office/drawing/2014/main" id="{6CD8F062-8856-338B-58B5-6A49BFBEECA6}"/>
                  </a:ext>
                </a:extLst>
              </p:cNvPr>
              <p:cNvSpPr/>
              <p:nvPr/>
            </p:nvSpPr>
            <p:spPr>
              <a:xfrm>
                <a:off x="1815871" y="3152298"/>
                <a:ext cx="919509" cy="437740"/>
              </a:xfrm>
              <a:custGeom>
                <a:avLst/>
                <a:gdLst>
                  <a:gd name="connsiteX0" fmla="*/ 12700 w 5759450"/>
                  <a:gd name="connsiteY0" fmla="*/ 0 h 565150"/>
                  <a:gd name="connsiteX1" fmla="*/ 374650 w 5759450"/>
                  <a:gd name="connsiteY1" fmla="*/ 38100 h 565150"/>
                  <a:gd name="connsiteX2" fmla="*/ 5073650 w 5759450"/>
                  <a:gd name="connsiteY2" fmla="*/ 38100 h 565150"/>
                  <a:gd name="connsiteX3" fmla="*/ 5759450 w 5759450"/>
                  <a:gd name="connsiteY3" fmla="*/ 6350 h 565150"/>
                  <a:gd name="connsiteX4" fmla="*/ 5594350 w 5759450"/>
                  <a:gd name="connsiteY4" fmla="*/ 279400 h 565150"/>
                  <a:gd name="connsiteX5" fmla="*/ 5759450 w 5759450"/>
                  <a:gd name="connsiteY5" fmla="*/ 552450 h 565150"/>
                  <a:gd name="connsiteX6" fmla="*/ 5251450 w 5759450"/>
                  <a:gd name="connsiteY6" fmla="*/ 565150 h 565150"/>
                  <a:gd name="connsiteX7" fmla="*/ 654050 w 5759450"/>
                  <a:gd name="connsiteY7" fmla="*/ 552450 h 565150"/>
                  <a:gd name="connsiteX8" fmla="*/ 0 w 5759450"/>
                  <a:gd name="connsiteY8" fmla="*/ 533400 h 565150"/>
                  <a:gd name="connsiteX9" fmla="*/ 190500 w 5759450"/>
                  <a:gd name="connsiteY9" fmla="*/ 254000 h 565150"/>
                  <a:gd name="connsiteX10" fmla="*/ 12700 w 5759450"/>
                  <a:gd name="connsiteY10" fmla="*/ 0 h 565150"/>
                  <a:gd name="connsiteX0" fmla="*/ 12700 w 5759450"/>
                  <a:gd name="connsiteY0" fmla="*/ 0 h 565150"/>
                  <a:gd name="connsiteX1" fmla="*/ 374650 w 5759450"/>
                  <a:gd name="connsiteY1" fmla="*/ 38100 h 565150"/>
                  <a:gd name="connsiteX2" fmla="*/ 5073650 w 5759450"/>
                  <a:gd name="connsiteY2" fmla="*/ 38100 h 565150"/>
                  <a:gd name="connsiteX3" fmla="*/ 5759450 w 5759450"/>
                  <a:gd name="connsiteY3" fmla="*/ 6350 h 565150"/>
                  <a:gd name="connsiteX4" fmla="*/ 5594350 w 5759450"/>
                  <a:gd name="connsiteY4" fmla="*/ 279400 h 565150"/>
                  <a:gd name="connsiteX5" fmla="*/ 5759450 w 5759450"/>
                  <a:gd name="connsiteY5" fmla="*/ 552450 h 565150"/>
                  <a:gd name="connsiteX6" fmla="*/ 5251450 w 5759450"/>
                  <a:gd name="connsiteY6" fmla="*/ 565150 h 565150"/>
                  <a:gd name="connsiteX7" fmla="*/ 654050 w 5759450"/>
                  <a:gd name="connsiteY7" fmla="*/ 552450 h 565150"/>
                  <a:gd name="connsiteX8" fmla="*/ 0 w 5759450"/>
                  <a:gd name="connsiteY8" fmla="*/ 533400 h 565150"/>
                  <a:gd name="connsiteX9" fmla="*/ 190500 w 5759450"/>
                  <a:gd name="connsiteY9" fmla="*/ 254000 h 565150"/>
                  <a:gd name="connsiteX10" fmla="*/ 12700 w 5759450"/>
                  <a:gd name="connsiteY10" fmla="*/ 0 h 565150"/>
                  <a:gd name="connsiteX0" fmla="*/ 12700 w 5759450"/>
                  <a:gd name="connsiteY0" fmla="*/ 0 h 565150"/>
                  <a:gd name="connsiteX1" fmla="*/ 374650 w 5759450"/>
                  <a:gd name="connsiteY1" fmla="*/ 38100 h 565150"/>
                  <a:gd name="connsiteX2" fmla="*/ 5073650 w 5759450"/>
                  <a:gd name="connsiteY2" fmla="*/ 38100 h 565150"/>
                  <a:gd name="connsiteX3" fmla="*/ 5759450 w 5759450"/>
                  <a:gd name="connsiteY3" fmla="*/ 6350 h 565150"/>
                  <a:gd name="connsiteX4" fmla="*/ 5594350 w 5759450"/>
                  <a:gd name="connsiteY4" fmla="*/ 279400 h 565150"/>
                  <a:gd name="connsiteX5" fmla="*/ 5759450 w 5759450"/>
                  <a:gd name="connsiteY5" fmla="*/ 552450 h 565150"/>
                  <a:gd name="connsiteX6" fmla="*/ 5251450 w 5759450"/>
                  <a:gd name="connsiteY6" fmla="*/ 565150 h 565150"/>
                  <a:gd name="connsiteX7" fmla="*/ 654050 w 5759450"/>
                  <a:gd name="connsiteY7" fmla="*/ 552450 h 565150"/>
                  <a:gd name="connsiteX8" fmla="*/ 0 w 5759450"/>
                  <a:gd name="connsiteY8" fmla="*/ 533400 h 565150"/>
                  <a:gd name="connsiteX9" fmla="*/ 190500 w 5759450"/>
                  <a:gd name="connsiteY9" fmla="*/ 254000 h 565150"/>
                  <a:gd name="connsiteX10" fmla="*/ 12700 w 5759450"/>
                  <a:gd name="connsiteY10" fmla="*/ 0 h 565150"/>
                  <a:gd name="connsiteX0" fmla="*/ 22225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190500 w 5759450"/>
                  <a:gd name="connsiteY9" fmla="*/ 247650 h 558800"/>
                  <a:gd name="connsiteX10" fmla="*/ 22225 w 5759450"/>
                  <a:gd name="connsiteY10" fmla="*/ 7938 h 558800"/>
                  <a:gd name="connsiteX0" fmla="*/ 22225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190500 w 5759450"/>
                  <a:gd name="connsiteY9" fmla="*/ 247650 h 558800"/>
                  <a:gd name="connsiteX10" fmla="*/ 30956 w 5759450"/>
                  <a:gd name="connsiteY10" fmla="*/ 28575 h 558800"/>
                  <a:gd name="connsiteX11" fmla="*/ 22225 w 5759450"/>
                  <a:gd name="connsiteY11" fmla="*/ 7938 h 558800"/>
                  <a:gd name="connsiteX0" fmla="*/ 22225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190500 w 5759450"/>
                  <a:gd name="connsiteY9" fmla="*/ 247650 h 558800"/>
                  <a:gd name="connsiteX10" fmla="*/ 19050 w 5759450"/>
                  <a:gd name="connsiteY10" fmla="*/ 35719 h 558800"/>
                  <a:gd name="connsiteX11" fmla="*/ 22225 w 5759450"/>
                  <a:gd name="connsiteY11" fmla="*/ 7938 h 558800"/>
                  <a:gd name="connsiteX0" fmla="*/ 24606 w 5761831"/>
                  <a:gd name="connsiteY0" fmla="*/ 7938 h 558800"/>
                  <a:gd name="connsiteX1" fmla="*/ 377031 w 5761831"/>
                  <a:gd name="connsiteY1" fmla="*/ 31750 h 558800"/>
                  <a:gd name="connsiteX2" fmla="*/ 5076031 w 5761831"/>
                  <a:gd name="connsiteY2" fmla="*/ 31750 h 558800"/>
                  <a:gd name="connsiteX3" fmla="*/ 5761831 w 5761831"/>
                  <a:gd name="connsiteY3" fmla="*/ 0 h 558800"/>
                  <a:gd name="connsiteX4" fmla="*/ 5596731 w 5761831"/>
                  <a:gd name="connsiteY4" fmla="*/ 273050 h 558800"/>
                  <a:gd name="connsiteX5" fmla="*/ 5761831 w 5761831"/>
                  <a:gd name="connsiteY5" fmla="*/ 546100 h 558800"/>
                  <a:gd name="connsiteX6" fmla="*/ 5253831 w 5761831"/>
                  <a:gd name="connsiteY6" fmla="*/ 558800 h 558800"/>
                  <a:gd name="connsiteX7" fmla="*/ 656431 w 5761831"/>
                  <a:gd name="connsiteY7" fmla="*/ 546100 h 558800"/>
                  <a:gd name="connsiteX8" fmla="*/ 2381 w 5761831"/>
                  <a:gd name="connsiteY8" fmla="*/ 527050 h 558800"/>
                  <a:gd name="connsiteX9" fmla="*/ 192881 w 5761831"/>
                  <a:gd name="connsiteY9" fmla="*/ 247650 h 558800"/>
                  <a:gd name="connsiteX10" fmla="*/ 0 w 5761831"/>
                  <a:gd name="connsiteY10" fmla="*/ 30957 h 558800"/>
                  <a:gd name="connsiteX11" fmla="*/ 24606 w 5761831"/>
                  <a:gd name="connsiteY11" fmla="*/ 7938 h 558800"/>
                  <a:gd name="connsiteX0" fmla="*/ 22225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190500 w 5759450"/>
                  <a:gd name="connsiteY9" fmla="*/ 247650 h 558800"/>
                  <a:gd name="connsiteX10" fmla="*/ 22225 w 5759450"/>
                  <a:gd name="connsiteY10" fmla="*/ 7938 h 558800"/>
                  <a:gd name="connsiteX0" fmla="*/ 793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190500 w 5759450"/>
                  <a:gd name="connsiteY9" fmla="*/ 247650 h 558800"/>
                  <a:gd name="connsiteX10" fmla="*/ 793 w 5759450"/>
                  <a:gd name="connsiteY10" fmla="*/ 7938 h 558800"/>
                  <a:gd name="connsiteX0" fmla="*/ 793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190500 w 5759450"/>
                  <a:gd name="connsiteY9" fmla="*/ 247650 h 558800"/>
                  <a:gd name="connsiteX10" fmla="*/ 793 w 5759450"/>
                  <a:gd name="connsiteY10" fmla="*/ 7938 h 558800"/>
                  <a:gd name="connsiteX0" fmla="*/ 793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200025 w 5759450"/>
                  <a:gd name="connsiteY9" fmla="*/ 271463 h 558800"/>
                  <a:gd name="connsiteX10" fmla="*/ 793 w 5759450"/>
                  <a:gd name="connsiteY10" fmla="*/ 7938 h 558800"/>
                  <a:gd name="connsiteX0" fmla="*/ 793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200025 w 5759450"/>
                  <a:gd name="connsiteY9" fmla="*/ 271463 h 558800"/>
                  <a:gd name="connsiteX10" fmla="*/ 793 w 5759450"/>
                  <a:gd name="connsiteY10" fmla="*/ 7938 h 558800"/>
                  <a:gd name="connsiteX0" fmla="*/ 793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200025 w 5759450"/>
                  <a:gd name="connsiteY9" fmla="*/ 271463 h 558800"/>
                  <a:gd name="connsiteX10" fmla="*/ 793 w 5759450"/>
                  <a:gd name="connsiteY10" fmla="*/ 7938 h 558800"/>
                  <a:gd name="connsiteX0" fmla="*/ 793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200025 w 5759450"/>
                  <a:gd name="connsiteY9" fmla="*/ 271463 h 558800"/>
                  <a:gd name="connsiteX10" fmla="*/ 793 w 5759450"/>
                  <a:gd name="connsiteY10" fmla="*/ 7938 h 558800"/>
                  <a:gd name="connsiteX0" fmla="*/ 793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200025 w 5759450"/>
                  <a:gd name="connsiteY9" fmla="*/ 271463 h 558800"/>
                  <a:gd name="connsiteX10" fmla="*/ 793 w 5759450"/>
                  <a:gd name="connsiteY10" fmla="*/ 7938 h 558800"/>
                  <a:gd name="connsiteX0" fmla="*/ 793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61194 w 5759450"/>
                  <a:gd name="connsiteY7" fmla="*/ 553244 h 558800"/>
                  <a:gd name="connsiteX8" fmla="*/ 0 w 5759450"/>
                  <a:gd name="connsiteY8" fmla="*/ 527050 h 558800"/>
                  <a:gd name="connsiteX9" fmla="*/ 200025 w 5759450"/>
                  <a:gd name="connsiteY9" fmla="*/ 271463 h 558800"/>
                  <a:gd name="connsiteX10" fmla="*/ 793 w 5759450"/>
                  <a:gd name="connsiteY10" fmla="*/ 7938 h 558800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5073650 w 5759450"/>
                  <a:gd name="connsiteY2" fmla="*/ 31750 h 559049"/>
                  <a:gd name="connsiteX3" fmla="*/ 5759450 w 5759450"/>
                  <a:gd name="connsiteY3" fmla="*/ 0 h 559049"/>
                  <a:gd name="connsiteX4" fmla="*/ 5594350 w 5759450"/>
                  <a:gd name="connsiteY4" fmla="*/ 273050 h 559049"/>
                  <a:gd name="connsiteX5" fmla="*/ 5759450 w 5759450"/>
                  <a:gd name="connsiteY5" fmla="*/ 546100 h 559049"/>
                  <a:gd name="connsiteX6" fmla="*/ 5251450 w 5759450"/>
                  <a:gd name="connsiteY6" fmla="*/ 558800 h 559049"/>
                  <a:gd name="connsiteX7" fmla="*/ 661194 w 5759450"/>
                  <a:gd name="connsiteY7" fmla="*/ 553244 h 559049"/>
                  <a:gd name="connsiteX8" fmla="*/ 0 w 5759450"/>
                  <a:gd name="connsiteY8" fmla="*/ 527050 h 559049"/>
                  <a:gd name="connsiteX9" fmla="*/ 200025 w 5759450"/>
                  <a:gd name="connsiteY9" fmla="*/ 271463 h 559049"/>
                  <a:gd name="connsiteX10" fmla="*/ 793 w 5759450"/>
                  <a:gd name="connsiteY10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9163 w 5759450"/>
                  <a:gd name="connsiteY2" fmla="*/ 28575 h 559049"/>
                  <a:gd name="connsiteX3" fmla="*/ 5073650 w 5759450"/>
                  <a:gd name="connsiteY3" fmla="*/ 31750 h 559049"/>
                  <a:gd name="connsiteX4" fmla="*/ 5759450 w 5759450"/>
                  <a:gd name="connsiteY4" fmla="*/ 0 h 559049"/>
                  <a:gd name="connsiteX5" fmla="*/ 5594350 w 5759450"/>
                  <a:gd name="connsiteY5" fmla="*/ 273050 h 559049"/>
                  <a:gd name="connsiteX6" fmla="*/ 5759450 w 5759450"/>
                  <a:gd name="connsiteY6" fmla="*/ 546100 h 559049"/>
                  <a:gd name="connsiteX7" fmla="*/ 5251450 w 5759450"/>
                  <a:gd name="connsiteY7" fmla="*/ 558800 h 559049"/>
                  <a:gd name="connsiteX8" fmla="*/ 661194 w 5759450"/>
                  <a:gd name="connsiteY8" fmla="*/ 553244 h 559049"/>
                  <a:gd name="connsiteX9" fmla="*/ 0 w 5759450"/>
                  <a:gd name="connsiteY9" fmla="*/ 527050 h 559049"/>
                  <a:gd name="connsiteX10" fmla="*/ 200025 w 5759450"/>
                  <a:gd name="connsiteY10" fmla="*/ 271463 h 559049"/>
                  <a:gd name="connsiteX11" fmla="*/ 793 w 5759450"/>
                  <a:gd name="connsiteY11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5073650 w 5759450"/>
                  <a:gd name="connsiteY3" fmla="*/ 31750 h 559049"/>
                  <a:gd name="connsiteX4" fmla="*/ 5759450 w 5759450"/>
                  <a:gd name="connsiteY4" fmla="*/ 0 h 559049"/>
                  <a:gd name="connsiteX5" fmla="*/ 5594350 w 5759450"/>
                  <a:gd name="connsiteY5" fmla="*/ 273050 h 559049"/>
                  <a:gd name="connsiteX6" fmla="*/ 5759450 w 5759450"/>
                  <a:gd name="connsiteY6" fmla="*/ 546100 h 559049"/>
                  <a:gd name="connsiteX7" fmla="*/ 5251450 w 5759450"/>
                  <a:gd name="connsiteY7" fmla="*/ 558800 h 559049"/>
                  <a:gd name="connsiteX8" fmla="*/ 661194 w 5759450"/>
                  <a:gd name="connsiteY8" fmla="*/ 553244 h 559049"/>
                  <a:gd name="connsiteX9" fmla="*/ 0 w 5759450"/>
                  <a:gd name="connsiteY9" fmla="*/ 527050 h 559049"/>
                  <a:gd name="connsiteX10" fmla="*/ 200025 w 5759450"/>
                  <a:gd name="connsiteY10" fmla="*/ 271463 h 559049"/>
                  <a:gd name="connsiteX11" fmla="*/ 793 w 5759450"/>
                  <a:gd name="connsiteY11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5073650 w 5759450"/>
                  <a:gd name="connsiteY3" fmla="*/ 31750 h 559049"/>
                  <a:gd name="connsiteX4" fmla="*/ 5759450 w 5759450"/>
                  <a:gd name="connsiteY4" fmla="*/ 0 h 559049"/>
                  <a:gd name="connsiteX5" fmla="*/ 5594350 w 5759450"/>
                  <a:gd name="connsiteY5" fmla="*/ 273050 h 559049"/>
                  <a:gd name="connsiteX6" fmla="*/ 5759450 w 5759450"/>
                  <a:gd name="connsiteY6" fmla="*/ 546100 h 559049"/>
                  <a:gd name="connsiteX7" fmla="*/ 5251450 w 5759450"/>
                  <a:gd name="connsiteY7" fmla="*/ 558800 h 559049"/>
                  <a:gd name="connsiteX8" fmla="*/ 661194 w 5759450"/>
                  <a:gd name="connsiteY8" fmla="*/ 553244 h 559049"/>
                  <a:gd name="connsiteX9" fmla="*/ 0 w 5759450"/>
                  <a:gd name="connsiteY9" fmla="*/ 527050 h 559049"/>
                  <a:gd name="connsiteX10" fmla="*/ 200025 w 5759450"/>
                  <a:gd name="connsiteY10" fmla="*/ 271463 h 559049"/>
                  <a:gd name="connsiteX11" fmla="*/ 793 w 5759450"/>
                  <a:gd name="connsiteY11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5073650 w 5759450"/>
                  <a:gd name="connsiteY3" fmla="*/ 31750 h 559049"/>
                  <a:gd name="connsiteX4" fmla="*/ 5759450 w 5759450"/>
                  <a:gd name="connsiteY4" fmla="*/ 0 h 559049"/>
                  <a:gd name="connsiteX5" fmla="*/ 5594350 w 5759450"/>
                  <a:gd name="connsiteY5" fmla="*/ 273050 h 559049"/>
                  <a:gd name="connsiteX6" fmla="*/ 5759450 w 5759450"/>
                  <a:gd name="connsiteY6" fmla="*/ 546100 h 559049"/>
                  <a:gd name="connsiteX7" fmla="*/ 5251450 w 5759450"/>
                  <a:gd name="connsiteY7" fmla="*/ 558800 h 559049"/>
                  <a:gd name="connsiteX8" fmla="*/ 661194 w 5759450"/>
                  <a:gd name="connsiteY8" fmla="*/ 553244 h 559049"/>
                  <a:gd name="connsiteX9" fmla="*/ 0 w 5759450"/>
                  <a:gd name="connsiteY9" fmla="*/ 527050 h 559049"/>
                  <a:gd name="connsiteX10" fmla="*/ 200025 w 5759450"/>
                  <a:gd name="connsiteY10" fmla="*/ 271463 h 559049"/>
                  <a:gd name="connsiteX11" fmla="*/ 793 w 5759450"/>
                  <a:gd name="connsiteY11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5073650 w 5759450"/>
                  <a:gd name="connsiteY3" fmla="*/ 31750 h 559049"/>
                  <a:gd name="connsiteX4" fmla="*/ 5759450 w 5759450"/>
                  <a:gd name="connsiteY4" fmla="*/ 0 h 559049"/>
                  <a:gd name="connsiteX5" fmla="*/ 5594350 w 5759450"/>
                  <a:gd name="connsiteY5" fmla="*/ 273050 h 559049"/>
                  <a:gd name="connsiteX6" fmla="*/ 5759450 w 5759450"/>
                  <a:gd name="connsiteY6" fmla="*/ 546100 h 559049"/>
                  <a:gd name="connsiteX7" fmla="*/ 5251450 w 5759450"/>
                  <a:gd name="connsiteY7" fmla="*/ 558800 h 559049"/>
                  <a:gd name="connsiteX8" fmla="*/ 919163 w 5759450"/>
                  <a:gd name="connsiteY8" fmla="*/ 554831 h 559049"/>
                  <a:gd name="connsiteX9" fmla="*/ 661194 w 5759450"/>
                  <a:gd name="connsiteY9" fmla="*/ 553244 h 559049"/>
                  <a:gd name="connsiteX10" fmla="*/ 0 w 5759450"/>
                  <a:gd name="connsiteY10" fmla="*/ 527050 h 559049"/>
                  <a:gd name="connsiteX11" fmla="*/ 200025 w 5759450"/>
                  <a:gd name="connsiteY11" fmla="*/ 271463 h 559049"/>
                  <a:gd name="connsiteX12" fmla="*/ 793 w 5759450"/>
                  <a:gd name="connsiteY12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5073650 w 5759450"/>
                  <a:gd name="connsiteY3" fmla="*/ 31750 h 559049"/>
                  <a:gd name="connsiteX4" fmla="*/ 5759450 w 5759450"/>
                  <a:gd name="connsiteY4" fmla="*/ 0 h 559049"/>
                  <a:gd name="connsiteX5" fmla="*/ 5594350 w 5759450"/>
                  <a:gd name="connsiteY5" fmla="*/ 273050 h 559049"/>
                  <a:gd name="connsiteX6" fmla="*/ 5759450 w 5759450"/>
                  <a:gd name="connsiteY6" fmla="*/ 546100 h 559049"/>
                  <a:gd name="connsiteX7" fmla="*/ 5251450 w 5759450"/>
                  <a:gd name="connsiteY7" fmla="*/ 558800 h 559049"/>
                  <a:gd name="connsiteX8" fmla="*/ 919163 w 5759450"/>
                  <a:gd name="connsiteY8" fmla="*/ 550068 h 559049"/>
                  <a:gd name="connsiteX9" fmla="*/ 661194 w 5759450"/>
                  <a:gd name="connsiteY9" fmla="*/ 553244 h 559049"/>
                  <a:gd name="connsiteX10" fmla="*/ 0 w 5759450"/>
                  <a:gd name="connsiteY10" fmla="*/ 527050 h 559049"/>
                  <a:gd name="connsiteX11" fmla="*/ 200025 w 5759450"/>
                  <a:gd name="connsiteY11" fmla="*/ 271463 h 559049"/>
                  <a:gd name="connsiteX12" fmla="*/ 793 w 5759450"/>
                  <a:gd name="connsiteY12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0131 w 5759450"/>
                  <a:gd name="connsiteY3" fmla="*/ 30956 h 559049"/>
                  <a:gd name="connsiteX4" fmla="*/ 5073650 w 5759450"/>
                  <a:gd name="connsiteY4" fmla="*/ 31750 h 559049"/>
                  <a:gd name="connsiteX5" fmla="*/ 5759450 w 5759450"/>
                  <a:gd name="connsiteY5" fmla="*/ 0 h 559049"/>
                  <a:gd name="connsiteX6" fmla="*/ 5594350 w 5759450"/>
                  <a:gd name="connsiteY6" fmla="*/ 273050 h 559049"/>
                  <a:gd name="connsiteX7" fmla="*/ 5759450 w 5759450"/>
                  <a:gd name="connsiteY7" fmla="*/ 546100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3650 w 5759450"/>
                  <a:gd name="connsiteY4" fmla="*/ 31750 h 559049"/>
                  <a:gd name="connsiteX5" fmla="*/ 5759450 w 5759450"/>
                  <a:gd name="connsiteY5" fmla="*/ 0 h 559049"/>
                  <a:gd name="connsiteX6" fmla="*/ 5594350 w 5759450"/>
                  <a:gd name="connsiteY6" fmla="*/ 273050 h 559049"/>
                  <a:gd name="connsiteX7" fmla="*/ 5759450 w 5759450"/>
                  <a:gd name="connsiteY7" fmla="*/ 546100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6032 w 5759450"/>
                  <a:gd name="connsiteY4" fmla="*/ 26988 h 559049"/>
                  <a:gd name="connsiteX5" fmla="*/ 5759450 w 5759450"/>
                  <a:gd name="connsiteY5" fmla="*/ 0 h 559049"/>
                  <a:gd name="connsiteX6" fmla="*/ 5594350 w 5759450"/>
                  <a:gd name="connsiteY6" fmla="*/ 273050 h 559049"/>
                  <a:gd name="connsiteX7" fmla="*/ 5759450 w 5759450"/>
                  <a:gd name="connsiteY7" fmla="*/ 546100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6032 w 5759450"/>
                  <a:gd name="connsiteY4" fmla="*/ 26988 h 559049"/>
                  <a:gd name="connsiteX5" fmla="*/ 5759450 w 5759450"/>
                  <a:gd name="connsiteY5" fmla="*/ 0 h 559049"/>
                  <a:gd name="connsiteX6" fmla="*/ 5594350 w 5759450"/>
                  <a:gd name="connsiteY6" fmla="*/ 273050 h 559049"/>
                  <a:gd name="connsiteX7" fmla="*/ 5759450 w 5759450"/>
                  <a:gd name="connsiteY7" fmla="*/ 546100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6032 w 5759450"/>
                  <a:gd name="connsiteY4" fmla="*/ 26988 h 559049"/>
                  <a:gd name="connsiteX5" fmla="*/ 5759450 w 5759450"/>
                  <a:gd name="connsiteY5" fmla="*/ 0 h 559049"/>
                  <a:gd name="connsiteX6" fmla="*/ 5594350 w 5759450"/>
                  <a:gd name="connsiteY6" fmla="*/ 273050 h 559049"/>
                  <a:gd name="connsiteX7" fmla="*/ 5759450 w 5759450"/>
                  <a:gd name="connsiteY7" fmla="*/ 546100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6032 w 5759450"/>
                  <a:gd name="connsiteY4" fmla="*/ 26988 h 559049"/>
                  <a:gd name="connsiteX5" fmla="*/ 5759450 w 5759450"/>
                  <a:gd name="connsiteY5" fmla="*/ 0 h 559049"/>
                  <a:gd name="connsiteX6" fmla="*/ 5594350 w 5759450"/>
                  <a:gd name="connsiteY6" fmla="*/ 273050 h 559049"/>
                  <a:gd name="connsiteX7" fmla="*/ 5759450 w 5759450"/>
                  <a:gd name="connsiteY7" fmla="*/ 546100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6032 w 5759450"/>
                  <a:gd name="connsiteY4" fmla="*/ 26988 h 559049"/>
                  <a:gd name="connsiteX5" fmla="*/ 5759450 w 5759450"/>
                  <a:gd name="connsiteY5" fmla="*/ 0 h 559049"/>
                  <a:gd name="connsiteX6" fmla="*/ 5577681 w 5759450"/>
                  <a:gd name="connsiteY6" fmla="*/ 273050 h 559049"/>
                  <a:gd name="connsiteX7" fmla="*/ 5759450 w 5759450"/>
                  <a:gd name="connsiteY7" fmla="*/ 546100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6032 w 5759450"/>
                  <a:gd name="connsiteY4" fmla="*/ 26988 h 559049"/>
                  <a:gd name="connsiteX5" fmla="*/ 5759450 w 5759450"/>
                  <a:gd name="connsiteY5" fmla="*/ 0 h 559049"/>
                  <a:gd name="connsiteX6" fmla="*/ 5577681 w 5759450"/>
                  <a:gd name="connsiteY6" fmla="*/ 273050 h 559049"/>
                  <a:gd name="connsiteX7" fmla="*/ 5759450 w 5759450"/>
                  <a:gd name="connsiteY7" fmla="*/ 546100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6032 w 5759450"/>
                  <a:gd name="connsiteY4" fmla="*/ 26988 h 559049"/>
                  <a:gd name="connsiteX5" fmla="*/ 5759450 w 5759450"/>
                  <a:gd name="connsiteY5" fmla="*/ 0 h 559049"/>
                  <a:gd name="connsiteX6" fmla="*/ 5577681 w 5759450"/>
                  <a:gd name="connsiteY6" fmla="*/ 273050 h 559049"/>
                  <a:gd name="connsiteX7" fmla="*/ 5754688 w 5759450"/>
                  <a:gd name="connsiteY7" fmla="*/ 517525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6032 w 5759450"/>
                  <a:gd name="connsiteY4" fmla="*/ 26988 h 559049"/>
                  <a:gd name="connsiteX5" fmla="*/ 5759450 w 5759450"/>
                  <a:gd name="connsiteY5" fmla="*/ 0 h 559049"/>
                  <a:gd name="connsiteX6" fmla="*/ 5577681 w 5759450"/>
                  <a:gd name="connsiteY6" fmla="*/ 273050 h 559049"/>
                  <a:gd name="connsiteX7" fmla="*/ 5754688 w 5759450"/>
                  <a:gd name="connsiteY7" fmla="*/ 517525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61529"/>
                  <a:gd name="connsiteX1" fmla="*/ 374650 w 5759450"/>
                  <a:gd name="connsiteY1" fmla="*/ 31750 h 561529"/>
                  <a:gd name="connsiteX2" fmla="*/ 916782 w 5759450"/>
                  <a:gd name="connsiteY2" fmla="*/ 19050 h 561529"/>
                  <a:gd name="connsiteX3" fmla="*/ 4862512 w 5759450"/>
                  <a:gd name="connsiteY3" fmla="*/ 19050 h 561529"/>
                  <a:gd name="connsiteX4" fmla="*/ 5076032 w 5759450"/>
                  <a:gd name="connsiteY4" fmla="*/ 26988 h 561529"/>
                  <a:gd name="connsiteX5" fmla="*/ 5759450 w 5759450"/>
                  <a:gd name="connsiteY5" fmla="*/ 0 h 561529"/>
                  <a:gd name="connsiteX6" fmla="*/ 5577681 w 5759450"/>
                  <a:gd name="connsiteY6" fmla="*/ 273050 h 561529"/>
                  <a:gd name="connsiteX7" fmla="*/ 5754688 w 5759450"/>
                  <a:gd name="connsiteY7" fmla="*/ 517525 h 561529"/>
                  <a:gd name="connsiteX8" fmla="*/ 5251450 w 5759450"/>
                  <a:gd name="connsiteY8" fmla="*/ 558800 h 561529"/>
                  <a:gd name="connsiteX9" fmla="*/ 919163 w 5759450"/>
                  <a:gd name="connsiteY9" fmla="*/ 550068 h 561529"/>
                  <a:gd name="connsiteX10" fmla="*/ 661194 w 5759450"/>
                  <a:gd name="connsiteY10" fmla="*/ 553244 h 561529"/>
                  <a:gd name="connsiteX11" fmla="*/ 0 w 5759450"/>
                  <a:gd name="connsiteY11" fmla="*/ 527050 h 561529"/>
                  <a:gd name="connsiteX12" fmla="*/ 200025 w 5759450"/>
                  <a:gd name="connsiteY12" fmla="*/ 271463 h 561529"/>
                  <a:gd name="connsiteX13" fmla="*/ 793 w 5759450"/>
                  <a:gd name="connsiteY13" fmla="*/ 7938 h 561529"/>
                  <a:gd name="connsiteX0" fmla="*/ 793 w 5759450"/>
                  <a:gd name="connsiteY0" fmla="*/ 7938 h 562791"/>
                  <a:gd name="connsiteX1" fmla="*/ 374650 w 5759450"/>
                  <a:gd name="connsiteY1" fmla="*/ 31750 h 562791"/>
                  <a:gd name="connsiteX2" fmla="*/ 916782 w 5759450"/>
                  <a:gd name="connsiteY2" fmla="*/ 19050 h 562791"/>
                  <a:gd name="connsiteX3" fmla="*/ 4862512 w 5759450"/>
                  <a:gd name="connsiteY3" fmla="*/ 19050 h 562791"/>
                  <a:gd name="connsiteX4" fmla="*/ 5076032 w 5759450"/>
                  <a:gd name="connsiteY4" fmla="*/ 26988 h 562791"/>
                  <a:gd name="connsiteX5" fmla="*/ 5759450 w 5759450"/>
                  <a:gd name="connsiteY5" fmla="*/ 0 h 562791"/>
                  <a:gd name="connsiteX6" fmla="*/ 5577681 w 5759450"/>
                  <a:gd name="connsiteY6" fmla="*/ 273050 h 562791"/>
                  <a:gd name="connsiteX7" fmla="*/ 5754688 w 5759450"/>
                  <a:gd name="connsiteY7" fmla="*/ 517525 h 562791"/>
                  <a:gd name="connsiteX8" fmla="*/ 5251450 w 5759450"/>
                  <a:gd name="connsiteY8" fmla="*/ 558800 h 562791"/>
                  <a:gd name="connsiteX9" fmla="*/ 919163 w 5759450"/>
                  <a:gd name="connsiteY9" fmla="*/ 550068 h 562791"/>
                  <a:gd name="connsiteX10" fmla="*/ 661194 w 5759450"/>
                  <a:gd name="connsiteY10" fmla="*/ 553244 h 562791"/>
                  <a:gd name="connsiteX11" fmla="*/ 0 w 5759450"/>
                  <a:gd name="connsiteY11" fmla="*/ 527050 h 562791"/>
                  <a:gd name="connsiteX12" fmla="*/ 200025 w 5759450"/>
                  <a:gd name="connsiteY12" fmla="*/ 271463 h 562791"/>
                  <a:gd name="connsiteX13" fmla="*/ 793 w 5759450"/>
                  <a:gd name="connsiteY13" fmla="*/ 7938 h 562791"/>
                  <a:gd name="connsiteX0" fmla="*/ 793 w 5761832"/>
                  <a:gd name="connsiteY0" fmla="*/ 7938 h 563259"/>
                  <a:gd name="connsiteX1" fmla="*/ 374650 w 5761832"/>
                  <a:gd name="connsiteY1" fmla="*/ 31750 h 563259"/>
                  <a:gd name="connsiteX2" fmla="*/ 916782 w 5761832"/>
                  <a:gd name="connsiteY2" fmla="*/ 19050 h 563259"/>
                  <a:gd name="connsiteX3" fmla="*/ 4862512 w 5761832"/>
                  <a:gd name="connsiteY3" fmla="*/ 19050 h 563259"/>
                  <a:gd name="connsiteX4" fmla="*/ 5076032 w 5761832"/>
                  <a:gd name="connsiteY4" fmla="*/ 26988 h 563259"/>
                  <a:gd name="connsiteX5" fmla="*/ 5759450 w 5761832"/>
                  <a:gd name="connsiteY5" fmla="*/ 0 h 563259"/>
                  <a:gd name="connsiteX6" fmla="*/ 5577681 w 5761832"/>
                  <a:gd name="connsiteY6" fmla="*/ 273050 h 563259"/>
                  <a:gd name="connsiteX7" fmla="*/ 5761832 w 5761832"/>
                  <a:gd name="connsiteY7" fmla="*/ 522287 h 563259"/>
                  <a:gd name="connsiteX8" fmla="*/ 5251450 w 5761832"/>
                  <a:gd name="connsiteY8" fmla="*/ 558800 h 563259"/>
                  <a:gd name="connsiteX9" fmla="*/ 919163 w 5761832"/>
                  <a:gd name="connsiteY9" fmla="*/ 550068 h 563259"/>
                  <a:gd name="connsiteX10" fmla="*/ 661194 w 5761832"/>
                  <a:gd name="connsiteY10" fmla="*/ 553244 h 563259"/>
                  <a:gd name="connsiteX11" fmla="*/ 0 w 5761832"/>
                  <a:gd name="connsiteY11" fmla="*/ 527050 h 563259"/>
                  <a:gd name="connsiteX12" fmla="*/ 200025 w 5761832"/>
                  <a:gd name="connsiteY12" fmla="*/ 271463 h 563259"/>
                  <a:gd name="connsiteX13" fmla="*/ 793 w 5761832"/>
                  <a:gd name="connsiteY13" fmla="*/ 7938 h 563259"/>
                  <a:gd name="connsiteX0" fmla="*/ 793 w 5761832"/>
                  <a:gd name="connsiteY0" fmla="*/ 7938 h 563781"/>
                  <a:gd name="connsiteX1" fmla="*/ 374650 w 5761832"/>
                  <a:gd name="connsiteY1" fmla="*/ 31750 h 563781"/>
                  <a:gd name="connsiteX2" fmla="*/ 916782 w 5761832"/>
                  <a:gd name="connsiteY2" fmla="*/ 19050 h 563781"/>
                  <a:gd name="connsiteX3" fmla="*/ 4862512 w 5761832"/>
                  <a:gd name="connsiteY3" fmla="*/ 19050 h 563781"/>
                  <a:gd name="connsiteX4" fmla="*/ 5076032 w 5761832"/>
                  <a:gd name="connsiteY4" fmla="*/ 26988 h 563781"/>
                  <a:gd name="connsiteX5" fmla="*/ 5759450 w 5761832"/>
                  <a:gd name="connsiteY5" fmla="*/ 0 h 563781"/>
                  <a:gd name="connsiteX6" fmla="*/ 5577681 w 5761832"/>
                  <a:gd name="connsiteY6" fmla="*/ 273050 h 563781"/>
                  <a:gd name="connsiteX7" fmla="*/ 5761832 w 5761832"/>
                  <a:gd name="connsiteY7" fmla="*/ 522287 h 563781"/>
                  <a:gd name="connsiteX8" fmla="*/ 5251450 w 5761832"/>
                  <a:gd name="connsiteY8" fmla="*/ 558800 h 563781"/>
                  <a:gd name="connsiteX9" fmla="*/ 919163 w 5761832"/>
                  <a:gd name="connsiteY9" fmla="*/ 550068 h 563781"/>
                  <a:gd name="connsiteX10" fmla="*/ 661194 w 5761832"/>
                  <a:gd name="connsiteY10" fmla="*/ 553244 h 563781"/>
                  <a:gd name="connsiteX11" fmla="*/ 0 w 5761832"/>
                  <a:gd name="connsiteY11" fmla="*/ 527050 h 563781"/>
                  <a:gd name="connsiteX12" fmla="*/ 200025 w 5761832"/>
                  <a:gd name="connsiteY12" fmla="*/ 271463 h 563781"/>
                  <a:gd name="connsiteX13" fmla="*/ 793 w 5761832"/>
                  <a:gd name="connsiteY13" fmla="*/ 7938 h 563781"/>
                  <a:gd name="connsiteX0" fmla="*/ 793 w 5761832"/>
                  <a:gd name="connsiteY0" fmla="*/ 7938 h 559049"/>
                  <a:gd name="connsiteX1" fmla="*/ 374650 w 5761832"/>
                  <a:gd name="connsiteY1" fmla="*/ 31750 h 559049"/>
                  <a:gd name="connsiteX2" fmla="*/ 916782 w 5761832"/>
                  <a:gd name="connsiteY2" fmla="*/ 19050 h 559049"/>
                  <a:gd name="connsiteX3" fmla="*/ 4862512 w 5761832"/>
                  <a:gd name="connsiteY3" fmla="*/ 19050 h 559049"/>
                  <a:gd name="connsiteX4" fmla="*/ 5076032 w 5761832"/>
                  <a:gd name="connsiteY4" fmla="*/ 26988 h 559049"/>
                  <a:gd name="connsiteX5" fmla="*/ 5759450 w 5761832"/>
                  <a:gd name="connsiteY5" fmla="*/ 0 h 559049"/>
                  <a:gd name="connsiteX6" fmla="*/ 5577681 w 5761832"/>
                  <a:gd name="connsiteY6" fmla="*/ 273050 h 559049"/>
                  <a:gd name="connsiteX7" fmla="*/ 5761832 w 5761832"/>
                  <a:gd name="connsiteY7" fmla="*/ 522287 h 559049"/>
                  <a:gd name="connsiteX8" fmla="*/ 5251450 w 5761832"/>
                  <a:gd name="connsiteY8" fmla="*/ 558800 h 559049"/>
                  <a:gd name="connsiteX9" fmla="*/ 919163 w 5761832"/>
                  <a:gd name="connsiteY9" fmla="*/ 550068 h 559049"/>
                  <a:gd name="connsiteX10" fmla="*/ 661194 w 5761832"/>
                  <a:gd name="connsiteY10" fmla="*/ 553244 h 559049"/>
                  <a:gd name="connsiteX11" fmla="*/ 0 w 5761832"/>
                  <a:gd name="connsiteY11" fmla="*/ 527050 h 559049"/>
                  <a:gd name="connsiteX12" fmla="*/ 200025 w 5761832"/>
                  <a:gd name="connsiteY12" fmla="*/ 271463 h 559049"/>
                  <a:gd name="connsiteX13" fmla="*/ 793 w 5761832"/>
                  <a:gd name="connsiteY13" fmla="*/ 7938 h 559049"/>
                  <a:gd name="connsiteX0" fmla="*/ 793 w 5761832"/>
                  <a:gd name="connsiteY0" fmla="*/ 7938 h 559049"/>
                  <a:gd name="connsiteX1" fmla="*/ 374650 w 5761832"/>
                  <a:gd name="connsiteY1" fmla="*/ 31750 h 559049"/>
                  <a:gd name="connsiteX2" fmla="*/ 916782 w 5761832"/>
                  <a:gd name="connsiteY2" fmla="*/ 19050 h 559049"/>
                  <a:gd name="connsiteX3" fmla="*/ 945507 w 5761832"/>
                  <a:gd name="connsiteY3" fmla="*/ 20131 h 559049"/>
                  <a:gd name="connsiteX4" fmla="*/ 4862512 w 5761832"/>
                  <a:gd name="connsiteY4" fmla="*/ 19050 h 559049"/>
                  <a:gd name="connsiteX5" fmla="*/ 5076032 w 5761832"/>
                  <a:gd name="connsiteY5" fmla="*/ 26988 h 559049"/>
                  <a:gd name="connsiteX6" fmla="*/ 5759450 w 5761832"/>
                  <a:gd name="connsiteY6" fmla="*/ 0 h 559049"/>
                  <a:gd name="connsiteX7" fmla="*/ 5577681 w 5761832"/>
                  <a:gd name="connsiteY7" fmla="*/ 273050 h 559049"/>
                  <a:gd name="connsiteX8" fmla="*/ 5761832 w 5761832"/>
                  <a:gd name="connsiteY8" fmla="*/ 522287 h 559049"/>
                  <a:gd name="connsiteX9" fmla="*/ 5251450 w 5761832"/>
                  <a:gd name="connsiteY9" fmla="*/ 558800 h 559049"/>
                  <a:gd name="connsiteX10" fmla="*/ 919163 w 5761832"/>
                  <a:gd name="connsiteY10" fmla="*/ 550068 h 559049"/>
                  <a:gd name="connsiteX11" fmla="*/ 661194 w 5761832"/>
                  <a:gd name="connsiteY11" fmla="*/ 553244 h 559049"/>
                  <a:gd name="connsiteX12" fmla="*/ 0 w 5761832"/>
                  <a:gd name="connsiteY12" fmla="*/ 527050 h 559049"/>
                  <a:gd name="connsiteX13" fmla="*/ 200025 w 5761832"/>
                  <a:gd name="connsiteY13" fmla="*/ 271463 h 559049"/>
                  <a:gd name="connsiteX14" fmla="*/ 793 w 5761832"/>
                  <a:gd name="connsiteY14" fmla="*/ 7938 h 559049"/>
                  <a:gd name="connsiteX0" fmla="*/ 793 w 5761832"/>
                  <a:gd name="connsiteY0" fmla="*/ 7938 h 559049"/>
                  <a:gd name="connsiteX1" fmla="*/ 374650 w 5761832"/>
                  <a:gd name="connsiteY1" fmla="*/ 31750 h 559049"/>
                  <a:gd name="connsiteX2" fmla="*/ 916782 w 5761832"/>
                  <a:gd name="connsiteY2" fmla="*/ 19050 h 559049"/>
                  <a:gd name="connsiteX3" fmla="*/ 945507 w 5761832"/>
                  <a:gd name="connsiteY3" fmla="*/ 20131 h 559049"/>
                  <a:gd name="connsiteX4" fmla="*/ 4862512 w 5761832"/>
                  <a:gd name="connsiteY4" fmla="*/ 19050 h 559049"/>
                  <a:gd name="connsiteX5" fmla="*/ 5076032 w 5761832"/>
                  <a:gd name="connsiteY5" fmla="*/ 26988 h 559049"/>
                  <a:gd name="connsiteX6" fmla="*/ 5759450 w 5761832"/>
                  <a:gd name="connsiteY6" fmla="*/ 0 h 559049"/>
                  <a:gd name="connsiteX7" fmla="*/ 5577681 w 5761832"/>
                  <a:gd name="connsiteY7" fmla="*/ 273050 h 559049"/>
                  <a:gd name="connsiteX8" fmla="*/ 5761832 w 5761832"/>
                  <a:gd name="connsiteY8" fmla="*/ 522287 h 559049"/>
                  <a:gd name="connsiteX9" fmla="*/ 5251450 w 5761832"/>
                  <a:gd name="connsiteY9" fmla="*/ 558800 h 559049"/>
                  <a:gd name="connsiteX10" fmla="*/ 952905 w 5761832"/>
                  <a:gd name="connsiteY10" fmla="*/ 546396 h 559049"/>
                  <a:gd name="connsiteX11" fmla="*/ 919163 w 5761832"/>
                  <a:gd name="connsiteY11" fmla="*/ 550068 h 559049"/>
                  <a:gd name="connsiteX12" fmla="*/ 661194 w 5761832"/>
                  <a:gd name="connsiteY12" fmla="*/ 553244 h 559049"/>
                  <a:gd name="connsiteX13" fmla="*/ 0 w 5761832"/>
                  <a:gd name="connsiteY13" fmla="*/ 527050 h 559049"/>
                  <a:gd name="connsiteX14" fmla="*/ 200025 w 5761832"/>
                  <a:gd name="connsiteY14" fmla="*/ 271463 h 559049"/>
                  <a:gd name="connsiteX15" fmla="*/ 793 w 5761832"/>
                  <a:gd name="connsiteY15" fmla="*/ 7938 h 559049"/>
                  <a:gd name="connsiteX0" fmla="*/ 793 w 5835542"/>
                  <a:gd name="connsiteY0" fmla="*/ 7938 h 559049"/>
                  <a:gd name="connsiteX1" fmla="*/ 374650 w 5835542"/>
                  <a:gd name="connsiteY1" fmla="*/ 31750 h 559049"/>
                  <a:gd name="connsiteX2" fmla="*/ 916782 w 5835542"/>
                  <a:gd name="connsiteY2" fmla="*/ 19050 h 559049"/>
                  <a:gd name="connsiteX3" fmla="*/ 945507 w 5835542"/>
                  <a:gd name="connsiteY3" fmla="*/ 20131 h 559049"/>
                  <a:gd name="connsiteX4" fmla="*/ 4862512 w 5835542"/>
                  <a:gd name="connsiteY4" fmla="*/ 19050 h 559049"/>
                  <a:gd name="connsiteX5" fmla="*/ 5076032 w 5835542"/>
                  <a:gd name="connsiteY5" fmla="*/ 26988 h 559049"/>
                  <a:gd name="connsiteX6" fmla="*/ 5759450 w 5835542"/>
                  <a:gd name="connsiteY6" fmla="*/ 0 h 559049"/>
                  <a:gd name="connsiteX7" fmla="*/ 5761832 w 5835542"/>
                  <a:gd name="connsiteY7" fmla="*/ 522287 h 559049"/>
                  <a:gd name="connsiteX8" fmla="*/ 5251450 w 5835542"/>
                  <a:gd name="connsiteY8" fmla="*/ 558800 h 559049"/>
                  <a:gd name="connsiteX9" fmla="*/ 952905 w 5835542"/>
                  <a:gd name="connsiteY9" fmla="*/ 546396 h 559049"/>
                  <a:gd name="connsiteX10" fmla="*/ 919163 w 5835542"/>
                  <a:gd name="connsiteY10" fmla="*/ 550068 h 559049"/>
                  <a:gd name="connsiteX11" fmla="*/ 661194 w 5835542"/>
                  <a:gd name="connsiteY11" fmla="*/ 553244 h 559049"/>
                  <a:gd name="connsiteX12" fmla="*/ 0 w 5835542"/>
                  <a:gd name="connsiteY12" fmla="*/ 527050 h 559049"/>
                  <a:gd name="connsiteX13" fmla="*/ 200025 w 5835542"/>
                  <a:gd name="connsiteY13" fmla="*/ 271463 h 559049"/>
                  <a:gd name="connsiteX14" fmla="*/ 793 w 5835542"/>
                  <a:gd name="connsiteY14" fmla="*/ 7938 h 559049"/>
                  <a:gd name="connsiteX0" fmla="*/ 793 w 5761832"/>
                  <a:gd name="connsiteY0" fmla="*/ 0 h 551111"/>
                  <a:gd name="connsiteX1" fmla="*/ 374650 w 5761832"/>
                  <a:gd name="connsiteY1" fmla="*/ 23812 h 551111"/>
                  <a:gd name="connsiteX2" fmla="*/ 916782 w 5761832"/>
                  <a:gd name="connsiteY2" fmla="*/ 11112 h 551111"/>
                  <a:gd name="connsiteX3" fmla="*/ 945507 w 5761832"/>
                  <a:gd name="connsiteY3" fmla="*/ 12193 h 551111"/>
                  <a:gd name="connsiteX4" fmla="*/ 4862512 w 5761832"/>
                  <a:gd name="connsiteY4" fmla="*/ 11112 h 551111"/>
                  <a:gd name="connsiteX5" fmla="*/ 5076032 w 5761832"/>
                  <a:gd name="connsiteY5" fmla="*/ 19050 h 551111"/>
                  <a:gd name="connsiteX6" fmla="*/ 5761832 w 5761832"/>
                  <a:gd name="connsiteY6" fmla="*/ 514349 h 551111"/>
                  <a:gd name="connsiteX7" fmla="*/ 5251450 w 5761832"/>
                  <a:gd name="connsiteY7" fmla="*/ 550862 h 551111"/>
                  <a:gd name="connsiteX8" fmla="*/ 952905 w 5761832"/>
                  <a:gd name="connsiteY8" fmla="*/ 538458 h 551111"/>
                  <a:gd name="connsiteX9" fmla="*/ 919163 w 5761832"/>
                  <a:gd name="connsiteY9" fmla="*/ 542130 h 551111"/>
                  <a:gd name="connsiteX10" fmla="*/ 661194 w 5761832"/>
                  <a:gd name="connsiteY10" fmla="*/ 545306 h 551111"/>
                  <a:gd name="connsiteX11" fmla="*/ 0 w 5761832"/>
                  <a:gd name="connsiteY11" fmla="*/ 519112 h 551111"/>
                  <a:gd name="connsiteX12" fmla="*/ 200025 w 5761832"/>
                  <a:gd name="connsiteY12" fmla="*/ 263525 h 551111"/>
                  <a:gd name="connsiteX13" fmla="*/ 793 w 5761832"/>
                  <a:gd name="connsiteY13" fmla="*/ 0 h 551111"/>
                  <a:gd name="connsiteX0" fmla="*/ 793 w 5528877"/>
                  <a:gd name="connsiteY0" fmla="*/ 0 h 551111"/>
                  <a:gd name="connsiteX1" fmla="*/ 374650 w 5528877"/>
                  <a:gd name="connsiteY1" fmla="*/ 23812 h 551111"/>
                  <a:gd name="connsiteX2" fmla="*/ 916782 w 5528877"/>
                  <a:gd name="connsiteY2" fmla="*/ 11112 h 551111"/>
                  <a:gd name="connsiteX3" fmla="*/ 945507 w 5528877"/>
                  <a:gd name="connsiteY3" fmla="*/ 12193 h 551111"/>
                  <a:gd name="connsiteX4" fmla="*/ 4862512 w 5528877"/>
                  <a:gd name="connsiteY4" fmla="*/ 11112 h 551111"/>
                  <a:gd name="connsiteX5" fmla="*/ 5076032 w 5528877"/>
                  <a:gd name="connsiteY5" fmla="*/ 19050 h 551111"/>
                  <a:gd name="connsiteX6" fmla="*/ 5251450 w 5528877"/>
                  <a:gd name="connsiteY6" fmla="*/ 550862 h 551111"/>
                  <a:gd name="connsiteX7" fmla="*/ 952905 w 5528877"/>
                  <a:gd name="connsiteY7" fmla="*/ 538458 h 551111"/>
                  <a:gd name="connsiteX8" fmla="*/ 919163 w 5528877"/>
                  <a:gd name="connsiteY8" fmla="*/ 542130 h 551111"/>
                  <a:gd name="connsiteX9" fmla="*/ 661194 w 5528877"/>
                  <a:gd name="connsiteY9" fmla="*/ 545306 h 551111"/>
                  <a:gd name="connsiteX10" fmla="*/ 0 w 5528877"/>
                  <a:gd name="connsiteY10" fmla="*/ 519112 h 551111"/>
                  <a:gd name="connsiteX11" fmla="*/ 200025 w 5528877"/>
                  <a:gd name="connsiteY11" fmla="*/ 263525 h 551111"/>
                  <a:gd name="connsiteX12" fmla="*/ 793 w 5528877"/>
                  <a:gd name="connsiteY12" fmla="*/ 0 h 551111"/>
                  <a:gd name="connsiteX0" fmla="*/ 793 w 5528877"/>
                  <a:gd name="connsiteY0" fmla="*/ 0 h 551111"/>
                  <a:gd name="connsiteX1" fmla="*/ 374650 w 5528877"/>
                  <a:gd name="connsiteY1" fmla="*/ 23812 h 551111"/>
                  <a:gd name="connsiteX2" fmla="*/ 916782 w 5528877"/>
                  <a:gd name="connsiteY2" fmla="*/ 11112 h 551111"/>
                  <a:gd name="connsiteX3" fmla="*/ 945507 w 5528877"/>
                  <a:gd name="connsiteY3" fmla="*/ 12193 h 551111"/>
                  <a:gd name="connsiteX4" fmla="*/ 5076032 w 5528877"/>
                  <a:gd name="connsiteY4" fmla="*/ 19050 h 551111"/>
                  <a:gd name="connsiteX5" fmla="*/ 5251450 w 5528877"/>
                  <a:gd name="connsiteY5" fmla="*/ 550862 h 551111"/>
                  <a:gd name="connsiteX6" fmla="*/ 952905 w 5528877"/>
                  <a:gd name="connsiteY6" fmla="*/ 538458 h 551111"/>
                  <a:gd name="connsiteX7" fmla="*/ 919163 w 5528877"/>
                  <a:gd name="connsiteY7" fmla="*/ 542130 h 551111"/>
                  <a:gd name="connsiteX8" fmla="*/ 661194 w 5528877"/>
                  <a:gd name="connsiteY8" fmla="*/ 545306 h 551111"/>
                  <a:gd name="connsiteX9" fmla="*/ 0 w 5528877"/>
                  <a:gd name="connsiteY9" fmla="*/ 519112 h 551111"/>
                  <a:gd name="connsiteX10" fmla="*/ 200025 w 5528877"/>
                  <a:gd name="connsiteY10" fmla="*/ 263525 h 551111"/>
                  <a:gd name="connsiteX11" fmla="*/ 793 w 5528877"/>
                  <a:gd name="connsiteY11" fmla="*/ 0 h 551111"/>
                  <a:gd name="connsiteX0" fmla="*/ 793 w 5251450"/>
                  <a:gd name="connsiteY0" fmla="*/ 0 h 551111"/>
                  <a:gd name="connsiteX1" fmla="*/ 374650 w 5251450"/>
                  <a:gd name="connsiteY1" fmla="*/ 23812 h 551111"/>
                  <a:gd name="connsiteX2" fmla="*/ 916782 w 5251450"/>
                  <a:gd name="connsiteY2" fmla="*/ 11112 h 551111"/>
                  <a:gd name="connsiteX3" fmla="*/ 945507 w 5251450"/>
                  <a:gd name="connsiteY3" fmla="*/ 12193 h 551111"/>
                  <a:gd name="connsiteX4" fmla="*/ 5251450 w 5251450"/>
                  <a:gd name="connsiteY4" fmla="*/ 550862 h 551111"/>
                  <a:gd name="connsiteX5" fmla="*/ 952905 w 5251450"/>
                  <a:gd name="connsiteY5" fmla="*/ 538458 h 551111"/>
                  <a:gd name="connsiteX6" fmla="*/ 919163 w 5251450"/>
                  <a:gd name="connsiteY6" fmla="*/ 542130 h 551111"/>
                  <a:gd name="connsiteX7" fmla="*/ 661194 w 5251450"/>
                  <a:gd name="connsiteY7" fmla="*/ 545306 h 551111"/>
                  <a:gd name="connsiteX8" fmla="*/ 0 w 5251450"/>
                  <a:gd name="connsiteY8" fmla="*/ 519112 h 551111"/>
                  <a:gd name="connsiteX9" fmla="*/ 200025 w 5251450"/>
                  <a:gd name="connsiteY9" fmla="*/ 263525 h 551111"/>
                  <a:gd name="connsiteX10" fmla="*/ 793 w 5251450"/>
                  <a:gd name="connsiteY10" fmla="*/ 0 h 551111"/>
                  <a:gd name="connsiteX0" fmla="*/ 793 w 952905"/>
                  <a:gd name="connsiteY0" fmla="*/ 0 h 551111"/>
                  <a:gd name="connsiteX1" fmla="*/ 374650 w 952905"/>
                  <a:gd name="connsiteY1" fmla="*/ 23812 h 551111"/>
                  <a:gd name="connsiteX2" fmla="*/ 916782 w 952905"/>
                  <a:gd name="connsiteY2" fmla="*/ 11112 h 551111"/>
                  <a:gd name="connsiteX3" fmla="*/ 945507 w 952905"/>
                  <a:gd name="connsiteY3" fmla="*/ 12193 h 551111"/>
                  <a:gd name="connsiteX4" fmla="*/ 952905 w 952905"/>
                  <a:gd name="connsiteY4" fmla="*/ 538458 h 551111"/>
                  <a:gd name="connsiteX5" fmla="*/ 919163 w 952905"/>
                  <a:gd name="connsiteY5" fmla="*/ 542130 h 551111"/>
                  <a:gd name="connsiteX6" fmla="*/ 661194 w 952905"/>
                  <a:gd name="connsiteY6" fmla="*/ 545306 h 551111"/>
                  <a:gd name="connsiteX7" fmla="*/ 0 w 952905"/>
                  <a:gd name="connsiteY7" fmla="*/ 519112 h 551111"/>
                  <a:gd name="connsiteX8" fmla="*/ 200025 w 952905"/>
                  <a:gd name="connsiteY8" fmla="*/ 263525 h 551111"/>
                  <a:gd name="connsiteX9" fmla="*/ 793 w 952905"/>
                  <a:gd name="connsiteY9" fmla="*/ 0 h 55111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</a:cxnLst>
                <a:rect l="l" t="t" r="r" b="b"/>
                <a:pathLst>
                  <a:path w="952905" h="551111">
                    <a:moveTo>
                      <a:pt x="793" y="0"/>
                    </a:moveTo>
                    <a:cubicBezTo>
                      <a:pt x="123031" y="24606"/>
                      <a:pt x="250031" y="15875"/>
                      <a:pt x="374650" y="23812"/>
                    </a:cubicBezTo>
                    <a:cubicBezTo>
                      <a:pt x="555361" y="19579"/>
                      <a:pt x="750359" y="24870"/>
                      <a:pt x="916782" y="11112"/>
                    </a:cubicBezTo>
                    <a:lnTo>
                      <a:pt x="945507" y="12193"/>
                    </a:lnTo>
                    <a:lnTo>
                      <a:pt x="952905" y="538458"/>
                    </a:lnTo>
                    <a:lnTo>
                      <a:pt x="919163" y="542130"/>
                    </a:lnTo>
                    <a:lnTo>
                      <a:pt x="661194" y="545306"/>
                    </a:lnTo>
                    <a:cubicBezTo>
                      <a:pt x="526521" y="548481"/>
                      <a:pt x="206111" y="565943"/>
                      <a:pt x="0" y="519112"/>
                    </a:cubicBezTo>
                    <a:lnTo>
                      <a:pt x="200025" y="263525"/>
                    </a:lnTo>
                    <a:cubicBezTo>
                      <a:pt x="124089" y="185208"/>
                      <a:pt x="79110" y="128323"/>
                      <a:pt x="793" y="0"/>
                    </a:cubicBezTo>
                    <a:close/>
                  </a:path>
                </a:pathLst>
              </a:custGeom>
              <a:noFill/>
              <a:ln w="19050">
                <a:solidFill>
                  <a:srgbClr val="FFDB93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25646" name="Group 11">
              <a:extLst>
                <a:ext uri="{FF2B5EF4-FFF2-40B4-BE49-F238E27FC236}">
                  <a16:creationId xmlns:a16="http://schemas.microsoft.com/office/drawing/2014/main" id="{5AEB693D-29B9-FEED-0112-DF7F8B682FD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784350" y="2279649"/>
              <a:ext cx="5465763" cy="1137816"/>
              <a:chOff x="2671148" y="1311915"/>
              <a:chExt cx="3938587" cy="1011238"/>
            </a:xfrm>
          </p:grpSpPr>
          <p:pic>
            <p:nvPicPr>
              <p:cNvPr id="25647" name="Picture 3">
                <a:extLst>
                  <a:ext uri="{FF2B5EF4-FFF2-40B4-BE49-F238E27FC236}">
                    <a16:creationId xmlns:a16="http://schemas.microsoft.com/office/drawing/2014/main" id="{7C9A50B9-8050-07CA-C690-B621FD2F655D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671148" y="1311915"/>
                <a:ext cx="3938587" cy="101123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70" name="Rounded Rectangle 69">
                <a:extLst>
                  <a:ext uri="{FF2B5EF4-FFF2-40B4-BE49-F238E27FC236}">
                    <a16:creationId xmlns:a16="http://schemas.microsoft.com/office/drawing/2014/main" id="{EFB92F46-4CDA-2C79-CE31-E10EABB6B4F6}"/>
                  </a:ext>
                </a:extLst>
              </p:cNvPr>
              <p:cNvSpPr/>
              <p:nvPr/>
            </p:nvSpPr>
            <p:spPr>
              <a:xfrm>
                <a:off x="2762218" y="1386692"/>
                <a:ext cx="3778114" cy="862058"/>
              </a:xfrm>
              <a:prstGeom prst="roundRect">
                <a:avLst>
                  <a:gd name="adj" fmla="val 12108"/>
                </a:avLst>
              </a:prstGeom>
              <a:noFill/>
              <a:ln w="19050">
                <a:solidFill>
                  <a:srgbClr val="996633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25638" name="Group 15">
              <a:extLst>
                <a:ext uri="{FF2B5EF4-FFF2-40B4-BE49-F238E27FC236}">
                  <a16:creationId xmlns:a16="http://schemas.microsoft.com/office/drawing/2014/main" id="{25E20C9C-97BE-9BF8-DF9D-A9F0A94522D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649413" y="2498725"/>
              <a:ext cx="780984" cy="746125"/>
              <a:chOff x="2452688" y="2863775"/>
              <a:chExt cx="1322021" cy="662858"/>
            </a:xfrm>
          </p:grpSpPr>
          <p:sp>
            <p:nvSpPr>
              <p:cNvPr id="80" name="Freeform 79">
                <a:extLst>
                  <a:ext uri="{FF2B5EF4-FFF2-40B4-BE49-F238E27FC236}">
                    <a16:creationId xmlns:a16="http://schemas.microsoft.com/office/drawing/2014/main" id="{1226AA81-D987-7676-97E6-2D967D684FB5}"/>
                  </a:ext>
                </a:extLst>
              </p:cNvPr>
              <p:cNvSpPr/>
              <p:nvPr/>
            </p:nvSpPr>
            <p:spPr>
              <a:xfrm>
                <a:off x="2452805" y="2863775"/>
                <a:ext cx="1322628" cy="583879"/>
              </a:xfrm>
              <a:custGeom>
                <a:avLst/>
                <a:gdLst>
                  <a:gd name="connsiteX0" fmla="*/ 1824037 w 1824037"/>
                  <a:gd name="connsiteY0" fmla="*/ 300038 h 585788"/>
                  <a:gd name="connsiteX1" fmla="*/ 1590675 w 1824037"/>
                  <a:gd name="connsiteY1" fmla="*/ 71438 h 585788"/>
                  <a:gd name="connsiteX2" fmla="*/ 500062 w 1824037"/>
                  <a:gd name="connsiteY2" fmla="*/ 0 h 585788"/>
                  <a:gd name="connsiteX3" fmla="*/ 9525 w 1824037"/>
                  <a:gd name="connsiteY3" fmla="*/ 66675 h 585788"/>
                  <a:gd name="connsiteX4" fmla="*/ 0 w 1824037"/>
                  <a:gd name="connsiteY4" fmla="*/ 581025 h 585788"/>
                  <a:gd name="connsiteX5" fmla="*/ 233362 w 1824037"/>
                  <a:gd name="connsiteY5" fmla="*/ 500063 h 585788"/>
                  <a:gd name="connsiteX6" fmla="*/ 842962 w 1824037"/>
                  <a:gd name="connsiteY6" fmla="*/ 538163 h 585788"/>
                  <a:gd name="connsiteX7" fmla="*/ 1614487 w 1824037"/>
                  <a:gd name="connsiteY7" fmla="*/ 585788 h 585788"/>
                  <a:gd name="connsiteX8" fmla="*/ 1824037 w 1824037"/>
                  <a:gd name="connsiteY8" fmla="*/ 300038 h 585788"/>
                  <a:gd name="connsiteX0" fmla="*/ 1824037 w 1824037"/>
                  <a:gd name="connsiteY0" fmla="*/ 300038 h 585788"/>
                  <a:gd name="connsiteX1" fmla="*/ 1590675 w 1824037"/>
                  <a:gd name="connsiteY1" fmla="*/ 71438 h 585788"/>
                  <a:gd name="connsiteX2" fmla="*/ 500062 w 1824037"/>
                  <a:gd name="connsiteY2" fmla="*/ 0 h 585788"/>
                  <a:gd name="connsiteX3" fmla="*/ 9525 w 1824037"/>
                  <a:gd name="connsiteY3" fmla="*/ 66675 h 585788"/>
                  <a:gd name="connsiteX4" fmla="*/ 0 w 1824037"/>
                  <a:gd name="connsiteY4" fmla="*/ 581025 h 585788"/>
                  <a:gd name="connsiteX5" fmla="*/ 233362 w 1824037"/>
                  <a:gd name="connsiteY5" fmla="*/ 500063 h 585788"/>
                  <a:gd name="connsiteX6" fmla="*/ 842962 w 1824037"/>
                  <a:gd name="connsiteY6" fmla="*/ 538163 h 585788"/>
                  <a:gd name="connsiteX7" fmla="*/ 1614487 w 1824037"/>
                  <a:gd name="connsiteY7" fmla="*/ 585788 h 585788"/>
                  <a:gd name="connsiteX8" fmla="*/ 1824037 w 1824037"/>
                  <a:gd name="connsiteY8" fmla="*/ 300038 h 585788"/>
                  <a:gd name="connsiteX0" fmla="*/ 1824037 w 1824037"/>
                  <a:gd name="connsiteY0" fmla="*/ 303288 h 589038"/>
                  <a:gd name="connsiteX1" fmla="*/ 1590675 w 1824037"/>
                  <a:gd name="connsiteY1" fmla="*/ 74688 h 589038"/>
                  <a:gd name="connsiteX2" fmla="*/ 500062 w 1824037"/>
                  <a:gd name="connsiteY2" fmla="*/ 3250 h 589038"/>
                  <a:gd name="connsiteX3" fmla="*/ 9525 w 1824037"/>
                  <a:gd name="connsiteY3" fmla="*/ 69925 h 589038"/>
                  <a:gd name="connsiteX4" fmla="*/ 0 w 1824037"/>
                  <a:gd name="connsiteY4" fmla="*/ 584275 h 589038"/>
                  <a:gd name="connsiteX5" fmla="*/ 233362 w 1824037"/>
                  <a:gd name="connsiteY5" fmla="*/ 503313 h 589038"/>
                  <a:gd name="connsiteX6" fmla="*/ 842962 w 1824037"/>
                  <a:gd name="connsiteY6" fmla="*/ 541413 h 589038"/>
                  <a:gd name="connsiteX7" fmla="*/ 1614487 w 1824037"/>
                  <a:gd name="connsiteY7" fmla="*/ 589038 h 589038"/>
                  <a:gd name="connsiteX8" fmla="*/ 1824037 w 1824037"/>
                  <a:gd name="connsiteY8" fmla="*/ 303288 h 589038"/>
                  <a:gd name="connsiteX0" fmla="*/ 1824037 w 1824037"/>
                  <a:gd name="connsiteY0" fmla="*/ 303288 h 589038"/>
                  <a:gd name="connsiteX1" fmla="*/ 1590675 w 1824037"/>
                  <a:gd name="connsiteY1" fmla="*/ 74688 h 589038"/>
                  <a:gd name="connsiteX2" fmla="*/ 500062 w 1824037"/>
                  <a:gd name="connsiteY2" fmla="*/ 3250 h 589038"/>
                  <a:gd name="connsiteX3" fmla="*/ 9525 w 1824037"/>
                  <a:gd name="connsiteY3" fmla="*/ 69925 h 589038"/>
                  <a:gd name="connsiteX4" fmla="*/ 0 w 1824037"/>
                  <a:gd name="connsiteY4" fmla="*/ 584275 h 589038"/>
                  <a:gd name="connsiteX5" fmla="*/ 233362 w 1824037"/>
                  <a:gd name="connsiteY5" fmla="*/ 503313 h 589038"/>
                  <a:gd name="connsiteX6" fmla="*/ 842962 w 1824037"/>
                  <a:gd name="connsiteY6" fmla="*/ 541413 h 589038"/>
                  <a:gd name="connsiteX7" fmla="*/ 1614487 w 1824037"/>
                  <a:gd name="connsiteY7" fmla="*/ 589038 h 589038"/>
                  <a:gd name="connsiteX8" fmla="*/ 1824037 w 1824037"/>
                  <a:gd name="connsiteY8" fmla="*/ 303288 h 589038"/>
                  <a:gd name="connsiteX0" fmla="*/ 1824037 w 1824037"/>
                  <a:gd name="connsiteY0" fmla="*/ 303288 h 589038"/>
                  <a:gd name="connsiteX1" fmla="*/ 1590675 w 1824037"/>
                  <a:gd name="connsiteY1" fmla="*/ 74688 h 589038"/>
                  <a:gd name="connsiteX2" fmla="*/ 500062 w 1824037"/>
                  <a:gd name="connsiteY2" fmla="*/ 3250 h 589038"/>
                  <a:gd name="connsiteX3" fmla="*/ 9525 w 1824037"/>
                  <a:gd name="connsiteY3" fmla="*/ 69925 h 589038"/>
                  <a:gd name="connsiteX4" fmla="*/ 0 w 1824037"/>
                  <a:gd name="connsiteY4" fmla="*/ 584275 h 589038"/>
                  <a:gd name="connsiteX5" fmla="*/ 233362 w 1824037"/>
                  <a:gd name="connsiteY5" fmla="*/ 503313 h 589038"/>
                  <a:gd name="connsiteX6" fmla="*/ 842962 w 1824037"/>
                  <a:gd name="connsiteY6" fmla="*/ 541413 h 589038"/>
                  <a:gd name="connsiteX7" fmla="*/ 1614487 w 1824037"/>
                  <a:gd name="connsiteY7" fmla="*/ 589038 h 589038"/>
                  <a:gd name="connsiteX8" fmla="*/ 1824037 w 1824037"/>
                  <a:gd name="connsiteY8" fmla="*/ 303288 h 589038"/>
                  <a:gd name="connsiteX0" fmla="*/ 1824037 w 1824037"/>
                  <a:gd name="connsiteY0" fmla="*/ 303288 h 589038"/>
                  <a:gd name="connsiteX1" fmla="*/ 1590675 w 1824037"/>
                  <a:gd name="connsiteY1" fmla="*/ 74688 h 589038"/>
                  <a:gd name="connsiteX2" fmla="*/ 500062 w 1824037"/>
                  <a:gd name="connsiteY2" fmla="*/ 3250 h 589038"/>
                  <a:gd name="connsiteX3" fmla="*/ 9525 w 1824037"/>
                  <a:gd name="connsiteY3" fmla="*/ 69925 h 589038"/>
                  <a:gd name="connsiteX4" fmla="*/ 0 w 1824037"/>
                  <a:gd name="connsiteY4" fmla="*/ 577131 h 589038"/>
                  <a:gd name="connsiteX5" fmla="*/ 233362 w 1824037"/>
                  <a:gd name="connsiteY5" fmla="*/ 503313 h 589038"/>
                  <a:gd name="connsiteX6" fmla="*/ 842962 w 1824037"/>
                  <a:gd name="connsiteY6" fmla="*/ 541413 h 589038"/>
                  <a:gd name="connsiteX7" fmla="*/ 1614487 w 1824037"/>
                  <a:gd name="connsiteY7" fmla="*/ 589038 h 589038"/>
                  <a:gd name="connsiteX8" fmla="*/ 1824037 w 1824037"/>
                  <a:gd name="connsiteY8" fmla="*/ 303288 h 589038"/>
                  <a:gd name="connsiteX0" fmla="*/ 1824037 w 1824037"/>
                  <a:gd name="connsiteY0" fmla="*/ 303288 h 589038"/>
                  <a:gd name="connsiteX1" fmla="*/ 1590675 w 1824037"/>
                  <a:gd name="connsiteY1" fmla="*/ 74688 h 589038"/>
                  <a:gd name="connsiteX2" fmla="*/ 500062 w 1824037"/>
                  <a:gd name="connsiteY2" fmla="*/ 3250 h 589038"/>
                  <a:gd name="connsiteX3" fmla="*/ 9525 w 1824037"/>
                  <a:gd name="connsiteY3" fmla="*/ 69925 h 589038"/>
                  <a:gd name="connsiteX4" fmla="*/ 0 w 1824037"/>
                  <a:gd name="connsiteY4" fmla="*/ 577131 h 589038"/>
                  <a:gd name="connsiteX5" fmla="*/ 233362 w 1824037"/>
                  <a:gd name="connsiteY5" fmla="*/ 503313 h 589038"/>
                  <a:gd name="connsiteX6" fmla="*/ 842962 w 1824037"/>
                  <a:gd name="connsiteY6" fmla="*/ 541413 h 589038"/>
                  <a:gd name="connsiteX7" fmla="*/ 1614487 w 1824037"/>
                  <a:gd name="connsiteY7" fmla="*/ 589038 h 589038"/>
                  <a:gd name="connsiteX8" fmla="*/ 1824037 w 1824037"/>
                  <a:gd name="connsiteY8" fmla="*/ 303288 h 589038"/>
                  <a:gd name="connsiteX0" fmla="*/ 1824037 w 1824037"/>
                  <a:gd name="connsiteY0" fmla="*/ 303288 h 584276"/>
                  <a:gd name="connsiteX1" fmla="*/ 1590675 w 1824037"/>
                  <a:gd name="connsiteY1" fmla="*/ 74688 h 584276"/>
                  <a:gd name="connsiteX2" fmla="*/ 500062 w 1824037"/>
                  <a:gd name="connsiteY2" fmla="*/ 3250 h 584276"/>
                  <a:gd name="connsiteX3" fmla="*/ 9525 w 1824037"/>
                  <a:gd name="connsiteY3" fmla="*/ 69925 h 584276"/>
                  <a:gd name="connsiteX4" fmla="*/ 0 w 1824037"/>
                  <a:gd name="connsiteY4" fmla="*/ 577131 h 584276"/>
                  <a:gd name="connsiteX5" fmla="*/ 233362 w 1824037"/>
                  <a:gd name="connsiteY5" fmla="*/ 503313 h 584276"/>
                  <a:gd name="connsiteX6" fmla="*/ 842962 w 1824037"/>
                  <a:gd name="connsiteY6" fmla="*/ 541413 h 584276"/>
                  <a:gd name="connsiteX7" fmla="*/ 1604962 w 1824037"/>
                  <a:gd name="connsiteY7" fmla="*/ 584276 h 584276"/>
                  <a:gd name="connsiteX8" fmla="*/ 1824037 w 1824037"/>
                  <a:gd name="connsiteY8" fmla="*/ 303288 h 584276"/>
                  <a:gd name="connsiteX0" fmla="*/ 1824037 w 1824037"/>
                  <a:gd name="connsiteY0" fmla="*/ 303288 h 584276"/>
                  <a:gd name="connsiteX1" fmla="*/ 1590675 w 1824037"/>
                  <a:gd name="connsiteY1" fmla="*/ 74688 h 584276"/>
                  <a:gd name="connsiteX2" fmla="*/ 500062 w 1824037"/>
                  <a:gd name="connsiteY2" fmla="*/ 3250 h 584276"/>
                  <a:gd name="connsiteX3" fmla="*/ 9525 w 1824037"/>
                  <a:gd name="connsiteY3" fmla="*/ 69925 h 584276"/>
                  <a:gd name="connsiteX4" fmla="*/ 0 w 1824037"/>
                  <a:gd name="connsiteY4" fmla="*/ 577131 h 584276"/>
                  <a:gd name="connsiteX5" fmla="*/ 233362 w 1824037"/>
                  <a:gd name="connsiteY5" fmla="*/ 503313 h 584276"/>
                  <a:gd name="connsiteX6" fmla="*/ 842962 w 1824037"/>
                  <a:gd name="connsiteY6" fmla="*/ 541413 h 584276"/>
                  <a:gd name="connsiteX7" fmla="*/ 1604962 w 1824037"/>
                  <a:gd name="connsiteY7" fmla="*/ 584276 h 584276"/>
                  <a:gd name="connsiteX8" fmla="*/ 1824037 w 1824037"/>
                  <a:gd name="connsiteY8" fmla="*/ 303288 h 584276"/>
                  <a:gd name="connsiteX0" fmla="*/ 1824037 w 1824037"/>
                  <a:gd name="connsiteY0" fmla="*/ 303288 h 584276"/>
                  <a:gd name="connsiteX1" fmla="*/ 1590675 w 1824037"/>
                  <a:gd name="connsiteY1" fmla="*/ 74688 h 584276"/>
                  <a:gd name="connsiteX2" fmla="*/ 500062 w 1824037"/>
                  <a:gd name="connsiteY2" fmla="*/ 3250 h 584276"/>
                  <a:gd name="connsiteX3" fmla="*/ 9525 w 1824037"/>
                  <a:gd name="connsiteY3" fmla="*/ 69925 h 584276"/>
                  <a:gd name="connsiteX4" fmla="*/ 0 w 1824037"/>
                  <a:gd name="connsiteY4" fmla="*/ 577131 h 584276"/>
                  <a:gd name="connsiteX5" fmla="*/ 233362 w 1824037"/>
                  <a:gd name="connsiteY5" fmla="*/ 503313 h 584276"/>
                  <a:gd name="connsiteX6" fmla="*/ 842962 w 1824037"/>
                  <a:gd name="connsiteY6" fmla="*/ 541413 h 584276"/>
                  <a:gd name="connsiteX7" fmla="*/ 1604962 w 1824037"/>
                  <a:gd name="connsiteY7" fmla="*/ 584276 h 584276"/>
                  <a:gd name="connsiteX8" fmla="*/ 1824037 w 1824037"/>
                  <a:gd name="connsiteY8" fmla="*/ 303288 h 584276"/>
                  <a:gd name="connsiteX0" fmla="*/ 1824037 w 1824037"/>
                  <a:gd name="connsiteY0" fmla="*/ 303288 h 584276"/>
                  <a:gd name="connsiteX1" fmla="*/ 1590675 w 1824037"/>
                  <a:gd name="connsiteY1" fmla="*/ 74688 h 584276"/>
                  <a:gd name="connsiteX2" fmla="*/ 500062 w 1824037"/>
                  <a:gd name="connsiteY2" fmla="*/ 3250 h 584276"/>
                  <a:gd name="connsiteX3" fmla="*/ 9525 w 1824037"/>
                  <a:gd name="connsiteY3" fmla="*/ 69925 h 584276"/>
                  <a:gd name="connsiteX4" fmla="*/ 0 w 1824037"/>
                  <a:gd name="connsiteY4" fmla="*/ 577131 h 584276"/>
                  <a:gd name="connsiteX5" fmla="*/ 233362 w 1824037"/>
                  <a:gd name="connsiteY5" fmla="*/ 503313 h 584276"/>
                  <a:gd name="connsiteX6" fmla="*/ 842962 w 1824037"/>
                  <a:gd name="connsiteY6" fmla="*/ 541413 h 584276"/>
                  <a:gd name="connsiteX7" fmla="*/ 1604962 w 1824037"/>
                  <a:gd name="connsiteY7" fmla="*/ 584276 h 584276"/>
                  <a:gd name="connsiteX8" fmla="*/ 1824037 w 1824037"/>
                  <a:gd name="connsiteY8" fmla="*/ 303288 h 584276"/>
                  <a:gd name="connsiteX0" fmla="*/ 1824037 w 1824037"/>
                  <a:gd name="connsiteY0" fmla="*/ 303288 h 584276"/>
                  <a:gd name="connsiteX1" fmla="*/ 1604962 w 1824037"/>
                  <a:gd name="connsiteY1" fmla="*/ 74688 h 584276"/>
                  <a:gd name="connsiteX2" fmla="*/ 500062 w 1824037"/>
                  <a:gd name="connsiteY2" fmla="*/ 3250 h 584276"/>
                  <a:gd name="connsiteX3" fmla="*/ 9525 w 1824037"/>
                  <a:gd name="connsiteY3" fmla="*/ 69925 h 584276"/>
                  <a:gd name="connsiteX4" fmla="*/ 0 w 1824037"/>
                  <a:gd name="connsiteY4" fmla="*/ 577131 h 584276"/>
                  <a:gd name="connsiteX5" fmla="*/ 233362 w 1824037"/>
                  <a:gd name="connsiteY5" fmla="*/ 503313 h 584276"/>
                  <a:gd name="connsiteX6" fmla="*/ 842962 w 1824037"/>
                  <a:gd name="connsiteY6" fmla="*/ 541413 h 584276"/>
                  <a:gd name="connsiteX7" fmla="*/ 1604962 w 1824037"/>
                  <a:gd name="connsiteY7" fmla="*/ 584276 h 584276"/>
                  <a:gd name="connsiteX8" fmla="*/ 1824037 w 1824037"/>
                  <a:gd name="connsiteY8" fmla="*/ 303288 h 584276"/>
                  <a:gd name="connsiteX0" fmla="*/ 1819275 w 1819275"/>
                  <a:gd name="connsiteY0" fmla="*/ 312813 h 584276"/>
                  <a:gd name="connsiteX1" fmla="*/ 1604962 w 1819275"/>
                  <a:gd name="connsiteY1" fmla="*/ 74688 h 584276"/>
                  <a:gd name="connsiteX2" fmla="*/ 500062 w 1819275"/>
                  <a:gd name="connsiteY2" fmla="*/ 3250 h 584276"/>
                  <a:gd name="connsiteX3" fmla="*/ 9525 w 1819275"/>
                  <a:gd name="connsiteY3" fmla="*/ 69925 h 584276"/>
                  <a:gd name="connsiteX4" fmla="*/ 0 w 1819275"/>
                  <a:gd name="connsiteY4" fmla="*/ 577131 h 584276"/>
                  <a:gd name="connsiteX5" fmla="*/ 233362 w 1819275"/>
                  <a:gd name="connsiteY5" fmla="*/ 503313 h 584276"/>
                  <a:gd name="connsiteX6" fmla="*/ 842962 w 1819275"/>
                  <a:gd name="connsiteY6" fmla="*/ 541413 h 584276"/>
                  <a:gd name="connsiteX7" fmla="*/ 1604962 w 1819275"/>
                  <a:gd name="connsiteY7" fmla="*/ 584276 h 584276"/>
                  <a:gd name="connsiteX8" fmla="*/ 1819275 w 1819275"/>
                  <a:gd name="connsiteY8" fmla="*/ 312813 h 584276"/>
                  <a:gd name="connsiteX0" fmla="*/ 1819275 w 1819275"/>
                  <a:gd name="connsiteY0" fmla="*/ 312813 h 584276"/>
                  <a:gd name="connsiteX1" fmla="*/ 1604962 w 1819275"/>
                  <a:gd name="connsiteY1" fmla="*/ 74688 h 584276"/>
                  <a:gd name="connsiteX2" fmla="*/ 500062 w 1819275"/>
                  <a:gd name="connsiteY2" fmla="*/ 3250 h 584276"/>
                  <a:gd name="connsiteX3" fmla="*/ 9525 w 1819275"/>
                  <a:gd name="connsiteY3" fmla="*/ 69925 h 584276"/>
                  <a:gd name="connsiteX4" fmla="*/ 0 w 1819275"/>
                  <a:gd name="connsiteY4" fmla="*/ 577131 h 584276"/>
                  <a:gd name="connsiteX5" fmla="*/ 233362 w 1819275"/>
                  <a:gd name="connsiteY5" fmla="*/ 503313 h 584276"/>
                  <a:gd name="connsiteX6" fmla="*/ 842962 w 1819275"/>
                  <a:gd name="connsiteY6" fmla="*/ 541413 h 584276"/>
                  <a:gd name="connsiteX7" fmla="*/ 1604962 w 1819275"/>
                  <a:gd name="connsiteY7" fmla="*/ 584276 h 584276"/>
                  <a:gd name="connsiteX8" fmla="*/ 1819275 w 1819275"/>
                  <a:gd name="connsiteY8" fmla="*/ 312813 h 584276"/>
                  <a:gd name="connsiteX0" fmla="*/ 1819275 w 1819275"/>
                  <a:gd name="connsiteY0" fmla="*/ 312813 h 584276"/>
                  <a:gd name="connsiteX1" fmla="*/ 1604962 w 1819275"/>
                  <a:gd name="connsiteY1" fmla="*/ 74688 h 584276"/>
                  <a:gd name="connsiteX2" fmla="*/ 500062 w 1819275"/>
                  <a:gd name="connsiteY2" fmla="*/ 3250 h 584276"/>
                  <a:gd name="connsiteX3" fmla="*/ 9525 w 1819275"/>
                  <a:gd name="connsiteY3" fmla="*/ 69925 h 584276"/>
                  <a:gd name="connsiteX4" fmla="*/ 0 w 1819275"/>
                  <a:gd name="connsiteY4" fmla="*/ 577131 h 584276"/>
                  <a:gd name="connsiteX5" fmla="*/ 233362 w 1819275"/>
                  <a:gd name="connsiteY5" fmla="*/ 503313 h 584276"/>
                  <a:gd name="connsiteX6" fmla="*/ 842962 w 1819275"/>
                  <a:gd name="connsiteY6" fmla="*/ 541413 h 584276"/>
                  <a:gd name="connsiteX7" fmla="*/ 1604962 w 1819275"/>
                  <a:gd name="connsiteY7" fmla="*/ 584276 h 584276"/>
                  <a:gd name="connsiteX8" fmla="*/ 1819275 w 1819275"/>
                  <a:gd name="connsiteY8" fmla="*/ 312813 h 58427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</a:cxnLst>
                <a:rect l="l" t="t" r="r" b="b"/>
                <a:pathLst>
                  <a:path w="1819275" h="584276">
                    <a:moveTo>
                      <a:pt x="1819275" y="312813"/>
                    </a:moveTo>
                    <a:lnTo>
                      <a:pt x="1604962" y="74688"/>
                    </a:lnTo>
                    <a:cubicBezTo>
                      <a:pt x="1243806" y="74688"/>
                      <a:pt x="868362" y="27063"/>
                      <a:pt x="500062" y="3250"/>
                    </a:cubicBezTo>
                    <a:cubicBezTo>
                      <a:pt x="348456" y="-718"/>
                      <a:pt x="108744" y="-14213"/>
                      <a:pt x="9525" y="69925"/>
                    </a:cubicBezTo>
                    <a:lnTo>
                      <a:pt x="0" y="577131"/>
                    </a:lnTo>
                    <a:cubicBezTo>
                      <a:pt x="23020" y="507281"/>
                      <a:pt x="191294" y="513631"/>
                      <a:pt x="233362" y="503313"/>
                    </a:cubicBezTo>
                    <a:cubicBezTo>
                      <a:pt x="477043" y="496963"/>
                      <a:pt x="658812" y="514426"/>
                      <a:pt x="842962" y="541413"/>
                    </a:cubicBezTo>
                    <a:cubicBezTo>
                      <a:pt x="1020762" y="560464"/>
                      <a:pt x="1350962" y="569988"/>
                      <a:pt x="1604962" y="584276"/>
                    </a:cubicBezTo>
                    <a:lnTo>
                      <a:pt x="1819275" y="312813"/>
                    </a:lnTo>
                    <a:close/>
                  </a:path>
                </a:pathLst>
              </a:custGeom>
              <a:gradFill flip="none" rotWithShape="1">
                <a:gsLst>
                  <a:gs pos="22000">
                    <a:srgbClr val="FFAD04"/>
                  </a:gs>
                  <a:gs pos="0">
                    <a:srgbClr val="FFAD04">
                      <a:lumMod val="80000"/>
                      <a:lumOff val="20000"/>
                    </a:srgbClr>
                  </a:gs>
                  <a:gs pos="49000">
                    <a:srgbClr val="FFAD04">
                      <a:lumMod val="90000"/>
                    </a:srgbClr>
                  </a:gs>
                  <a:gs pos="60000">
                    <a:srgbClr val="FFAD04"/>
                  </a:gs>
                  <a:gs pos="100000">
                    <a:srgbClr val="FFAD04">
                      <a:lumMod val="80000"/>
                    </a:srgbClr>
                  </a:gs>
                  <a:gs pos="84000">
                    <a:srgbClr val="FFAD04">
                      <a:lumMod val="50000"/>
                      <a:lumOff val="50000"/>
                    </a:srgbClr>
                  </a:gs>
                  <a:gs pos="80000">
                    <a:srgbClr val="FFAD04">
                      <a:lumMod val="50000"/>
                      <a:lumOff val="50000"/>
                    </a:srgbClr>
                  </a:gs>
                </a:gsLst>
                <a:lin ang="10800000" scaled="1"/>
                <a:tileRect/>
              </a:gradFill>
              <a:ln w="3175">
                <a:noFill/>
              </a:ln>
              <a:effectLst>
                <a:outerShdw blurRad="50800" dist="38100" dir="5400000" algn="t" rotWithShape="0">
                  <a:prstClr val="black">
                    <a:alpha val="5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81" name="Freeform 80">
                <a:extLst>
                  <a:ext uri="{FF2B5EF4-FFF2-40B4-BE49-F238E27FC236}">
                    <a16:creationId xmlns:a16="http://schemas.microsoft.com/office/drawing/2014/main" id="{EF04A9EC-234F-984D-07E4-208025917356}"/>
                  </a:ext>
                </a:extLst>
              </p:cNvPr>
              <p:cNvSpPr/>
              <p:nvPr/>
            </p:nvSpPr>
            <p:spPr>
              <a:xfrm>
                <a:off x="2452688" y="3369468"/>
                <a:ext cx="247755" cy="157165"/>
              </a:xfrm>
              <a:custGeom>
                <a:avLst/>
                <a:gdLst>
                  <a:gd name="connsiteX0" fmla="*/ 233362 w 242887"/>
                  <a:gd name="connsiteY0" fmla="*/ 138113 h 138113"/>
                  <a:gd name="connsiteX1" fmla="*/ 242887 w 242887"/>
                  <a:gd name="connsiteY1" fmla="*/ 0 h 138113"/>
                  <a:gd name="connsiteX2" fmla="*/ 0 w 242887"/>
                  <a:gd name="connsiteY2" fmla="*/ 66675 h 138113"/>
                  <a:gd name="connsiteX3" fmla="*/ 233362 w 242887"/>
                  <a:gd name="connsiteY3" fmla="*/ 138113 h 138113"/>
                  <a:gd name="connsiteX0" fmla="*/ 235743 w 245268"/>
                  <a:gd name="connsiteY0" fmla="*/ 138113 h 138113"/>
                  <a:gd name="connsiteX1" fmla="*/ 245268 w 245268"/>
                  <a:gd name="connsiteY1" fmla="*/ 0 h 138113"/>
                  <a:gd name="connsiteX2" fmla="*/ 0 w 245268"/>
                  <a:gd name="connsiteY2" fmla="*/ 78581 h 138113"/>
                  <a:gd name="connsiteX3" fmla="*/ 235743 w 245268"/>
                  <a:gd name="connsiteY3" fmla="*/ 138113 h 138113"/>
                  <a:gd name="connsiteX0" fmla="*/ 235743 w 245268"/>
                  <a:gd name="connsiteY0" fmla="*/ 138113 h 138113"/>
                  <a:gd name="connsiteX1" fmla="*/ 245268 w 245268"/>
                  <a:gd name="connsiteY1" fmla="*/ 0 h 138113"/>
                  <a:gd name="connsiteX2" fmla="*/ 0 w 245268"/>
                  <a:gd name="connsiteY2" fmla="*/ 78581 h 138113"/>
                  <a:gd name="connsiteX3" fmla="*/ 235743 w 245268"/>
                  <a:gd name="connsiteY3" fmla="*/ 138113 h 138113"/>
                  <a:gd name="connsiteX0" fmla="*/ 240506 w 245268"/>
                  <a:gd name="connsiteY0" fmla="*/ 159545 h 159545"/>
                  <a:gd name="connsiteX1" fmla="*/ 245268 w 245268"/>
                  <a:gd name="connsiteY1" fmla="*/ 0 h 159545"/>
                  <a:gd name="connsiteX2" fmla="*/ 0 w 245268"/>
                  <a:gd name="connsiteY2" fmla="*/ 78581 h 159545"/>
                  <a:gd name="connsiteX3" fmla="*/ 240506 w 245268"/>
                  <a:gd name="connsiteY3" fmla="*/ 159545 h 159545"/>
                  <a:gd name="connsiteX0" fmla="*/ 240506 w 245268"/>
                  <a:gd name="connsiteY0" fmla="*/ 159545 h 159545"/>
                  <a:gd name="connsiteX1" fmla="*/ 245268 w 245268"/>
                  <a:gd name="connsiteY1" fmla="*/ 0 h 159545"/>
                  <a:gd name="connsiteX2" fmla="*/ 0 w 245268"/>
                  <a:gd name="connsiteY2" fmla="*/ 78581 h 159545"/>
                  <a:gd name="connsiteX3" fmla="*/ 240506 w 245268"/>
                  <a:gd name="connsiteY3" fmla="*/ 159545 h 159545"/>
                  <a:gd name="connsiteX0" fmla="*/ 240506 w 245268"/>
                  <a:gd name="connsiteY0" fmla="*/ 159545 h 159545"/>
                  <a:gd name="connsiteX1" fmla="*/ 245268 w 245268"/>
                  <a:gd name="connsiteY1" fmla="*/ 0 h 159545"/>
                  <a:gd name="connsiteX2" fmla="*/ 0 w 245268"/>
                  <a:gd name="connsiteY2" fmla="*/ 78581 h 159545"/>
                  <a:gd name="connsiteX3" fmla="*/ 240506 w 245268"/>
                  <a:gd name="connsiteY3" fmla="*/ 159545 h 159545"/>
                  <a:gd name="connsiteX0" fmla="*/ 240506 w 245268"/>
                  <a:gd name="connsiteY0" fmla="*/ 159545 h 159545"/>
                  <a:gd name="connsiteX1" fmla="*/ 245268 w 245268"/>
                  <a:gd name="connsiteY1" fmla="*/ 0 h 159545"/>
                  <a:gd name="connsiteX2" fmla="*/ 0 w 245268"/>
                  <a:gd name="connsiteY2" fmla="*/ 78581 h 159545"/>
                  <a:gd name="connsiteX3" fmla="*/ 240506 w 245268"/>
                  <a:gd name="connsiteY3" fmla="*/ 159545 h 159545"/>
                  <a:gd name="connsiteX0" fmla="*/ 240506 w 245268"/>
                  <a:gd name="connsiteY0" fmla="*/ 159545 h 159545"/>
                  <a:gd name="connsiteX1" fmla="*/ 245268 w 245268"/>
                  <a:gd name="connsiteY1" fmla="*/ 0 h 159545"/>
                  <a:gd name="connsiteX2" fmla="*/ 0 w 245268"/>
                  <a:gd name="connsiteY2" fmla="*/ 78581 h 159545"/>
                  <a:gd name="connsiteX3" fmla="*/ 240506 w 245268"/>
                  <a:gd name="connsiteY3" fmla="*/ 159545 h 159545"/>
                  <a:gd name="connsiteX0" fmla="*/ 240506 w 245268"/>
                  <a:gd name="connsiteY0" fmla="*/ 159545 h 159545"/>
                  <a:gd name="connsiteX1" fmla="*/ 245268 w 245268"/>
                  <a:gd name="connsiteY1" fmla="*/ 0 h 159545"/>
                  <a:gd name="connsiteX2" fmla="*/ 0 w 245268"/>
                  <a:gd name="connsiteY2" fmla="*/ 78581 h 159545"/>
                  <a:gd name="connsiteX3" fmla="*/ 240506 w 245268"/>
                  <a:gd name="connsiteY3" fmla="*/ 159545 h 159545"/>
                  <a:gd name="connsiteX0" fmla="*/ 240506 w 245268"/>
                  <a:gd name="connsiteY0" fmla="*/ 159545 h 159545"/>
                  <a:gd name="connsiteX1" fmla="*/ 245268 w 245268"/>
                  <a:gd name="connsiteY1" fmla="*/ 0 h 159545"/>
                  <a:gd name="connsiteX2" fmla="*/ 0 w 245268"/>
                  <a:gd name="connsiteY2" fmla="*/ 78581 h 159545"/>
                  <a:gd name="connsiteX3" fmla="*/ 240506 w 245268"/>
                  <a:gd name="connsiteY3" fmla="*/ 159545 h 159545"/>
                  <a:gd name="connsiteX0" fmla="*/ 240506 w 242887"/>
                  <a:gd name="connsiteY0" fmla="*/ 147639 h 147639"/>
                  <a:gd name="connsiteX1" fmla="*/ 242887 w 242887"/>
                  <a:gd name="connsiteY1" fmla="*/ 0 h 147639"/>
                  <a:gd name="connsiteX2" fmla="*/ 0 w 242887"/>
                  <a:gd name="connsiteY2" fmla="*/ 66675 h 147639"/>
                  <a:gd name="connsiteX3" fmla="*/ 240506 w 242887"/>
                  <a:gd name="connsiteY3" fmla="*/ 147639 h 147639"/>
                  <a:gd name="connsiteX0" fmla="*/ 240506 w 245268"/>
                  <a:gd name="connsiteY0" fmla="*/ 154783 h 154783"/>
                  <a:gd name="connsiteX1" fmla="*/ 245268 w 245268"/>
                  <a:gd name="connsiteY1" fmla="*/ 0 h 154783"/>
                  <a:gd name="connsiteX2" fmla="*/ 0 w 245268"/>
                  <a:gd name="connsiteY2" fmla="*/ 73819 h 154783"/>
                  <a:gd name="connsiteX3" fmla="*/ 240506 w 245268"/>
                  <a:gd name="connsiteY3" fmla="*/ 154783 h 154783"/>
                  <a:gd name="connsiteX0" fmla="*/ 247650 w 247755"/>
                  <a:gd name="connsiteY0" fmla="*/ 157165 h 157165"/>
                  <a:gd name="connsiteX1" fmla="*/ 245268 w 247755"/>
                  <a:gd name="connsiteY1" fmla="*/ 0 h 157165"/>
                  <a:gd name="connsiteX2" fmla="*/ 0 w 247755"/>
                  <a:gd name="connsiteY2" fmla="*/ 73819 h 157165"/>
                  <a:gd name="connsiteX3" fmla="*/ 247650 w 247755"/>
                  <a:gd name="connsiteY3" fmla="*/ 157165 h 15716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47755" h="157165">
                    <a:moveTo>
                      <a:pt x="247650" y="157165"/>
                    </a:moveTo>
                    <a:cubicBezTo>
                      <a:pt x="248444" y="107952"/>
                      <a:pt x="244474" y="49213"/>
                      <a:pt x="245268" y="0"/>
                    </a:cubicBezTo>
                    <a:cubicBezTo>
                      <a:pt x="192087" y="2382"/>
                      <a:pt x="22225" y="4762"/>
                      <a:pt x="0" y="73819"/>
                    </a:cubicBezTo>
                    <a:cubicBezTo>
                      <a:pt x="35718" y="122238"/>
                      <a:pt x="178594" y="156371"/>
                      <a:pt x="247650" y="157165"/>
                    </a:cubicBezTo>
                    <a:close/>
                  </a:path>
                </a:pathLst>
              </a:custGeom>
              <a:solidFill>
                <a:srgbClr val="BC7D00"/>
              </a:solidFill>
              <a:ln w="3175">
                <a:noFill/>
              </a:ln>
              <a:effectLst>
                <a:innerShdw blurRad="63500" dist="50800" dir="135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sp>
          <p:nvSpPr>
            <p:cNvPr id="25639" name="Rectangle 20">
              <a:extLst>
                <a:ext uri="{FF2B5EF4-FFF2-40B4-BE49-F238E27FC236}">
                  <a16:creationId xmlns:a16="http://schemas.microsoft.com/office/drawing/2014/main" id="{F635B553-4B5C-1C20-93D9-159E3A9F68A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73639" y="2663181"/>
              <a:ext cx="4670807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just">
                <a:buClr>
                  <a:srgbClr val="D7181F"/>
                </a:buClr>
                <a:buFont typeface="Wingdings" panose="05000000000000000000" pitchFamily="2" charset="2"/>
                <a:buNone/>
              </a:pPr>
              <a:r>
                <a:rPr lang="en-US" altLang="en-US" sz="2400" b="1" dirty="0">
                  <a:latin typeface="Cambria" panose="02040503050406030204" pitchFamily="18" charset="0"/>
                  <a:ea typeface="Cambria" panose="02040503050406030204" pitchFamily="18" charset="0"/>
                </a:rPr>
                <a:t>KHÁI NIỆM NHIỆT HOÁ HƠI RIÊNG.</a:t>
              </a:r>
            </a:p>
          </p:txBody>
        </p:sp>
        <p:sp>
          <p:nvSpPr>
            <p:cNvPr id="100" name="Rectangle 99">
              <a:extLst>
                <a:ext uri="{FF2B5EF4-FFF2-40B4-BE49-F238E27FC236}">
                  <a16:creationId xmlns:a16="http://schemas.microsoft.com/office/drawing/2014/main" id="{84270D53-73B3-F9E3-E6C4-8AF74B06A98D}"/>
                </a:ext>
              </a:extLst>
            </p:cNvPr>
            <p:cNvSpPr/>
            <p:nvPr/>
          </p:nvSpPr>
          <p:spPr>
            <a:xfrm>
              <a:off x="1693510" y="2517754"/>
              <a:ext cx="549627" cy="584775"/>
            </a:xfrm>
            <a:prstGeom prst="rect">
              <a:avLst/>
            </a:prstGeom>
          </p:spPr>
          <p:txBody>
            <a:bodyPr anchor="ctr">
              <a:spAutoFit/>
            </a:bodyPr>
            <a:lstStyle/>
            <a:p>
              <a:pPr algn="ctr">
                <a:defRPr/>
              </a:pPr>
              <a:r>
                <a:rPr lang="en-US" sz="3200" b="1" kern="0" dirty="0">
                  <a:effectLst>
                    <a:glow rad="127000">
                      <a:srgbClr val="BC7D00"/>
                    </a:glow>
                  </a:effectLst>
                  <a:latin typeface="Cambria" panose="02040503050406030204" pitchFamily="18" charset="0"/>
                  <a:ea typeface="Cambria" panose="02040503050406030204" pitchFamily="18" charset="0"/>
                </a:rPr>
                <a:t>I</a:t>
              </a:r>
            </a:p>
          </p:txBody>
        </p:sp>
      </p:grpSp>
      <p:grpSp>
        <p:nvGrpSpPr>
          <p:cNvPr id="3" name="Group 2" descr="n26 fb Tran Phu">
            <a:extLst>
              <a:ext uri="{FF2B5EF4-FFF2-40B4-BE49-F238E27FC236}">
                <a16:creationId xmlns:a16="http://schemas.microsoft.com/office/drawing/2014/main" id="{AD76E111-DC9A-CED4-64CE-60371C92CE02}"/>
              </a:ext>
            </a:extLst>
          </p:cNvPr>
          <p:cNvGrpSpPr>
            <a:grpSpLocks/>
          </p:cNvGrpSpPr>
          <p:nvPr/>
        </p:nvGrpSpPr>
        <p:grpSpPr bwMode="auto">
          <a:xfrm>
            <a:off x="1105427" y="5206489"/>
            <a:ext cx="8664577" cy="1138988"/>
            <a:chOff x="1649412" y="3749675"/>
            <a:chExt cx="7340578" cy="1138989"/>
          </a:xfrm>
        </p:grpSpPr>
        <p:grpSp>
          <p:nvGrpSpPr>
            <p:cNvPr id="25621" name="Group 50">
              <a:extLst>
                <a:ext uri="{FF2B5EF4-FFF2-40B4-BE49-F238E27FC236}">
                  <a16:creationId xmlns:a16="http://schemas.microsoft.com/office/drawing/2014/main" id="{862EA329-A1D8-4A9C-46B4-26AA56DF3C5F}"/>
                </a:ext>
              </a:extLst>
            </p:cNvPr>
            <p:cNvGrpSpPr>
              <a:grpSpLocks/>
            </p:cNvGrpSpPr>
            <p:nvPr/>
          </p:nvGrpSpPr>
          <p:grpSpPr bwMode="auto">
            <a:xfrm flipH="1">
              <a:off x="7002197" y="4125912"/>
              <a:ext cx="1987793" cy="555625"/>
              <a:chOff x="1357169" y="3075142"/>
              <a:chExt cx="1047878" cy="551111"/>
            </a:xfrm>
          </p:grpSpPr>
          <p:sp>
            <p:nvSpPr>
              <p:cNvPr id="58" name="Freeform 57">
                <a:extLst>
                  <a:ext uri="{FF2B5EF4-FFF2-40B4-BE49-F238E27FC236}">
                    <a16:creationId xmlns:a16="http://schemas.microsoft.com/office/drawing/2014/main" id="{A2A0882C-6EE2-C542-098D-D29DA16569B3}"/>
                  </a:ext>
                </a:extLst>
              </p:cNvPr>
              <p:cNvSpPr/>
              <p:nvPr/>
            </p:nvSpPr>
            <p:spPr>
              <a:xfrm>
                <a:off x="1357169" y="3075142"/>
                <a:ext cx="1047878" cy="551111"/>
              </a:xfrm>
              <a:custGeom>
                <a:avLst/>
                <a:gdLst>
                  <a:gd name="connsiteX0" fmla="*/ 12700 w 5759450"/>
                  <a:gd name="connsiteY0" fmla="*/ 0 h 565150"/>
                  <a:gd name="connsiteX1" fmla="*/ 374650 w 5759450"/>
                  <a:gd name="connsiteY1" fmla="*/ 38100 h 565150"/>
                  <a:gd name="connsiteX2" fmla="*/ 5073650 w 5759450"/>
                  <a:gd name="connsiteY2" fmla="*/ 38100 h 565150"/>
                  <a:gd name="connsiteX3" fmla="*/ 5759450 w 5759450"/>
                  <a:gd name="connsiteY3" fmla="*/ 6350 h 565150"/>
                  <a:gd name="connsiteX4" fmla="*/ 5594350 w 5759450"/>
                  <a:gd name="connsiteY4" fmla="*/ 279400 h 565150"/>
                  <a:gd name="connsiteX5" fmla="*/ 5759450 w 5759450"/>
                  <a:gd name="connsiteY5" fmla="*/ 552450 h 565150"/>
                  <a:gd name="connsiteX6" fmla="*/ 5251450 w 5759450"/>
                  <a:gd name="connsiteY6" fmla="*/ 565150 h 565150"/>
                  <a:gd name="connsiteX7" fmla="*/ 654050 w 5759450"/>
                  <a:gd name="connsiteY7" fmla="*/ 552450 h 565150"/>
                  <a:gd name="connsiteX8" fmla="*/ 0 w 5759450"/>
                  <a:gd name="connsiteY8" fmla="*/ 533400 h 565150"/>
                  <a:gd name="connsiteX9" fmla="*/ 190500 w 5759450"/>
                  <a:gd name="connsiteY9" fmla="*/ 254000 h 565150"/>
                  <a:gd name="connsiteX10" fmla="*/ 12700 w 5759450"/>
                  <a:gd name="connsiteY10" fmla="*/ 0 h 565150"/>
                  <a:gd name="connsiteX0" fmla="*/ 12700 w 5759450"/>
                  <a:gd name="connsiteY0" fmla="*/ 0 h 565150"/>
                  <a:gd name="connsiteX1" fmla="*/ 374650 w 5759450"/>
                  <a:gd name="connsiteY1" fmla="*/ 38100 h 565150"/>
                  <a:gd name="connsiteX2" fmla="*/ 5073650 w 5759450"/>
                  <a:gd name="connsiteY2" fmla="*/ 38100 h 565150"/>
                  <a:gd name="connsiteX3" fmla="*/ 5759450 w 5759450"/>
                  <a:gd name="connsiteY3" fmla="*/ 6350 h 565150"/>
                  <a:gd name="connsiteX4" fmla="*/ 5594350 w 5759450"/>
                  <a:gd name="connsiteY4" fmla="*/ 279400 h 565150"/>
                  <a:gd name="connsiteX5" fmla="*/ 5759450 w 5759450"/>
                  <a:gd name="connsiteY5" fmla="*/ 552450 h 565150"/>
                  <a:gd name="connsiteX6" fmla="*/ 5251450 w 5759450"/>
                  <a:gd name="connsiteY6" fmla="*/ 565150 h 565150"/>
                  <a:gd name="connsiteX7" fmla="*/ 654050 w 5759450"/>
                  <a:gd name="connsiteY7" fmla="*/ 552450 h 565150"/>
                  <a:gd name="connsiteX8" fmla="*/ 0 w 5759450"/>
                  <a:gd name="connsiteY8" fmla="*/ 533400 h 565150"/>
                  <a:gd name="connsiteX9" fmla="*/ 190500 w 5759450"/>
                  <a:gd name="connsiteY9" fmla="*/ 254000 h 565150"/>
                  <a:gd name="connsiteX10" fmla="*/ 12700 w 5759450"/>
                  <a:gd name="connsiteY10" fmla="*/ 0 h 565150"/>
                  <a:gd name="connsiteX0" fmla="*/ 12700 w 5759450"/>
                  <a:gd name="connsiteY0" fmla="*/ 0 h 565150"/>
                  <a:gd name="connsiteX1" fmla="*/ 374650 w 5759450"/>
                  <a:gd name="connsiteY1" fmla="*/ 38100 h 565150"/>
                  <a:gd name="connsiteX2" fmla="*/ 5073650 w 5759450"/>
                  <a:gd name="connsiteY2" fmla="*/ 38100 h 565150"/>
                  <a:gd name="connsiteX3" fmla="*/ 5759450 w 5759450"/>
                  <a:gd name="connsiteY3" fmla="*/ 6350 h 565150"/>
                  <a:gd name="connsiteX4" fmla="*/ 5594350 w 5759450"/>
                  <a:gd name="connsiteY4" fmla="*/ 279400 h 565150"/>
                  <a:gd name="connsiteX5" fmla="*/ 5759450 w 5759450"/>
                  <a:gd name="connsiteY5" fmla="*/ 552450 h 565150"/>
                  <a:gd name="connsiteX6" fmla="*/ 5251450 w 5759450"/>
                  <a:gd name="connsiteY6" fmla="*/ 565150 h 565150"/>
                  <a:gd name="connsiteX7" fmla="*/ 654050 w 5759450"/>
                  <a:gd name="connsiteY7" fmla="*/ 552450 h 565150"/>
                  <a:gd name="connsiteX8" fmla="*/ 0 w 5759450"/>
                  <a:gd name="connsiteY8" fmla="*/ 533400 h 565150"/>
                  <a:gd name="connsiteX9" fmla="*/ 190500 w 5759450"/>
                  <a:gd name="connsiteY9" fmla="*/ 254000 h 565150"/>
                  <a:gd name="connsiteX10" fmla="*/ 12700 w 5759450"/>
                  <a:gd name="connsiteY10" fmla="*/ 0 h 565150"/>
                  <a:gd name="connsiteX0" fmla="*/ 22225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190500 w 5759450"/>
                  <a:gd name="connsiteY9" fmla="*/ 247650 h 558800"/>
                  <a:gd name="connsiteX10" fmla="*/ 22225 w 5759450"/>
                  <a:gd name="connsiteY10" fmla="*/ 7938 h 558800"/>
                  <a:gd name="connsiteX0" fmla="*/ 22225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190500 w 5759450"/>
                  <a:gd name="connsiteY9" fmla="*/ 247650 h 558800"/>
                  <a:gd name="connsiteX10" fmla="*/ 30956 w 5759450"/>
                  <a:gd name="connsiteY10" fmla="*/ 28575 h 558800"/>
                  <a:gd name="connsiteX11" fmla="*/ 22225 w 5759450"/>
                  <a:gd name="connsiteY11" fmla="*/ 7938 h 558800"/>
                  <a:gd name="connsiteX0" fmla="*/ 22225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190500 w 5759450"/>
                  <a:gd name="connsiteY9" fmla="*/ 247650 h 558800"/>
                  <a:gd name="connsiteX10" fmla="*/ 19050 w 5759450"/>
                  <a:gd name="connsiteY10" fmla="*/ 35719 h 558800"/>
                  <a:gd name="connsiteX11" fmla="*/ 22225 w 5759450"/>
                  <a:gd name="connsiteY11" fmla="*/ 7938 h 558800"/>
                  <a:gd name="connsiteX0" fmla="*/ 24606 w 5761831"/>
                  <a:gd name="connsiteY0" fmla="*/ 7938 h 558800"/>
                  <a:gd name="connsiteX1" fmla="*/ 377031 w 5761831"/>
                  <a:gd name="connsiteY1" fmla="*/ 31750 h 558800"/>
                  <a:gd name="connsiteX2" fmla="*/ 5076031 w 5761831"/>
                  <a:gd name="connsiteY2" fmla="*/ 31750 h 558800"/>
                  <a:gd name="connsiteX3" fmla="*/ 5761831 w 5761831"/>
                  <a:gd name="connsiteY3" fmla="*/ 0 h 558800"/>
                  <a:gd name="connsiteX4" fmla="*/ 5596731 w 5761831"/>
                  <a:gd name="connsiteY4" fmla="*/ 273050 h 558800"/>
                  <a:gd name="connsiteX5" fmla="*/ 5761831 w 5761831"/>
                  <a:gd name="connsiteY5" fmla="*/ 546100 h 558800"/>
                  <a:gd name="connsiteX6" fmla="*/ 5253831 w 5761831"/>
                  <a:gd name="connsiteY6" fmla="*/ 558800 h 558800"/>
                  <a:gd name="connsiteX7" fmla="*/ 656431 w 5761831"/>
                  <a:gd name="connsiteY7" fmla="*/ 546100 h 558800"/>
                  <a:gd name="connsiteX8" fmla="*/ 2381 w 5761831"/>
                  <a:gd name="connsiteY8" fmla="*/ 527050 h 558800"/>
                  <a:gd name="connsiteX9" fmla="*/ 192881 w 5761831"/>
                  <a:gd name="connsiteY9" fmla="*/ 247650 h 558800"/>
                  <a:gd name="connsiteX10" fmla="*/ 0 w 5761831"/>
                  <a:gd name="connsiteY10" fmla="*/ 30957 h 558800"/>
                  <a:gd name="connsiteX11" fmla="*/ 24606 w 5761831"/>
                  <a:gd name="connsiteY11" fmla="*/ 7938 h 558800"/>
                  <a:gd name="connsiteX0" fmla="*/ 22225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190500 w 5759450"/>
                  <a:gd name="connsiteY9" fmla="*/ 247650 h 558800"/>
                  <a:gd name="connsiteX10" fmla="*/ 22225 w 5759450"/>
                  <a:gd name="connsiteY10" fmla="*/ 7938 h 558800"/>
                  <a:gd name="connsiteX0" fmla="*/ 793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190500 w 5759450"/>
                  <a:gd name="connsiteY9" fmla="*/ 247650 h 558800"/>
                  <a:gd name="connsiteX10" fmla="*/ 793 w 5759450"/>
                  <a:gd name="connsiteY10" fmla="*/ 7938 h 558800"/>
                  <a:gd name="connsiteX0" fmla="*/ 793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190500 w 5759450"/>
                  <a:gd name="connsiteY9" fmla="*/ 247650 h 558800"/>
                  <a:gd name="connsiteX10" fmla="*/ 793 w 5759450"/>
                  <a:gd name="connsiteY10" fmla="*/ 7938 h 558800"/>
                  <a:gd name="connsiteX0" fmla="*/ 793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200025 w 5759450"/>
                  <a:gd name="connsiteY9" fmla="*/ 271463 h 558800"/>
                  <a:gd name="connsiteX10" fmla="*/ 793 w 5759450"/>
                  <a:gd name="connsiteY10" fmla="*/ 7938 h 558800"/>
                  <a:gd name="connsiteX0" fmla="*/ 793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200025 w 5759450"/>
                  <a:gd name="connsiteY9" fmla="*/ 271463 h 558800"/>
                  <a:gd name="connsiteX10" fmla="*/ 793 w 5759450"/>
                  <a:gd name="connsiteY10" fmla="*/ 7938 h 558800"/>
                  <a:gd name="connsiteX0" fmla="*/ 793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200025 w 5759450"/>
                  <a:gd name="connsiteY9" fmla="*/ 271463 h 558800"/>
                  <a:gd name="connsiteX10" fmla="*/ 793 w 5759450"/>
                  <a:gd name="connsiteY10" fmla="*/ 7938 h 558800"/>
                  <a:gd name="connsiteX0" fmla="*/ 793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200025 w 5759450"/>
                  <a:gd name="connsiteY9" fmla="*/ 271463 h 558800"/>
                  <a:gd name="connsiteX10" fmla="*/ 793 w 5759450"/>
                  <a:gd name="connsiteY10" fmla="*/ 7938 h 558800"/>
                  <a:gd name="connsiteX0" fmla="*/ 793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200025 w 5759450"/>
                  <a:gd name="connsiteY9" fmla="*/ 271463 h 558800"/>
                  <a:gd name="connsiteX10" fmla="*/ 793 w 5759450"/>
                  <a:gd name="connsiteY10" fmla="*/ 7938 h 558800"/>
                  <a:gd name="connsiteX0" fmla="*/ 793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61194 w 5759450"/>
                  <a:gd name="connsiteY7" fmla="*/ 553244 h 558800"/>
                  <a:gd name="connsiteX8" fmla="*/ 0 w 5759450"/>
                  <a:gd name="connsiteY8" fmla="*/ 527050 h 558800"/>
                  <a:gd name="connsiteX9" fmla="*/ 200025 w 5759450"/>
                  <a:gd name="connsiteY9" fmla="*/ 271463 h 558800"/>
                  <a:gd name="connsiteX10" fmla="*/ 793 w 5759450"/>
                  <a:gd name="connsiteY10" fmla="*/ 7938 h 558800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5073650 w 5759450"/>
                  <a:gd name="connsiteY2" fmla="*/ 31750 h 559049"/>
                  <a:gd name="connsiteX3" fmla="*/ 5759450 w 5759450"/>
                  <a:gd name="connsiteY3" fmla="*/ 0 h 559049"/>
                  <a:gd name="connsiteX4" fmla="*/ 5594350 w 5759450"/>
                  <a:gd name="connsiteY4" fmla="*/ 273050 h 559049"/>
                  <a:gd name="connsiteX5" fmla="*/ 5759450 w 5759450"/>
                  <a:gd name="connsiteY5" fmla="*/ 546100 h 559049"/>
                  <a:gd name="connsiteX6" fmla="*/ 5251450 w 5759450"/>
                  <a:gd name="connsiteY6" fmla="*/ 558800 h 559049"/>
                  <a:gd name="connsiteX7" fmla="*/ 661194 w 5759450"/>
                  <a:gd name="connsiteY7" fmla="*/ 553244 h 559049"/>
                  <a:gd name="connsiteX8" fmla="*/ 0 w 5759450"/>
                  <a:gd name="connsiteY8" fmla="*/ 527050 h 559049"/>
                  <a:gd name="connsiteX9" fmla="*/ 200025 w 5759450"/>
                  <a:gd name="connsiteY9" fmla="*/ 271463 h 559049"/>
                  <a:gd name="connsiteX10" fmla="*/ 793 w 5759450"/>
                  <a:gd name="connsiteY10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9163 w 5759450"/>
                  <a:gd name="connsiteY2" fmla="*/ 28575 h 559049"/>
                  <a:gd name="connsiteX3" fmla="*/ 5073650 w 5759450"/>
                  <a:gd name="connsiteY3" fmla="*/ 31750 h 559049"/>
                  <a:gd name="connsiteX4" fmla="*/ 5759450 w 5759450"/>
                  <a:gd name="connsiteY4" fmla="*/ 0 h 559049"/>
                  <a:gd name="connsiteX5" fmla="*/ 5594350 w 5759450"/>
                  <a:gd name="connsiteY5" fmla="*/ 273050 h 559049"/>
                  <a:gd name="connsiteX6" fmla="*/ 5759450 w 5759450"/>
                  <a:gd name="connsiteY6" fmla="*/ 546100 h 559049"/>
                  <a:gd name="connsiteX7" fmla="*/ 5251450 w 5759450"/>
                  <a:gd name="connsiteY7" fmla="*/ 558800 h 559049"/>
                  <a:gd name="connsiteX8" fmla="*/ 661194 w 5759450"/>
                  <a:gd name="connsiteY8" fmla="*/ 553244 h 559049"/>
                  <a:gd name="connsiteX9" fmla="*/ 0 w 5759450"/>
                  <a:gd name="connsiteY9" fmla="*/ 527050 h 559049"/>
                  <a:gd name="connsiteX10" fmla="*/ 200025 w 5759450"/>
                  <a:gd name="connsiteY10" fmla="*/ 271463 h 559049"/>
                  <a:gd name="connsiteX11" fmla="*/ 793 w 5759450"/>
                  <a:gd name="connsiteY11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5073650 w 5759450"/>
                  <a:gd name="connsiteY3" fmla="*/ 31750 h 559049"/>
                  <a:gd name="connsiteX4" fmla="*/ 5759450 w 5759450"/>
                  <a:gd name="connsiteY4" fmla="*/ 0 h 559049"/>
                  <a:gd name="connsiteX5" fmla="*/ 5594350 w 5759450"/>
                  <a:gd name="connsiteY5" fmla="*/ 273050 h 559049"/>
                  <a:gd name="connsiteX6" fmla="*/ 5759450 w 5759450"/>
                  <a:gd name="connsiteY6" fmla="*/ 546100 h 559049"/>
                  <a:gd name="connsiteX7" fmla="*/ 5251450 w 5759450"/>
                  <a:gd name="connsiteY7" fmla="*/ 558800 h 559049"/>
                  <a:gd name="connsiteX8" fmla="*/ 661194 w 5759450"/>
                  <a:gd name="connsiteY8" fmla="*/ 553244 h 559049"/>
                  <a:gd name="connsiteX9" fmla="*/ 0 w 5759450"/>
                  <a:gd name="connsiteY9" fmla="*/ 527050 h 559049"/>
                  <a:gd name="connsiteX10" fmla="*/ 200025 w 5759450"/>
                  <a:gd name="connsiteY10" fmla="*/ 271463 h 559049"/>
                  <a:gd name="connsiteX11" fmla="*/ 793 w 5759450"/>
                  <a:gd name="connsiteY11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5073650 w 5759450"/>
                  <a:gd name="connsiteY3" fmla="*/ 31750 h 559049"/>
                  <a:gd name="connsiteX4" fmla="*/ 5759450 w 5759450"/>
                  <a:gd name="connsiteY4" fmla="*/ 0 h 559049"/>
                  <a:gd name="connsiteX5" fmla="*/ 5594350 w 5759450"/>
                  <a:gd name="connsiteY5" fmla="*/ 273050 h 559049"/>
                  <a:gd name="connsiteX6" fmla="*/ 5759450 w 5759450"/>
                  <a:gd name="connsiteY6" fmla="*/ 546100 h 559049"/>
                  <a:gd name="connsiteX7" fmla="*/ 5251450 w 5759450"/>
                  <a:gd name="connsiteY7" fmla="*/ 558800 h 559049"/>
                  <a:gd name="connsiteX8" fmla="*/ 661194 w 5759450"/>
                  <a:gd name="connsiteY8" fmla="*/ 553244 h 559049"/>
                  <a:gd name="connsiteX9" fmla="*/ 0 w 5759450"/>
                  <a:gd name="connsiteY9" fmla="*/ 527050 h 559049"/>
                  <a:gd name="connsiteX10" fmla="*/ 200025 w 5759450"/>
                  <a:gd name="connsiteY10" fmla="*/ 271463 h 559049"/>
                  <a:gd name="connsiteX11" fmla="*/ 793 w 5759450"/>
                  <a:gd name="connsiteY11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5073650 w 5759450"/>
                  <a:gd name="connsiteY3" fmla="*/ 31750 h 559049"/>
                  <a:gd name="connsiteX4" fmla="*/ 5759450 w 5759450"/>
                  <a:gd name="connsiteY4" fmla="*/ 0 h 559049"/>
                  <a:gd name="connsiteX5" fmla="*/ 5594350 w 5759450"/>
                  <a:gd name="connsiteY5" fmla="*/ 273050 h 559049"/>
                  <a:gd name="connsiteX6" fmla="*/ 5759450 w 5759450"/>
                  <a:gd name="connsiteY6" fmla="*/ 546100 h 559049"/>
                  <a:gd name="connsiteX7" fmla="*/ 5251450 w 5759450"/>
                  <a:gd name="connsiteY7" fmla="*/ 558800 h 559049"/>
                  <a:gd name="connsiteX8" fmla="*/ 661194 w 5759450"/>
                  <a:gd name="connsiteY8" fmla="*/ 553244 h 559049"/>
                  <a:gd name="connsiteX9" fmla="*/ 0 w 5759450"/>
                  <a:gd name="connsiteY9" fmla="*/ 527050 h 559049"/>
                  <a:gd name="connsiteX10" fmla="*/ 200025 w 5759450"/>
                  <a:gd name="connsiteY10" fmla="*/ 271463 h 559049"/>
                  <a:gd name="connsiteX11" fmla="*/ 793 w 5759450"/>
                  <a:gd name="connsiteY11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5073650 w 5759450"/>
                  <a:gd name="connsiteY3" fmla="*/ 31750 h 559049"/>
                  <a:gd name="connsiteX4" fmla="*/ 5759450 w 5759450"/>
                  <a:gd name="connsiteY4" fmla="*/ 0 h 559049"/>
                  <a:gd name="connsiteX5" fmla="*/ 5594350 w 5759450"/>
                  <a:gd name="connsiteY5" fmla="*/ 273050 h 559049"/>
                  <a:gd name="connsiteX6" fmla="*/ 5759450 w 5759450"/>
                  <a:gd name="connsiteY6" fmla="*/ 546100 h 559049"/>
                  <a:gd name="connsiteX7" fmla="*/ 5251450 w 5759450"/>
                  <a:gd name="connsiteY7" fmla="*/ 558800 h 559049"/>
                  <a:gd name="connsiteX8" fmla="*/ 919163 w 5759450"/>
                  <a:gd name="connsiteY8" fmla="*/ 554831 h 559049"/>
                  <a:gd name="connsiteX9" fmla="*/ 661194 w 5759450"/>
                  <a:gd name="connsiteY9" fmla="*/ 553244 h 559049"/>
                  <a:gd name="connsiteX10" fmla="*/ 0 w 5759450"/>
                  <a:gd name="connsiteY10" fmla="*/ 527050 h 559049"/>
                  <a:gd name="connsiteX11" fmla="*/ 200025 w 5759450"/>
                  <a:gd name="connsiteY11" fmla="*/ 271463 h 559049"/>
                  <a:gd name="connsiteX12" fmla="*/ 793 w 5759450"/>
                  <a:gd name="connsiteY12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5073650 w 5759450"/>
                  <a:gd name="connsiteY3" fmla="*/ 31750 h 559049"/>
                  <a:gd name="connsiteX4" fmla="*/ 5759450 w 5759450"/>
                  <a:gd name="connsiteY4" fmla="*/ 0 h 559049"/>
                  <a:gd name="connsiteX5" fmla="*/ 5594350 w 5759450"/>
                  <a:gd name="connsiteY5" fmla="*/ 273050 h 559049"/>
                  <a:gd name="connsiteX6" fmla="*/ 5759450 w 5759450"/>
                  <a:gd name="connsiteY6" fmla="*/ 546100 h 559049"/>
                  <a:gd name="connsiteX7" fmla="*/ 5251450 w 5759450"/>
                  <a:gd name="connsiteY7" fmla="*/ 558800 h 559049"/>
                  <a:gd name="connsiteX8" fmla="*/ 919163 w 5759450"/>
                  <a:gd name="connsiteY8" fmla="*/ 550068 h 559049"/>
                  <a:gd name="connsiteX9" fmla="*/ 661194 w 5759450"/>
                  <a:gd name="connsiteY9" fmla="*/ 553244 h 559049"/>
                  <a:gd name="connsiteX10" fmla="*/ 0 w 5759450"/>
                  <a:gd name="connsiteY10" fmla="*/ 527050 h 559049"/>
                  <a:gd name="connsiteX11" fmla="*/ 200025 w 5759450"/>
                  <a:gd name="connsiteY11" fmla="*/ 271463 h 559049"/>
                  <a:gd name="connsiteX12" fmla="*/ 793 w 5759450"/>
                  <a:gd name="connsiteY12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0131 w 5759450"/>
                  <a:gd name="connsiteY3" fmla="*/ 30956 h 559049"/>
                  <a:gd name="connsiteX4" fmla="*/ 5073650 w 5759450"/>
                  <a:gd name="connsiteY4" fmla="*/ 31750 h 559049"/>
                  <a:gd name="connsiteX5" fmla="*/ 5759450 w 5759450"/>
                  <a:gd name="connsiteY5" fmla="*/ 0 h 559049"/>
                  <a:gd name="connsiteX6" fmla="*/ 5594350 w 5759450"/>
                  <a:gd name="connsiteY6" fmla="*/ 273050 h 559049"/>
                  <a:gd name="connsiteX7" fmla="*/ 5759450 w 5759450"/>
                  <a:gd name="connsiteY7" fmla="*/ 546100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3650 w 5759450"/>
                  <a:gd name="connsiteY4" fmla="*/ 31750 h 559049"/>
                  <a:gd name="connsiteX5" fmla="*/ 5759450 w 5759450"/>
                  <a:gd name="connsiteY5" fmla="*/ 0 h 559049"/>
                  <a:gd name="connsiteX6" fmla="*/ 5594350 w 5759450"/>
                  <a:gd name="connsiteY6" fmla="*/ 273050 h 559049"/>
                  <a:gd name="connsiteX7" fmla="*/ 5759450 w 5759450"/>
                  <a:gd name="connsiteY7" fmla="*/ 546100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6032 w 5759450"/>
                  <a:gd name="connsiteY4" fmla="*/ 26988 h 559049"/>
                  <a:gd name="connsiteX5" fmla="*/ 5759450 w 5759450"/>
                  <a:gd name="connsiteY5" fmla="*/ 0 h 559049"/>
                  <a:gd name="connsiteX6" fmla="*/ 5594350 w 5759450"/>
                  <a:gd name="connsiteY6" fmla="*/ 273050 h 559049"/>
                  <a:gd name="connsiteX7" fmla="*/ 5759450 w 5759450"/>
                  <a:gd name="connsiteY7" fmla="*/ 546100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6032 w 5759450"/>
                  <a:gd name="connsiteY4" fmla="*/ 26988 h 559049"/>
                  <a:gd name="connsiteX5" fmla="*/ 5759450 w 5759450"/>
                  <a:gd name="connsiteY5" fmla="*/ 0 h 559049"/>
                  <a:gd name="connsiteX6" fmla="*/ 5594350 w 5759450"/>
                  <a:gd name="connsiteY6" fmla="*/ 273050 h 559049"/>
                  <a:gd name="connsiteX7" fmla="*/ 5759450 w 5759450"/>
                  <a:gd name="connsiteY7" fmla="*/ 546100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6032 w 5759450"/>
                  <a:gd name="connsiteY4" fmla="*/ 26988 h 559049"/>
                  <a:gd name="connsiteX5" fmla="*/ 5759450 w 5759450"/>
                  <a:gd name="connsiteY5" fmla="*/ 0 h 559049"/>
                  <a:gd name="connsiteX6" fmla="*/ 5594350 w 5759450"/>
                  <a:gd name="connsiteY6" fmla="*/ 273050 h 559049"/>
                  <a:gd name="connsiteX7" fmla="*/ 5759450 w 5759450"/>
                  <a:gd name="connsiteY7" fmla="*/ 546100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6032 w 5759450"/>
                  <a:gd name="connsiteY4" fmla="*/ 26988 h 559049"/>
                  <a:gd name="connsiteX5" fmla="*/ 5759450 w 5759450"/>
                  <a:gd name="connsiteY5" fmla="*/ 0 h 559049"/>
                  <a:gd name="connsiteX6" fmla="*/ 5594350 w 5759450"/>
                  <a:gd name="connsiteY6" fmla="*/ 273050 h 559049"/>
                  <a:gd name="connsiteX7" fmla="*/ 5759450 w 5759450"/>
                  <a:gd name="connsiteY7" fmla="*/ 546100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6032 w 5759450"/>
                  <a:gd name="connsiteY4" fmla="*/ 26988 h 559049"/>
                  <a:gd name="connsiteX5" fmla="*/ 5759450 w 5759450"/>
                  <a:gd name="connsiteY5" fmla="*/ 0 h 559049"/>
                  <a:gd name="connsiteX6" fmla="*/ 5577681 w 5759450"/>
                  <a:gd name="connsiteY6" fmla="*/ 273050 h 559049"/>
                  <a:gd name="connsiteX7" fmla="*/ 5759450 w 5759450"/>
                  <a:gd name="connsiteY7" fmla="*/ 546100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6032 w 5759450"/>
                  <a:gd name="connsiteY4" fmla="*/ 26988 h 559049"/>
                  <a:gd name="connsiteX5" fmla="*/ 5759450 w 5759450"/>
                  <a:gd name="connsiteY5" fmla="*/ 0 h 559049"/>
                  <a:gd name="connsiteX6" fmla="*/ 5577681 w 5759450"/>
                  <a:gd name="connsiteY6" fmla="*/ 273050 h 559049"/>
                  <a:gd name="connsiteX7" fmla="*/ 5759450 w 5759450"/>
                  <a:gd name="connsiteY7" fmla="*/ 546100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6032 w 5759450"/>
                  <a:gd name="connsiteY4" fmla="*/ 26988 h 559049"/>
                  <a:gd name="connsiteX5" fmla="*/ 5759450 w 5759450"/>
                  <a:gd name="connsiteY5" fmla="*/ 0 h 559049"/>
                  <a:gd name="connsiteX6" fmla="*/ 5577681 w 5759450"/>
                  <a:gd name="connsiteY6" fmla="*/ 273050 h 559049"/>
                  <a:gd name="connsiteX7" fmla="*/ 5754688 w 5759450"/>
                  <a:gd name="connsiteY7" fmla="*/ 517525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6032 w 5759450"/>
                  <a:gd name="connsiteY4" fmla="*/ 26988 h 559049"/>
                  <a:gd name="connsiteX5" fmla="*/ 5759450 w 5759450"/>
                  <a:gd name="connsiteY5" fmla="*/ 0 h 559049"/>
                  <a:gd name="connsiteX6" fmla="*/ 5577681 w 5759450"/>
                  <a:gd name="connsiteY6" fmla="*/ 273050 h 559049"/>
                  <a:gd name="connsiteX7" fmla="*/ 5754688 w 5759450"/>
                  <a:gd name="connsiteY7" fmla="*/ 517525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61529"/>
                  <a:gd name="connsiteX1" fmla="*/ 374650 w 5759450"/>
                  <a:gd name="connsiteY1" fmla="*/ 31750 h 561529"/>
                  <a:gd name="connsiteX2" fmla="*/ 916782 w 5759450"/>
                  <a:gd name="connsiteY2" fmla="*/ 19050 h 561529"/>
                  <a:gd name="connsiteX3" fmla="*/ 4862512 w 5759450"/>
                  <a:gd name="connsiteY3" fmla="*/ 19050 h 561529"/>
                  <a:gd name="connsiteX4" fmla="*/ 5076032 w 5759450"/>
                  <a:gd name="connsiteY4" fmla="*/ 26988 h 561529"/>
                  <a:gd name="connsiteX5" fmla="*/ 5759450 w 5759450"/>
                  <a:gd name="connsiteY5" fmla="*/ 0 h 561529"/>
                  <a:gd name="connsiteX6" fmla="*/ 5577681 w 5759450"/>
                  <a:gd name="connsiteY6" fmla="*/ 273050 h 561529"/>
                  <a:gd name="connsiteX7" fmla="*/ 5754688 w 5759450"/>
                  <a:gd name="connsiteY7" fmla="*/ 517525 h 561529"/>
                  <a:gd name="connsiteX8" fmla="*/ 5251450 w 5759450"/>
                  <a:gd name="connsiteY8" fmla="*/ 558800 h 561529"/>
                  <a:gd name="connsiteX9" fmla="*/ 919163 w 5759450"/>
                  <a:gd name="connsiteY9" fmla="*/ 550068 h 561529"/>
                  <a:gd name="connsiteX10" fmla="*/ 661194 w 5759450"/>
                  <a:gd name="connsiteY10" fmla="*/ 553244 h 561529"/>
                  <a:gd name="connsiteX11" fmla="*/ 0 w 5759450"/>
                  <a:gd name="connsiteY11" fmla="*/ 527050 h 561529"/>
                  <a:gd name="connsiteX12" fmla="*/ 200025 w 5759450"/>
                  <a:gd name="connsiteY12" fmla="*/ 271463 h 561529"/>
                  <a:gd name="connsiteX13" fmla="*/ 793 w 5759450"/>
                  <a:gd name="connsiteY13" fmla="*/ 7938 h 561529"/>
                  <a:gd name="connsiteX0" fmla="*/ 793 w 5759450"/>
                  <a:gd name="connsiteY0" fmla="*/ 7938 h 562791"/>
                  <a:gd name="connsiteX1" fmla="*/ 374650 w 5759450"/>
                  <a:gd name="connsiteY1" fmla="*/ 31750 h 562791"/>
                  <a:gd name="connsiteX2" fmla="*/ 916782 w 5759450"/>
                  <a:gd name="connsiteY2" fmla="*/ 19050 h 562791"/>
                  <a:gd name="connsiteX3" fmla="*/ 4862512 w 5759450"/>
                  <a:gd name="connsiteY3" fmla="*/ 19050 h 562791"/>
                  <a:gd name="connsiteX4" fmla="*/ 5076032 w 5759450"/>
                  <a:gd name="connsiteY4" fmla="*/ 26988 h 562791"/>
                  <a:gd name="connsiteX5" fmla="*/ 5759450 w 5759450"/>
                  <a:gd name="connsiteY5" fmla="*/ 0 h 562791"/>
                  <a:gd name="connsiteX6" fmla="*/ 5577681 w 5759450"/>
                  <a:gd name="connsiteY6" fmla="*/ 273050 h 562791"/>
                  <a:gd name="connsiteX7" fmla="*/ 5754688 w 5759450"/>
                  <a:gd name="connsiteY7" fmla="*/ 517525 h 562791"/>
                  <a:gd name="connsiteX8" fmla="*/ 5251450 w 5759450"/>
                  <a:gd name="connsiteY8" fmla="*/ 558800 h 562791"/>
                  <a:gd name="connsiteX9" fmla="*/ 919163 w 5759450"/>
                  <a:gd name="connsiteY9" fmla="*/ 550068 h 562791"/>
                  <a:gd name="connsiteX10" fmla="*/ 661194 w 5759450"/>
                  <a:gd name="connsiteY10" fmla="*/ 553244 h 562791"/>
                  <a:gd name="connsiteX11" fmla="*/ 0 w 5759450"/>
                  <a:gd name="connsiteY11" fmla="*/ 527050 h 562791"/>
                  <a:gd name="connsiteX12" fmla="*/ 200025 w 5759450"/>
                  <a:gd name="connsiteY12" fmla="*/ 271463 h 562791"/>
                  <a:gd name="connsiteX13" fmla="*/ 793 w 5759450"/>
                  <a:gd name="connsiteY13" fmla="*/ 7938 h 562791"/>
                  <a:gd name="connsiteX0" fmla="*/ 793 w 5761832"/>
                  <a:gd name="connsiteY0" fmla="*/ 7938 h 563259"/>
                  <a:gd name="connsiteX1" fmla="*/ 374650 w 5761832"/>
                  <a:gd name="connsiteY1" fmla="*/ 31750 h 563259"/>
                  <a:gd name="connsiteX2" fmla="*/ 916782 w 5761832"/>
                  <a:gd name="connsiteY2" fmla="*/ 19050 h 563259"/>
                  <a:gd name="connsiteX3" fmla="*/ 4862512 w 5761832"/>
                  <a:gd name="connsiteY3" fmla="*/ 19050 h 563259"/>
                  <a:gd name="connsiteX4" fmla="*/ 5076032 w 5761832"/>
                  <a:gd name="connsiteY4" fmla="*/ 26988 h 563259"/>
                  <a:gd name="connsiteX5" fmla="*/ 5759450 w 5761832"/>
                  <a:gd name="connsiteY5" fmla="*/ 0 h 563259"/>
                  <a:gd name="connsiteX6" fmla="*/ 5577681 w 5761832"/>
                  <a:gd name="connsiteY6" fmla="*/ 273050 h 563259"/>
                  <a:gd name="connsiteX7" fmla="*/ 5761832 w 5761832"/>
                  <a:gd name="connsiteY7" fmla="*/ 522287 h 563259"/>
                  <a:gd name="connsiteX8" fmla="*/ 5251450 w 5761832"/>
                  <a:gd name="connsiteY8" fmla="*/ 558800 h 563259"/>
                  <a:gd name="connsiteX9" fmla="*/ 919163 w 5761832"/>
                  <a:gd name="connsiteY9" fmla="*/ 550068 h 563259"/>
                  <a:gd name="connsiteX10" fmla="*/ 661194 w 5761832"/>
                  <a:gd name="connsiteY10" fmla="*/ 553244 h 563259"/>
                  <a:gd name="connsiteX11" fmla="*/ 0 w 5761832"/>
                  <a:gd name="connsiteY11" fmla="*/ 527050 h 563259"/>
                  <a:gd name="connsiteX12" fmla="*/ 200025 w 5761832"/>
                  <a:gd name="connsiteY12" fmla="*/ 271463 h 563259"/>
                  <a:gd name="connsiteX13" fmla="*/ 793 w 5761832"/>
                  <a:gd name="connsiteY13" fmla="*/ 7938 h 563259"/>
                  <a:gd name="connsiteX0" fmla="*/ 793 w 5761832"/>
                  <a:gd name="connsiteY0" fmla="*/ 7938 h 563781"/>
                  <a:gd name="connsiteX1" fmla="*/ 374650 w 5761832"/>
                  <a:gd name="connsiteY1" fmla="*/ 31750 h 563781"/>
                  <a:gd name="connsiteX2" fmla="*/ 916782 w 5761832"/>
                  <a:gd name="connsiteY2" fmla="*/ 19050 h 563781"/>
                  <a:gd name="connsiteX3" fmla="*/ 4862512 w 5761832"/>
                  <a:gd name="connsiteY3" fmla="*/ 19050 h 563781"/>
                  <a:gd name="connsiteX4" fmla="*/ 5076032 w 5761832"/>
                  <a:gd name="connsiteY4" fmla="*/ 26988 h 563781"/>
                  <a:gd name="connsiteX5" fmla="*/ 5759450 w 5761832"/>
                  <a:gd name="connsiteY5" fmla="*/ 0 h 563781"/>
                  <a:gd name="connsiteX6" fmla="*/ 5577681 w 5761832"/>
                  <a:gd name="connsiteY6" fmla="*/ 273050 h 563781"/>
                  <a:gd name="connsiteX7" fmla="*/ 5761832 w 5761832"/>
                  <a:gd name="connsiteY7" fmla="*/ 522287 h 563781"/>
                  <a:gd name="connsiteX8" fmla="*/ 5251450 w 5761832"/>
                  <a:gd name="connsiteY8" fmla="*/ 558800 h 563781"/>
                  <a:gd name="connsiteX9" fmla="*/ 919163 w 5761832"/>
                  <a:gd name="connsiteY9" fmla="*/ 550068 h 563781"/>
                  <a:gd name="connsiteX10" fmla="*/ 661194 w 5761832"/>
                  <a:gd name="connsiteY10" fmla="*/ 553244 h 563781"/>
                  <a:gd name="connsiteX11" fmla="*/ 0 w 5761832"/>
                  <a:gd name="connsiteY11" fmla="*/ 527050 h 563781"/>
                  <a:gd name="connsiteX12" fmla="*/ 200025 w 5761832"/>
                  <a:gd name="connsiteY12" fmla="*/ 271463 h 563781"/>
                  <a:gd name="connsiteX13" fmla="*/ 793 w 5761832"/>
                  <a:gd name="connsiteY13" fmla="*/ 7938 h 563781"/>
                  <a:gd name="connsiteX0" fmla="*/ 793 w 5761832"/>
                  <a:gd name="connsiteY0" fmla="*/ 7938 h 559049"/>
                  <a:gd name="connsiteX1" fmla="*/ 374650 w 5761832"/>
                  <a:gd name="connsiteY1" fmla="*/ 31750 h 559049"/>
                  <a:gd name="connsiteX2" fmla="*/ 916782 w 5761832"/>
                  <a:gd name="connsiteY2" fmla="*/ 19050 h 559049"/>
                  <a:gd name="connsiteX3" fmla="*/ 4862512 w 5761832"/>
                  <a:gd name="connsiteY3" fmla="*/ 19050 h 559049"/>
                  <a:gd name="connsiteX4" fmla="*/ 5076032 w 5761832"/>
                  <a:gd name="connsiteY4" fmla="*/ 26988 h 559049"/>
                  <a:gd name="connsiteX5" fmla="*/ 5759450 w 5761832"/>
                  <a:gd name="connsiteY5" fmla="*/ 0 h 559049"/>
                  <a:gd name="connsiteX6" fmla="*/ 5577681 w 5761832"/>
                  <a:gd name="connsiteY6" fmla="*/ 273050 h 559049"/>
                  <a:gd name="connsiteX7" fmla="*/ 5761832 w 5761832"/>
                  <a:gd name="connsiteY7" fmla="*/ 522287 h 559049"/>
                  <a:gd name="connsiteX8" fmla="*/ 5251450 w 5761832"/>
                  <a:gd name="connsiteY8" fmla="*/ 558800 h 559049"/>
                  <a:gd name="connsiteX9" fmla="*/ 919163 w 5761832"/>
                  <a:gd name="connsiteY9" fmla="*/ 550068 h 559049"/>
                  <a:gd name="connsiteX10" fmla="*/ 661194 w 5761832"/>
                  <a:gd name="connsiteY10" fmla="*/ 553244 h 559049"/>
                  <a:gd name="connsiteX11" fmla="*/ 0 w 5761832"/>
                  <a:gd name="connsiteY11" fmla="*/ 527050 h 559049"/>
                  <a:gd name="connsiteX12" fmla="*/ 200025 w 5761832"/>
                  <a:gd name="connsiteY12" fmla="*/ 271463 h 559049"/>
                  <a:gd name="connsiteX13" fmla="*/ 793 w 5761832"/>
                  <a:gd name="connsiteY13" fmla="*/ 7938 h 559049"/>
                  <a:gd name="connsiteX0" fmla="*/ 793 w 5761832"/>
                  <a:gd name="connsiteY0" fmla="*/ 7938 h 559049"/>
                  <a:gd name="connsiteX1" fmla="*/ 374650 w 5761832"/>
                  <a:gd name="connsiteY1" fmla="*/ 31750 h 559049"/>
                  <a:gd name="connsiteX2" fmla="*/ 916782 w 5761832"/>
                  <a:gd name="connsiteY2" fmla="*/ 19050 h 559049"/>
                  <a:gd name="connsiteX3" fmla="*/ 1047750 w 5761832"/>
                  <a:gd name="connsiteY3" fmla="*/ 14288 h 559049"/>
                  <a:gd name="connsiteX4" fmla="*/ 4862512 w 5761832"/>
                  <a:gd name="connsiteY4" fmla="*/ 19050 h 559049"/>
                  <a:gd name="connsiteX5" fmla="*/ 5076032 w 5761832"/>
                  <a:gd name="connsiteY5" fmla="*/ 26988 h 559049"/>
                  <a:gd name="connsiteX6" fmla="*/ 5759450 w 5761832"/>
                  <a:gd name="connsiteY6" fmla="*/ 0 h 559049"/>
                  <a:gd name="connsiteX7" fmla="*/ 5577681 w 5761832"/>
                  <a:gd name="connsiteY7" fmla="*/ 273050 h 559049"/>
                  <a:gd name="connsiteX8" fmla="*/ 5761832 w 5761832"/>
                  <a:gd name="connsiteY8" fmla="*/ 522287 h 559049"/>
                  <a:gd name="connsiteX9" fmla="*/ 5251450 w 5761832"/>
                  <a:gd name="connsiteY9" fmla="*/ 558800 h 559049"/>
                  <a:gd name="connsiteX10" fmla="*/ 919163 w 5761832"/>
                  <a:gd name="connsiteY10" fmla="*/ 550068 h 559049"/>
                  <a:gd name="connsiteX11" fmla="*/ 661194 w 5761832"/>
                  <a:gd name="connsiteY11" fmla="*/ 553244 h 559049"/>
                  <a:gd name="connsiteX12" fmla="*/ 0 w 5761832"/>
                  <a:gd name="connsiteY12" fmla="*/ 527050 h 559049"/>
                  <a:gd name="connsiteX13" fmla="*/ 200025 w 5761832"/>
                  <a:gd name="connsiteY13" fmla="*/ 271463 h 559049"/>
                  <a:gd name="connsiteX14" fmla="*/ 793 w 5761832"/>
                  <a:gd name="connsiteY14" fmla="*/ 7938 h 559049"/>
                  <a:gd name="connsiteX0" fmla="*/ 793 w 5761832"/>
                  <a:gd name="connsiteY0" fmla="*/ 7938 h 559049"/>
                  <a:gd name="connsiteX1" fmla="*/ 374650 w 5761832"/>
                  <a:gd name="connsiteY1" fmla="*/ 31750 h 559049"/>
                  <a:gd name="connsiteX2" fmla="*/ 916782 w 5761832"/>
                  <a:gd name="connsiteY2" fmla="*/ 19050 h 559049"/>
                  <a:gd name="connsiteX3" fmla="*/ 1047750 w 5761832"/>
                  <a:gd name="connsiteY3" fmla="*/ 14288 h 559049"/>
                  <a:gd name="connsiteX4" fmla="*/ 4862512 w 5761832"/>
                  <a:gd name="connsiteY4" fmla="*/ 19050 h 559049"/>
                  <a:gd name="connsiteX5" fmla="*/ 5076032 w 5761832"/>
                  <a:gd name="connsiteY5" fmla="*/ 26988 h 559049"/>
                  <a:gd name="connsiteX6" fmla="*/ 5759450 w 5761832"/>
                  <a:gd name="connsiteY6" fmla="*/ 0 h 559049"/>
                  <a:gd name="connsiteX7" fmla="*/ 5577681 w 5761832"/>
                  <a:gd name="connsiteY7" fmla="*/ 273050 h 559049"/>
                  <a:gd name="connsiteX8" fmla="*/ 5761832 w 5761832"/>
                  <a:gd name="connsiteY8" fmla="*/ 522287 h 559049"/>
                  <a:gd name="connsiteX9" fmla="*/ 5251450 w 5761832"/>
                  <a:gd name="connsiteY9" fmla="*/ 558800 h 559049"/>
                  <a:gd name="connsiteX10" fmla="*/ 1042988 w 5761832"/>
                  <a:gd name="connsiteY10" fmla="*/ 547688 h 559049"/>
                  <a:gd name="connsiteX11" fmla="*/ 919163 w 5761832"/>
                  <a:gd name="connsiteY11" fmla="*/ 550068 h 559049"/>
                  <a:gd name="connsiteX12" fmla="*/ 661194 w 5761832"/>
                  <a:gd name="connsiteY12" fmla="*/ 553244 h 559049"/>
                  <a:gd name="connsiteX13" fmla="*/ 0 w 5761832"/>
                  <a:gd name="connsiteY13" fmla="*/ 527050 h 559049"/>
                  <a:gd name="connsiteX14" fmla="*/ 200025 w 5761832"/>
                  <a:gd name="connsiteY14" fmla="*/ 271463 h 559049"/>
                  <a:gd name="connsiteX15" fmla="*/ 793 w 5761832"/>
                  <a:gd name="connsiteY15" fmla="*/ 7938 h 559049"/>
                  <a:gd name="connsiteX0" fmla="*/ 793 w 5761832"/>
                  <a:gd name="connsiteY0" fmla="*/ 7938 h 559049"/>
                  <a:gd name="connsiteX1" fmla="*/ 374650 w 5761832"/>
                  <a:gd name="connsiteY1" fmla="*/ 31750 h 559049"/>
                  <a:gd name="connsiteX2" fmla="*/ 916782 w 5761832"/>
                  <a:gd name="connsiteY2" fmla="*/ 19050 h 559049"/>
                  <a:gd name="connsiteX3" fmla="*/ 1047750 w 5761832"/>
                  <a:gd name="connsiteY3" fmla="*/ 14288 h 559049"/>
                  <a:gd name="connsiteX4" fmla="*/ 5076032 w 5761832"/>
                  <a:gd name="connsiteY4" fmla="*/ 26988 h 559049"/>
                  <a:gd name="connsiteX5" fmla="*/ 5759450 w 5761832"/>
                  <a:gd name="connsiteY5" fmla="*/ 0 h 559049"/>
                  <a:gd name="connsiteX6" fmla="*/ 5577681 w 5761832"/>
                  <a:gd name="connsiteY6" fmla="*/ 273050 h 559049"/>
                  <a:gd name="connsiteX7" fmla="*/ 5761832 w 5761832"/>
                  <a:gd name="connsiteY7" fmla="*/ 522287 h 559049"/>
                  <a:gd name="connsiteX8" fmla="*/ 5251450 w 5761832"/>
                  <a:gd name="connsiteY8" fmla="*/ 558800 h 559049"/>
                  <a:gd name="connsiteX9" fmla="*/ 1042988 w 5761832"/>
                  <a:gd name="connsiteY9" fmla="*/ 547688 h 559049"/>
                  <a:gd name="connsiteX10" fmla="*/ 919163 w 5761832"/>
                  <a:gd name="connsiteY10" fmla="*/ 550068 h 559049"/>
                  <a:gd name="connsiteX11" fmla="*/ 661194 w 5761832"/>
                  <a:gd name="connsiteY11" fmla="*/ 553244 h 559049"/>
                  <a:gd name="connsiteX12" fmla="*/ 0 w 5761832"/>
                  <a:gd name="connsiteY12" fmla="*/ 527050 h 559049"/>
                  <a:gd name="connsiteX13" fmla="*/ 200025 w 5761832"/>
                  <a:gd name="connsiteY13" fmla="*/ 271463 h 559049"/>
                  <a:gd name="connsiteX14" fmla="*/ 793 w 5761832"/>
                  <a:gd name="connsiteY14" fmla="*/ 7938 h 559049"/>
                  <a:gd name="connsiteX0" fmla="*/ 793 w 5761832"/>
                  <a:gd name="connsiteY0" fmla="*/ 7938 h 559049"/>
                  <a:gd name="connsiteX1" fmla="*/ 374650 w 5761832"/>
                  <a:gd name="connsiteY1" fmla="*/ 31750 h 559049"/>
                  <a:gd name="connsiteX2" fmla="*/ 916782 w 5761832"/>
                  <a:gd name="connsiteY2" fmla="*/ 19050 h 559049"/>
                  <a:gd name="connsiteX3" fmla="*/ 1047750 w 5761832"/>
                  <a:gd name="connsiteY3" fmla="*/ 14288 h 559049"/>
                  <a:gd name="connsiteX4" fmla="*/ 5759450 w 5761832"/>
                  <a:gd name="connsiteY4" fmla="*/ 0 h 559049"/>
                  <a:gd name="connsiteX5" fmla="*/ 5577681 w 5761832"/>
                  <a:gd name="connsiteY5" fmla="*/ 273050 h 559049"/>
                  <a:gd name="connsiteX6" fmla="*/ 5761832 w 5761832"/>
                  <a:gd name="connsiteY6" fmla="*/ 522287 h 559049"/>
                  <a:gd name="connsiteX7" fmla="*/ 5251450 w 5761832"/>
                  <a:gd name="connsiteY7" fmla="*/ 558800 h 559049"/>
                  <a:gd name="connsiteX8" fmla="*/ 1042988 w 5761832"/>
                  <a:gd name="connsiteY8" fmla="*/ 547688 h 559049"/>
                  <a:gd name="connsiteX9" fmla="*/ 919163 w 5761832"/>
                  <a:gd name="connsiteY9" fmla="*/ 550068 h 559049"/>
                  <a:gd name="connsiteX10" fmla="*/ 661194 w 5761832"/>
                  <a:gd name="connsiteY10" fmla="*/ 553244 h 559049"/>
                  <a:gd name="connsiteX11" fmla="*/ 0 w 5761832"/>
                  <a:gd name="connsiteY11" fmla="*/ 527050 h 559049"/>
                  <a:gd name="connsiteX12" fmla="*/ 200025 w 5761832"/>
                  <a:gd name="connsiteY12" fmla="*/ 271463 h 559049"/>
                  <a:gd name="connsiteX13" fmla="*/ 793 w 5761832"/>
                  <a:gd name="connsiteY13" fmla="*/ 7938 h 559049"/>
                  <a:gd name="connsiteX0" fmla="*/ 793 w 5761832"/>
                  <a:gd name="connsiteY0" fmla="*/ 0 h 551111"/>
                  <a:gd name="connsiteX1" fmla="*/ 374650 w 5761832"/>
                  <a:gd name="connsiteY1" fmla="*/ 23812 h 551111"/>
                  <a:gd name="connsiteX2" fmla="*/ 916782 w 5761832"/>
                  <a:gd name="connsiteY2" fmla="*/ 11112 h 551111"/>
                  <a:gd name="connsiteX3" fmla="*/ 1047750 w 5761832"/>
                  <a:gd name="connsiteY3" fmla="*/ 6350 h 551111"/>
                  <a:gd name="connsiteX4" fmla="*/ 5577681 w 5761832"/>
                  <a:gd name="connsiteY4" fmla="*/ 265112 h 551111"/>
                  <a:gd name="connsiteX5" fmla="*/ 5761832 w 5761832"/>
                  <a:gd name="connsiteY5" fmla="*/ 514349 h 551111"/>
                  <a:gd name="connsiteX6" fmla="*/ 5251450 w 5761832"/>
                  <a:gd name="connsiteY6" fmla="*/ 550862 h 551111"/>
                  <a:gd name="connsiteX7" fmla="*/ 1042988 w 5761832"/>
                  <a:gd name="connsiteY7" fmla="*/ 539750 h 551111"/>
                  <a:gd name="connsiteX8" fmla="*/ 919163 w 5761832"/>
                  <a:gd name="connsiteY8" fmla="*/ 542130 h 551111"/>
                  <a:gd name="connsiteX9" fmla="*/ 661194 w 5761832"/>
                  <a:gd name="connsiteY9" fmla="*/ 545306 h 551111"/>
                  <a:gd name="connsiteX10" fmla="*/ 0 w 5761832"/>
                  <a:gd name="connsiteY10" fmla="*/ 519112 h 551111"/>
                  <a:gd name="connsiteX11" fmla="*/ 200025 w 5761832"/>
                  <a:gd name="connsiteY11" fmla="*/ 263525 h 551111"/>
                  <a:gd name="connsiteX12" fmla="*/ 793 w 5761832"/>
                  <a:gd name="connsiteY12" fmla="*/ 0 h 551111"/>
                  <a:gd name="connsiteX0" fmla="*/ 793 w 5761832"/>
                  <a:gd name="connsiteY0" fmla="*/ 0 h 551111"/>
                  <a:gd name="connsiteX1" fmla="*/ 374650 w 5761832"/>
                  <a:gd name="connsiteY1" fmla="*/ 23812 h 551111"/>
                  <a:gd name="connsiteX2" fmla="*/ 916782 w 5761832"/>
                  <a:gd name="connsiteY2" fmla="*/ 11112 h 551111"/>
                  <a:gd name="connsiteX3" fmla="*/ 1047750 w 5761832"/>
                  <a:gd name="connsiteY3" fmla="*/ 6350 h 551111"/>
                  <a:gd name="connsiteX4" fmla="*/ 5761832 w 5761832"/>
                  <a:gd name="connsiteY4" fmla="*/ 514349 h 551111"/>
                  <a:gd name="connsiteX5" fmla="*/ 5251450 w 5761832"/>
                  <a:gd name="connsiteY5" fmla="*/ 550862 h 551111"/>
                  <a:gd name="connsiteX6" fmla="*/ 1042988 w 5761832"/>
                  <a:gd name="connsiteY6" fmla="*/ 539750 h 551111"/>
                  <a:gd name="connsiteX7" fmla="*/ 919163 w 5761832"/>
                  <a:gd name="connsiteY7" fmla="*/ 542130 h 551111"/>
                  <a:gd name="connsiteX8" fmla="*/ 661194 w 5761832"/>
                  <a:gd name="connsiteY8" fmla="*/ 545306 h 551111"/>
                  <a:gd name="connsiteX9" fmla="*/ 0 w 5761832"/>
                  <a:gd name="connsiteY9" fmla="*/ 519112 h 551111"/>
                  <a:gd name="connsiteX10" fmla="*/ 200025 w 5761832"/>
                  <a:gd name="connsiteY10" fmla="*/ 263525 h 551111"/>
                  <a:gd name="connsiteX11" fmla="*/ 793 w 5761832"/>
                  <a:gd name="connsiteY11" fmla="*/ 0 h 551111"/>
                  <a:gd name="connsiteX0" fmla="*/ 793 w 5251450"/>
                  <a:gd name="connsiteY0" fmla="*/ 0 h 551111"/>
                  <a:gd name="connsiteX1" fmla="*/ 374650 w 5251450"/>
                  <a:gd name="connsiteY1" fmla="*/ 23812 h 551111"/>
                  <a:gd name="connsiteX2" fmla="*/ 916782 w 5251450"/>
                  <a:gd name="connsiteY2" fmla="*/ 11112 h 551111"/>
                  <a:gd name="connsiteX3" fmla="*/ 1047750 w 5251450"/>
                  <a:gd name="connsiteY3" fmla="*/ 6350 h 551111"/>
                  <a:gd name="connsiteX4" fmla="*/ 5251450 w 5251450"/>
                  <a:gd name="connsiteY4" fmla="*/ 550862 h 551111"/>
                  <a:gd name="connsiteX5" fmla="*/ 1042988 w 5251450"/>
                  <a:gd name="connsiteY5" fmla="*/ 539750 h 551111"/>
                  <a:gd name="connsiteX6" fmla="*/ 919163 w 5251450"/>
                  <a:gd name="connsiteY6" fmla="*/ 542130 h 551111"/>
                  <a:gd name="connsiteX7" fmla="*/ 661194 w 5251450"/>
                  <a:gd name="connsiteY7" fmla="*/ 545306 h 551111"/>
                  <a:gd name="connsiteX8" fmla="*/ 0 w 5251450"/>
                  <a:gd name="connsiteY8" fmla="*/ 519112 h 551111"/>
                  <a:gd name="connsiteX9" fmla="*/ 200025 w 5251450"/>
                  <a:gd name="connsiteY9" fmla="*/ 263525 h 551111"/>
                  <a:gd name="connsiteX10" fmla="*/ 793 w 5251450"/>
                  <a:gd name="connsiteY10" fmla="*/ 0 h 551111"/>
                  <a:gd name="connsiteX0" fmla="*/ 793 w 1047750"/>
                  <a:gd name="connsiteY0" fmla="*/ 0 h 551111"/>
                  <a:gd name="connsiteX1" fmla="*/ 374650 w 1047750"/>
                  <a:gd name="connsiteY1" fmla="*/ 23812 h 551111"/>
                  <a:gd name="connsiteX2" fmla="*/ 916782 w 1047750"/>
                  <a:gd name="connsiteY2" fmla="*/ 11112 h 551111"/>
                  <a:gd name="connsiteX3" fmla="*/ 1047750 w 1047750"/>
                  <a:gd name="connsiteY3" fmla="*/ 6350 h 551111"/>
                  <a:gd name="connsiteX4" fmla="*/ 1042988 w 1047750"/>
                  <a:gd name="connsiteY4" fmla="*/ 539750 h 551111"/>
                  <a:gd name="connsiteX5" fmla="*/ 919163 w 1047750"/>
                  <a:gd name="connsiteY5" fmla="*/ 542130 h 551111"/>
                  <a:gd name="connsiteX6" fmla="*/ 661194 w 1047750"/>
                  <a:gd name="connsiteY6" fmla="*/ 545306 h 551111"/>
                  <a:gd name="connsiteX7" fmla="*/ 0 w 1047750"/>
                  <a:gd name="connsiteY7" fmla="*/ 519112 h 551111"/>
                  <a:gd name="connsiteX8" fmla="*/ 200025 w 1047750"/>
                  <a:gd name="connsiteY8" fmla="*/ 263525 h 551111"/>
                  <a:gd name="connsiteX9" fmla="*/ 793 w 1047750"/>
                  <a:gd name="connsiteY9" fmla="*/ 0 h 55111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</a:cxnLst>
                <a:rect l="l" t="t" r="r" b="b"/>
                <a:pathLst>
                  <a:path w="1047750" h="551111">
                    <a:moveTo>
                      <a:pt x="793" y="0"/>
                    </a:moveTo>
                    <a:cubicBezTo>
                      <a:pt x="123031" y="24606"/>
                      <a:pt x="250031" y="15875"/>
                      <a:pt x="374650" y="23812"/>
                    </a:cubicBezTo>
                    <a:cubicBezTo>
                      <a:pt x="555361" y="19579"/>
                      <a:pt x="750359" y="24870"/>
                      <a:pt x="916782" y="11112"/>
                    </a:cubicBezTo>
                    <a:lnTo>
                      <a:pt x="1047750" y="6350"/>
                    </a:lnTo>
                    <a:cubicBezTo>
                      <a:pt x="1046163" y="184150"/>
                      <a:pt x="1044575" y="361950"/>
                      <a:pt x="1042988" y="539750"/>
                    </a:cubicBezTo>
                    <a:lnTo>
                      <a:pt x="919163" y="542130"/>
                    </a:lnTo>
                    <a:lnTo>
                      <a:pt x="661194" y="545306"/>
                    </a:lnTo>
                    <a:cubicBezTo>
                      <a:pt x="526521" y="548481"/>
                      <a:pt x="206111" y="565943"/>
                      <a:pt x="0" y="519112"/>
                    </a:cubicBezTo>
                    <a:lnTo>
                      <a:pt x="200025" y="263525"/>
                    </a:lnTo>
                    <a:cubicBezTo>
                      <a:pt x="124089" y="185208"/>
                      <a:pt x="79110" y="128323"/>
                      <a:pt x="793" y="0"/>
                    </a:cubicBezTo>
                    <a:close/>
                  </a:path>
                </a:pathLst>
              </a:custGeom>
              <a:gradFill flip="none" rotWithShape="1">
                <a:gsLst>
                  <a:gs pos="0">
                    <a:srgbClr val="FFAD04">
                      <a:lumMod val="95000"/>
                      <a:lumOff val="5000"/>
                    </a:srgbClr>
                  </a:gs>
                  <a:gs pos="21000">
                    <a:srgbClr val="FFAD04">
                      <a:lumMod val="85000"/>
                    </a:srgbClr>
                  </a:gs>
                  <a:gs pos="52000">
                    <a:srgbClr val="FFAD04">
                      <a:lumMod val="90000"/>
                    </a:srgbClr>
                  </a:gs>
                  <a:gs pos="100000">
                    <a:srgbClr val="FFAD04">
                      <a:lumMod val="77000"/>
                    </a:srgbClr>
                  </a:gs>
                  <a:gs pos="86000">
                    <a:srgbClr val="FFAD04">
                      <a:lumMod val="85000"/>
                    </a:srgbClr>
                  </a:gs>
                </a:gsLst>
                <a:lin ang="0" scaled="1"/>
                <a:tileRect/>
              </a:gradFill>
              <a:ln w="31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9" name="Freeform 58">
                <a:extLst>
                  <a:ext uri="{FF2B5EF4-FFF2-40B4-BE49-F238E27FC236}">
                    <a16:creationId xmlns:a16="http://schemas.microsoft.com/office/drawing/2014/main" id="{76A456F3-78DC-35ED-7AE0-D5C1D86E29F6}"/>
                  </a:ext>
                </a:extLst>
              </p:cNvPr>
              <p:cNvSpPr/>
              <p:nvPr/>
            </p:nvSpPr>
            <p:spPr>
              <a:xfrm>
                <a:off x="1458553" y="3133403"/>
                <a:ext cx="919552" cy="437740"/>
              </a:xfrm>
              <a:custGeom>
                <a:avLst/>
                <a:gdLst>
                  <a:gd name="connsiteX0" fmla="*/ 12700 w 5759450"/>
                  <a:gd name="connsiteY0" fmla="*/ 0 h 565150"/>
                  <a:gd name="connsiteX1" fmla="*/ 374650 w 5759450"/>
                  <a:gd name="connsiteY1" fmla="*/ 38100 h 565150"/>
                  <a:gd name="connsiteX2" fmla="*/ 5073650 w 5759450"/>
                  <a:gd name="connsiteY2" fmla="*/ 38100 h 565150"/>
                  <a:gd name="connsiteX3" fmla="*/ 5759450 w 5759450"/>
                  <a:gd name="connsiteY3" fmla="*/ 6350 h 565150"/>
                  <a:gd name="connsiteX4" fmla="*/ 5594350 w 5759450"/>
                  <a:gd name="connsiteY4" fmla="*/ 279400 h 565150"/>
                  <a:gd name="connsiteX5" fmla="*/ 5759450 w 5759450"/>
                  <a:gd name="connsiteY5" fmla="*/ 552450 h 565150"/>
                  <a:gd name="connsiteX6" fmla="*/ 5251450 w 5759450"/>
                  <a:gd name="connsiteY6" fmla="*/ 565150 h 565150"/>
                  <a:gd name="connsiteX7" fmla="*/ 654050 w 5759450"/>
                  <a:gd name="connsiteY7" fmla="*/ 552450 h 565150"/>
                  <a:gd name="connsiteX8" fmla="*/ 0 w 5759450"/>
                  <a:gd name="connsiteY8" fmla="*/ 533400 h 565150"/>
                  <a:gd name="connsiteX9" fmla="*/ 190500 w 5759450"/>
                  <a:gd name="connsiteY9" fmla="*/ 254000 h 565150"/>
                  <a:gd name="connsiteX10" fmla="*/ 12700 w 5759450"/>
                  <a:gd name="connsiteY10" fmla="*/ 0 h 565150"/>
                  <a:gd name="connsiteX0" fmla="*/ 12700 w 5759450"/>
                  <a:gd name="connsiteY0" fmla="*/ 0 h 565150"/>
                  <a:gd name="connsiteX1" fmla="*/ 374650 w 5759450"/>
                  <a:gd name="connsiteY1" fmla="*/ 38100 h 565150"/>
                  <a:gd name="connsiteX2" fmla="*/ 5073650 w 5759450"/>
                  <a:gd name="connsiteY2" fmla="*/ 38100 h 565150"/>
                  <a:gd name="connsiteX3" fmla="*/ 5759450 w 5759450"/>
                  <a:gd name="connsiteY3" fmla="*/ 6350 h 565150"/>
                  <a:gd name="connsiteX4" fmla="*/ 5594350 w 5759450"/>
                  <a:gd name="connsiteY4" fmla="*/ 279400 h 565150"/>
                  <a:gd name="connsiteX5" fmla="*/ 5759450 w 5759450"/>
                  <a:gd name="connsiteY5" fmla="*/ 552450 h 565150"/>
                  <a:gd name="connsiteX6" fmla="*/ 5251450 w 5759450"/>
                  <a:gd name="connsiteY6" fmla="*/ 565150 h 565150"/>
                  <a:gd name="connsiteX7" fmla="*/ 654050 w 5759450"/>
                  <a:gd name="connsiteY7" fmla="*/ 552450 h 565150"/>
                  <a:gd name="connsiteX8" fmla="*/ 0 w 5759450"/>
                  <a:gd name="connsiteY8" fmla="*/ 533400 h 565150"/>
                  <a:gd name="connsiteX9" fmla="*/ 190500 w 5759450"/>
                  <a:gd name="connsiteY9" fmla="*/ 254000 h 565150"/>
                  <a:gd name="connsiteX10" fmla="*/ 12700 w 5759450"/>
                  <a:gd name="connsiteY10" fmla="*/ 0 h 565150"/>
                  <a:gd name="connsiteX0" fmla="*/ 12700 w 5759450"/>
                  <a:gd name="connsiteY0" fmla="*/ 0 h 565150"/>
                  <a:gd name="connsiteX1" fmla="*/ 374650 w 5759450"/>
                  <a:gd name="connsiteY1" fmla="*/ 38100 h 565150"/>
                  <a:gd name="connsiteX2" fmla="*/ 5073650 w 5759450"/>
                  <a:gd name="connsiteY2" fmla="*/ 38100 h 565150"/>
                  <a:gd name="connsiteX3" fmla="*/ 5759450 w 5759450"/>
                  <a:gd name="connsiteY3" fmla="*/ 6350 h 565150"/>
                  <a:gd name="connsiteX4" fmla="*/ 5594350 w 5759450"/>
                  <a:gd name="connsiteY4" fmla="*/ 279400 h 565150"/>
                  <a:gd name="connsiteX5" fmla="*/ 5759450 w 5759450"/>
                  <a:gd name="connsiteY5" fmla="*/ 552450 h 565150"/>
                  <a:gd name="connsiteX6" fmla="*/ 5251450 w 5759450"/>
                  <a:gd name="connsiteY6" fmla="*/ 565150 h 565150"/>
                  <a:gd name="connsiteX7" fmla="*/ 654050 w 5759450"/>
                  <a:gd name="connsiteY7" fmla="*/ 552450 h 565150"/>
                  <a:gd name="connsiteX8" fmla="*/ 0 w 5759450"/>
                  <a:gd name="connsiteY8" fmla="*/ 533400 h 565150"/>
                  <a:gd name="connsiteX9" fmla="*/ 190500 w 5759450"/>
                  <a:gd name="connsiteY9" fmla="*/ 254000 h 565150"/>
                  <a:gd name="connsiteX10" fmla="*/ 12700 w 5759450"/>
                  <a:gd name="connsiteY10" fmla="*/ 0 h 565150"/>
                  <a:gd name="connsiteX0" fmla="*/ 22225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190500 w 5759450"/>
                  <a:gd name="connsiteY9" fmla="*/ 247650 h 558800"/>
                  <a:gd name="connsiteX10" fmla="*/ 22225 w 5759450"/>
                  <a:gd name="connsiteY10" fmla="*/ 7938 h 558800"/>
                  <a:gd name="connsiteX0" fmla="*/ 22225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190500 w 5759450"/>
                  <a:gd name="connsiteY9" fmla="*/ 247650 h 558800"/>
                  <a:gd name="connsiteX10" fmla="*/ 30956 w 5759450"/>
                  <a:gd name="connsiteY10" fmla="*/ 28575 h 558800"/>
                  <a:gd name="connsiteX11" fmla="*/ 22225 w 5759450"/>
                  <a:gd name="connsiteY11" fmla="*/ 7938 h 558800"/>
                  <a:gd name="connsiteX0" fmla="*/ 22225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190500 w 5759450"/>
                  <a:gd name="connsiteY9" fmla="*/ 247650 h 558800"/>
                  <a:gd name="connsiteX10" fmla="*/ 19050 w 5759450"/>
                  <a:gd name="connsiteY10" fmla="*/ 35719 h 558800"/>
                  <a:gd name="connsiteX11" fmla="*/ 22225 w 5759450"/>
                  <a:gd name="connsiteY11" fmla="*/ 7938 h 558800"/>
                  <a:gd name="connsiteX0" fmla="*/ 24606 w 5761831"/>
                  <a:gd name="connsiteY0" fmla="*/ 7938 h 558800"/>
                  <a:gd name="connsiteX1" fmla="*/ 377031 w 5761831"/>
                  <a:gd name="connsiteY1" fmla="*/ 31750 h 558800"/>
                  <a:gd name="connsiteX2" fmla="*/ 5076031 w 5761831"/>
                  <a:gd name="connsiteY2" fmla="*/ 31750 h 558800"/>
                  <a:gd name="connsiteX3" fmla="*/ 5761831 w 5761831"/>
                  <a:gd name="connsiteY3" fmla="*/ 0 h 558800"/>
                  <a:gd name="connsiteX4" fmla="*/ 5596731 w 5761831"/>
                  <a:gd name="connsiteY4" fmla="*/ 273050 h 558800"/>
                  <a:gd name="connsiteX5" fmla="*/ 5761831 w 5761831"/>
                  <a:gd name="connsiteY5" fmla="*/ 546100 h 558800"/>
                  <a:gd name="connsiteX6" fmla="*/ 5253831 w 5761831"/>
                  <a:gd name="connsiteY6" fmla="*/ 558800 h 558800"/>
                  <a:gd name="connsiteX7" fmla="*/ 656431 w 5761831"/>
                  <a:gd name="connsiteY7" fmla="*/ 546100 h 558800"/>
                  <a:gd name="connsiteX8" fmla="*/ 2381 w 5761831"/>
                  <a:gd name="connsiteY8" fmla="*/ 527050 h 558800"/>
                  <a:gd name="connsiteX9" fmla="*/ 192881 w 5761831"/>
                  <a:gd name="connsiteY9" fmla="*/ 247650 h 558800"/>
                  <a:gd name="connsiteX10" fmla="*/ 0 w 5761831"/>
                  <a:gd name="connsiteY10" fmla="*/ 30957 h 558800"/>
                  <a:gd name="connsiteX11" fmla="*/ 24606 w 5761831"/>
                  <a:gd name="connsiteY11" fmla="*/ 7938 h 558800"/>
                  <a:gd name="connsiteX0" fmla="*/ 22225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190500 w 5759450"/>
                  <a:gd name="connsiteY9" fmla="*/ 247650 h 558800"/>
                  <a:gd name="connsiteX10" fmla="*/ 22225 w 5759450"/>
                  <a:gd name="connsiteY10" fmla="*/ 7938 h 558800"/>
                  <a:gd name="connsiteX0" fmla="*/ 793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190500 w 5759450"/>
                  <a:gd name="connsiteY9" fmla="*/ 247650 h 558800"/>
                  <a:gd name="connsiteX10" fmla="*/ 793 w 5759450"/>
                  <a:gd name="connsiteY10" fmla="*/ 7938 h 558800"/>
                  <a:gd name="connsiteX0" fmla="*/ 793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190500 w 5759450"/>
                  <a:gd name="connsiteY9" fmla="*/ 247650 h 558800"/>
                  <a:gd name="connsiteX10" fmla="*/ 793 w 5759450"/>
                  <a:gd name="connsiteY10" fmla="*/ 7938 h 558800"/>
                  <a:gd name="connsiteX0" fmla="*/ 793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200025 w 5759450"/>
                  <a:gd name="connsiteY9" fmla="*/ 271463 h 558800"/>
                  <a:gd name="connsiteX10" fmla="*/ 793 w 5759450"/>
                  <a:gd name="connsiteY10" fmla="*/ 7938 h 558800"/>
                  <a:gd name="connsiteX0" fmla="*/ 793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200025 w 5759450"/>
                  <a:gd name="connsiteY9" fmla="*/ 271463 h 558800"/>
                  <a:gd name="connsiteX10" fmla="*/ 793 w 5759450"/>
                  <a:gd name="connsiteY10" fmla="*/ 7938 h 558800"/>
                  <a:gd name="connsiteX0" fmla="*/ 793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200025 w 5759450"/>
                  <a:gd name="connsiteY9" fmla="*/ 271463 h 558800"/>
                  <a:gd name="connsiteX10" fmla="*/ 793 w 5759450"/>
                  <a:gd name="connsiteY10" fmla="*/ 7938 h 558800"/>
                  <a:gd name="connsiteX0" fmla="*/ 793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200025 w 5759450"/>
                  <a:gd name="connsiteY9" fmla="*/ 271463 h 558800"/>
                  <a:gd name="connsiteX10" fmla="*/ 793 w 5759450"/>
                  <a:gd name="connsiteY10" fmla="*/ 7938 h 558800"/>
                  <a:gd name="connsiteX0" fmla="*/ 793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200025 w 5759450"/>
                  <a:gd name="connsiteY9" fmla="*/ 271463 h 558800"/>
                  <a:gd name="connsiteX10" fmla="*/ 793 w 5759450"/>
                  <a:gd name="connsiteY10" fmla="*/ 7938 h 558800"/>
                  <a:gd name="connsiteX0" fmla="*/ 793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61194 w 5759450"/>
                  <a:gd name="connsiteY7" fmla="*/ 553244 h 558800"/>
                  <a:gd name="connsiteX8" fmla="*/ 0 w 5759450"/>
                  <a:gd name="connsiteY8" fmla="*/ 527050 h 558800"/>
                  <a:gd name="connsiteX9" fmla="*/ 200025 w 5759450"/>
                  <a:gd name="connsiteY9" fmla="*/ 271463 h 558800"/>
                  <a:gd name="connsiteX10" fmla="*/ 793 w 5759450"/>
                  <a:gd name="connsiteY10" fmla="*/ 7938 h 558800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5073650 w 5759450"/>
                  <a:gd name="connsiteY2" fmla="*/ 31750 h 559049"/>
                  <a:gd name="connsiteX3" fmla="*/ 5759450 w 5759450"/>
                  <a:gd name="connsiteY3" fmla="*/ 0 h 559049"/>
                  <a:gd name="connsiteX4" fmla="*/ 5594350 w 5759450"/>
                  <a:gd name="connsiteY4" fmla="*/ 273050 h 559049"/>
                  <a:gd name="connsiteX5" fmla="*/ 5759450 w 5759450"/>
                  <a:gd name="connsiteY5" fmla="*/ 546100 h 559049"/>
                  <a:gd name="connsiteX6" fmla="*/ 5251450 w 5759450"/>
                  <a:gd name="connsiteY6" fmla="*/ 558800 h 559049"/>
                  <a:gd name="connsiteX7" fmla="*/ 661194 w 5759450"/>
                  <a:gd name="connsiteY7" fmla="*/ 553244 h 559049"/>
                  <a:gd name="connsiteX8" fmla="*/ 0 w 5759450"/>
                  <a:gd name="connsiteY8" fmla="*/ 527050 h 559049"/>
                  <a:gd name="connsiteX9" fmla="*/ 200025 w 5759450"/>
                  <a:gd name="connsiteY9" fmla="*/ 271463 h 559049"/>
                  <a:gd name="connsiteX10" fmla="*/ 793 w 5759450"/>
                  <a:gd name="connsiteY10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9163 w 5759450"/>
                  <a:gd name="connsiteY2" fmla="*/ 28575 h 559049"/>
                  <a:gd name="connsiteX3" fmla="*/ 5073650 w 5759450"/>
                  <a:gd name="connsiteY3" fmla="*/ 31750 h 559049"/>
                  <a:gd name="connsiteX4" fmla="*/ 5759450 w 5759450"/>
                  <a:gd name="connsiteY4" fmla="*/ 0 h 559049"/>
                  <a:gd name="connsiteX5" fmla="*/ 5594350 w 5759450"/>
                  <a:gd name="connsiteY5" fmla="*/ 273050 h 559049"/>
                  <a:gd name="connsiteX6" fmla="*/ 5759450 w 5759450"/>
                  <a:gd name="connsiteY6" fmla="*/ 546100 h 559049"/>
                  <a:gd name="connsiteX7" fmla="*/ 5251450 w 5759450"/>
                  <a:gd name="connsiteY7" fmla="*/ 558800 h 559049"/>
                  <a:gd name="connsiteX8" fmla="*/ 661194 w 5759450"/>
                  <a:gd name="connsiteY8" fmla="*/ 553244 h 559049"/>
                  <a:gd name="connsiteX9" fmla="*/ 0 w 5759450"/>
                  <a:gd name="connsiteY9" fmla="*/ 527050 h 559049"/>
                  <a:gd name="connsiteX10" fmla="*/ 200025 w 5759450"/>
                  <a:gd name="connsiteY10" fmla="*/ 271463 h 559049"/>
                  <a:gd name="connsiteX11" fmla="*/ 793 w 5759450"/>
                  <a:gd name="connsiteY11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5073650 w 5759450"/>
                  <a:gd name="connsiteY3" fmla="*/ 31750 h 559049"/>
                  <a:gd name="connsiteX4" fmla="*/ 5759450 w 5759450"/>
                  <a:gd name="connsiteY4" fmla="*/ 0 h 559049"/>
                  <a:gd name="connsiteX5" fmla="*/ 5594350 w 5759450"/>
                  <a:gd name="connsiteY5" fmla="*/ 273050 h 559049"/>
                  <a:gd name="connsiteX6" fmla="*/ 5759450 w 5759450"/>
                  <a:gd name="connsiteY6" fmla="*/ 546100 h 559049"/>
                  <a:gd name="connsiteX7" fmla="*/ 5251450 w 5759450"/>
                  <a:gd name="connsiteY7" fmla="*/ 558800 h 559049"/>
                  <a:gd name="connsiteX8" fmla="*/ 661194 w 5759450"/>
                  <a:gd name="connsiteY8" fmla="*/ 553244 h 559049"/>
                  <a:gd name="connsiteX9" fmla="*/ 0 w 5759450"/>
                  <a:gd name="connsiteY9" fmla="*/ 527050 h 559049"/>
                  <a:gd name="connsiteX10" fmla="*/ 200025 w 5759450"/>
                  <a:gd name="connsiteY10" fmla="*/ 271463 h 559049"/>
                  <a:gd name="connsiteX11" fmla="*/ 793 w 5759450"/>
                  <a:gd name="connsiteY11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5073650 w 5759450"/>
                  <a:gd name="connsiteY3" fmla="*/ 31750 h 559049"/>
                  <a:gd name="connsiteX4" fmla="*/ 5759450 w 5759450"/>
                  <a:gd name="connsiteY4" fmla="*/ 0 h 559049"/>
                  <a:gd name="connsiteX5" fmla="*/ 5594350 w 5759450"/>
                  <a:gd name="connsiteY5" fmla="*/ 273050 h 559049"/>
                  <a:gd name="connsiteX6" fmla="*/ 5759450 w 5759450"/>
                  <a:gd name="connsiteY6" fmla="*/ 546100 h 559049"/>
                  <a:gd name="connsiteX7" fmla="*/ 5251450 w 5759450"/>
                  <a:gd name="connsiteY7" fmla="*/ 558800 h 559049"/>
                  <a:gd name="connsiteX8" fmla="*/ 661194 w 5759450"/>
                  <a:gd name="connsiteY8" fmla="*/ 553244 h 559049"/>
                  <a:gd name="connsiteX9" fmla="*/ 0 w 5759450"/>
                  <a:gd name="connsiteY9" fmla="*/ 527050 h 559049"/>
                  <a:gd name="connsiteX10" fmla="*/ 200025 w 5759450"/>
                  <a:gd name="connsiteY10" fmla="*/ 271463 h 559049"/>
                  <a:gd name="connsiteX11" fmla="*/ 793 w 5759450"/>
                  <a:gd name="connsiteY11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5073650 w 5759450"/>
                  <a:gd name="connsiteY3" fmla="*/ 31750 h 559049"/>
                  <a:gd name="connsiteX4" fmla="*/ 5759450 w 5759450"/>
                  <a:gd name="connsiteY4" fmla="*/ 0 h 559049"/>
                  <a:gd name="connsiteX5" fmla="*/ 5594350 w 5759450"/>
                  <a:gd name="connsiteY5" fmla="*/ 273050 h 559049"/>
                  <a:gd name="connsiteX6" fmla="*/ 5759450 w 5759450"/>
                  <a:gd name="connsiteY6" fmla="*/ 546100 h 559049"/>
                  <a:gd name="connsiteX7" fmla="*/ 5251450 w 5759450"/>
                  <a:gd name="connsiteY7" fmla="*/ 558800 h 559049"/>
                  <a:gd name="connsiteX8" fmla="*/ 661194 w 5759450"/>
                  <a:gd name="connsiteY8" fmla="*/ 553244 h 559049"/>
                  <a:gd name="connsiteX9" fmla="*/ 0 w 5759450"/>
                  <a:gd name="connsiteY9" fmla="*/ 527050 h 559049"/>
                  <a:gd name="connsiteX10" fmla="*/ 200025 w 5759450"/>
                  <a:gd name="connsiteY10" fmla="*/ 271463 h 559049"/>
                  <a:gd name="connsiteX11" fmla="*/ 793 w 5759450"/>
                  <a:gd name="connsiteY11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5073650 w 5759450"/>
                  <a:gd name="connsiteY3" fmla="*/ 31750 h 559049"/>
                  <a:gd name="connsiteX4" fmla="*/ 5759450 w 5759450"/>
                  <a:gd name="connsiteY4" fmla="*/ 0 h 559049"/>
                  <a:gd name="connsiteX5" fmla="*/ 5594350 w 5759450"/>
                  <a:gd name="connsiteY5" fmla="*/ 273050 h 559049"/>
                  <a:gd name="connsiteX6" fmla="*/ 5759450 w 5759450"/>
                  <a:gd name="connsiteY6" fmla="*/ 546100 h 559049"/>
                  <a:gd name="connsiteX7" fmla="*/ 5251450 w 5759450"/>
                  <a:gd name="connsiteY7" fmla="*/ 558800 h 559049"/>
                  <a:gd name="connsiteX8" fmla="*/ 919163 w 5759450"/>
                  <a:gd name="connsiteY8" fmla="*/ 554831 h 559049"/>
                  <a:gd name="connsiteX9" fmla="*/ 661194 w 5759450"/>
                  <a:gd name="connsiteY9" fmla="*/ 553244 h 559049"/>
                  <a:gd name="connsiteX10" fmla="*/ 0 w 5759450"/>
                  <a:gd name="connsiteY10" fmla="*/ 527050 h 559049"/>
                  <a:gd name="connsiteX11" fmla="*/ 200025 w 5759450"/>
                  <a:gd name="connsiteY11" fmla="*/ 271463 h 559049"/>
                  <a:gd name="connsiteX12" fmla="*/ 793 w 5759450"/>
                  <a:gd name="connsiteY12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5073650 w 5759450"/>
                  <a:gd name="connsiteY3" fmla="*/ 31750 h 559049"/>
                  <a:gd name="connsiteX4" fmla="*/ 5759450 w 5759450"/>
                  <a:gd name="connsiteY4" fmla="*/ 0 h 559049"/>
                  <a:gd name="connsiteX5" fmla="*/ 5594350 w 5759450"/>
                  <a:gd name="connsiteY5" fmla="*/ 273050 h 559049"/>
                  <a:gd name="connsiteX6" fmla="*/ 5759450 w 5759450"/>
                  <a:gd name="connsiteY6" fmla="*/ 546100 h 559049"/>
                  <a:gd name="connsiteX7" fmla="*/ 5251450 w 5759450"/>
                  <a:gd name="connsiteY7" fmla="*/ 558800 h 559049"/>
                  <a:gd name="connsiteX8" fmla="*/ 919163 w 5759450"/>
                  <a:gd name="connsiteY8" fmla="*/ 550068 h 559049"/>
                  <a:gd name="connsiteX9" fmla="*/ 661194 w 5759450"/>
                  <a:gd name="connsiteY9" fmla="*/ 553244 h 559049"/>
                  <a:gd name="connsiteX10" fmla="*/ 0 w 5759450"/>
                  <a:gd name="connsiteY10" fmla="*/ 527050 h 559049"/>
                  <a:gd name="connsiteX11" fmla="*/ 200025 w 5759450"/>
                  <a:gd name="connsiteY11" fmla="*/ 271463 h 559049"/>
                  <a:gd name="connsiteX12" fmla="*/ 793 w 5759450"/>
                  <a:gd name="connsiteY12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0131 w 5759450"/>
                  <a:gd name="connsiteY3" fmla="*/ 30956 h 559049"/>
                  <a:gd name="connsiteX4" fmla="*/ 5073650 w 5759450"/>
                  <a:gd name="connsiteY4" fmla="*/ 31750 h 559049"/>
                  <a:gd name="connsiteX5" fmla="*/ 5759450 w 5759450"/>
                  <a:gd name="connsiteY5" fmla="*/ 0 h 559049"/>
                  <a:gd name="connsiteX6" fmla="*/ 5594350 w 5759450"/>
                  <a:gd name="connsiteY6" fmla="*/ 273050 h 559049"/>
                  <a:gd name="connsiteX7" fmla="*/ 5759450 w 5759450"/>
                  <a:gd name="connsiteY7" fmla="*/ 546100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3650 w 5759450"/>
                  <a:gd name="connsiteY4" fmla="*/ 31750 h 559049"/>
                  <a:gd name="connsiteX5" fmla="*/ 5759450 w 5759450"/>
                  <a:gd name="connsiteY5" fmla="*/ 0 h 559049"/>
                  <a:gd name="connsiteX6" fmla="*/ 5594350 w 5759450"/>
                  <a:gd name="connsiteY6" fmla="*/ 273050 h 559049"/>
                  <a:gd name="connsiteX7" fmla="*/ 5759450 w 5759450"/>
                  <a:gd name="connsiteY7" fmla="*/ 546100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6032 w 5759450"/>
                  <a:gd name="connsiteY4" fmla="*/ 26988 h 559049"/>
                  <a:gd name="connsiteX5" fmla="*/ 5759450 w 5759450"/>
                  <a:gd name="connsiteY5" fmla="*/ 0 h 559049"/>
                  <a:gd name="connsiteX6" fmla="*/ 5594350 w 5759450"/>
                  <a:gd name="connsiteY6" fmla="*/ 273050 h 559049"/>
                  <a:gd name="connsiteX7" fmla="*/ 5759450 w 5759450"/>
                  <a:gd name="connsiteY7" fmla="*/ 546100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6032 w 5759450"/>
                  <a:gd name="connsiteY4" fmla="*/ 26988 h 559049"/>
                  <a:gd name="connsiteX5" fmla="*/ 5759450 w 5759450"/>
                  <a:gd name="connsiteY5" fmla="*/ 0 h 559049"/>
                  <a:gd name="connsiteX6" fmla="*/ 5594350 w 5759450"/>
                  <a:gd name="connsiteY6" fmla="*/ 273050 h 559049"/>
                  <a:gd name="connsiteX7" fmla="*/ 5759450 w 5759450"/>
                  <a:gd name="connsiteY7" fmla="*/ 546100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6032 w 5759450"/>
                  <a:gd name="connsiteY4" fmla="*/ 26988 h 559049"/>
                  <a:gd name="connsiteX5" fmla="*/ 5759450 w 5759450"/>
                  <a:gd name="connsiteY5" fmla="*/ 0 h 559049"/>
                  <a:gd name="connsiteX6" fmla="*/ 5594350 w 5759450"/>
                  <a:gd name="connsiteY6" fmla="*/ 273050 h 559049"/>
                  <a:gd name="connsiteX7" fmla="*/ 5759450 w 5759450"/>
                  <a:gd name="connsiteY7" fmla="*/ 546100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6032 w 5759450"/>
                  <a:gd name="connsiteY4" fmla="*/ 26988 h 559049"/>
                  <a:gd name="connsiteX5" fmla="*/ 5759450 w 5759450"/>
                  <a:gd name="connsiteY5" fmla="*/ 0 h 559049"/>
                  <a:gd name="connsiteX6" fmla="*/ 5594350 w 5759450"/>
                  <a:gd name="connsiteY6" fmla="*/ 273050 h 559049"/>
                  <a:gd name="connsiteX7" fmla="*/ 5759450 w 5759450"/>
                  <a:gd name="connsiteY7" fmla="*/ 546100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6032 w 5759450"/>
                  <a:gd name="connsiteY4" fmla="*/ 26988 h 559049"/>
                  <a:gd name="connsiteX5" fmla="*/ 5759450 w 5759450"/>
                  <a:gd name="connsiteY5" fmla="*/ 0 h 559049"/>
                  <a:gd name="connsiteX6" fmla="*/ 5577681 w 5759450"/>
                  <a:gd name="connsiteY6" fmla="*/ 273050 h 559049"/>
                  <a:gd name="connsiteX7" fmla="*/ 5759450 w 5759450"/>
                  <a:gd name="connsiteY7" fmla="*/ 546100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6032 w 5759450"/>
                  <a:gd name="connsiteY4" fmla="*/ 26988 h 559049"/>
                  <a:gd name="connsiteX5" fmla="*/ 5759450 w 5759450"/>
                  <a:gd name="connsiteY5" fmla="*/ 0 h 559049"/>
                  <a:gd name="connsiteX6" fmla="*/ 5577681 w 5759450"/>
                  <a:gd name="connsiteY6" fmla="*/ 273050 h 559049"/>
                  <a:gd name="connsiteX7" fmla="*/ 5759450 w 5759450"/>
                  <a:gd name="connsiteY7" fmla="*/ 546100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6032 w 5759450"/>
                  <a:gd name="connsiteY4" fmla="*/ 26988 h 559049"/>
                  <a:gd name="connsiteX5" fmla="*/ 5759450 w 5759450"/>
                  <a:gd name="connsiteY5" fmla="*/ 0 h 559049"/>
                  <a:gd name="connsiteX6" fmla="*/ 5577681 w 5759450"/>
                  <a:gd name="connsiteY6" fmla="*/ 273050 h 559049"/>
                  <a:gd name="connsiteX7" fmla="*/ 5754688 w 5759450"/>
                  <a:gd name="connsiteY7" fmla="*/ 517525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6032 w 5759450"/>
                  <a:gd name="connsiteY4" fmla="*/ 26988 h 559049"/>
                  <a:gd name="connsiteX5" fmla="*/ 5759450 w 5759450"/>
                  <a:gd name="connsiteY5" fmla="*/ 0 h 559049"/>
                  <a:gd name="connsiteX6" fmla="*/ 5577681 w 5759450"/>
                  <a:gd name="connsiteY6" fmla="*/ 273050 h 559049"/>
                  <a:gd name="connsiteX7" fmla="*/ 5754688 w 5759450"/>
                  <a:gd name="connsiteY7" fmla="*/ 517525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61529"/>
                  <a:gd name="connsiteX1" fmla="*/ 374650 w 5759450"/>
                  <a:gd name="connsiteY1" fmla="*/ 31750 h 561529"/>
                  <a:gd name="connsiteX2" fmla="*/ 916782 w 5759450"/>
                  <a:gd name="connsiteY2" fmla="*/ 19050 h 561529"/>
                  <a:gd name="connsiteX3" fmla="*/ 4862512 w 5759450"/>
                  <a:gd name="connsiteY3" fmla="*/ 19050 h 561529"/>
                  <a:gd name="connsiteX4" fmla="*/ 5076032 w 5759450"/>
                  <a:gd name="connsiteY4" fmla="*/ 26988 h 561529"/>
                  <a:gd name="connsiteX5" fmla="*/ 5759450 w 5759450"/>
                  <a:gd name="connsiteY5" fmla="*/ 0 h 561529"/>
                  <a:gd name="connsiteX6" fmla="*/ 5577681 w 5759450"/>
                  <a:gd name="connsiteY6" fmla="*/ 273050 h 561529"/>
                  <a:gd name="connsiteX7" fmla="*/ 5754688 w 5759450"/>
                  <a:gd name="connsiteY7" fmla="*/ 517525 h 561529"/>
                  <a:gd name="connsiteX8" fmla="*/ 5251450 w 5759450"/>
                  <a:gd name="connsiteY8" fmla="*/ 558800 h 561529"/>
                  <a:gd name="connsiteX9" fmla="*/ 919163 w 5759450"/>
                  <a:gd name="connsiteY9" fmla="*/ 550068 h 561529"/>
                  <a:gd name="connsiteX10" fmla="*/ 661194 w 5759450"/>
                  <a:gd name="connsiteY10" fmla="*/ 553244 h 561529"/>
                  <a:gd name="connsiteX11" fmla="*/ 0 w 5759450"/>
                  <a:gd name="connsiteY11" fmla="*/ 527050 h 561529"/>
                  <a:gd name="connsiteX12" fmla="*/ 200025 w 5759450"/>
                  <a:gd name="connsiteY12" fmla="*/ 271463 h 561529"/>
                  <a:gd name="connsiteX13" fmla="*/ 793 w 5759450"/>
                  <a:gd name="connsiteY13" fmla="*/ 7938 h 561529"/>
                  <a:gd name="connsiteX0" fmla="*/ 793 w 5759450"/>
                  <a:gd name="connsiteY0" fmla="*/ 7938 h 562791"/>
                  <a:gd name="connsiteX1" fmla="*/ 374650 w 5759450"/>
                  <a:gd name="connsiteY1" fmla="*/ 31750 h 562791"/>
                  <a:gd name="connsiteX2" fmla="*/ 916782 w 5759450"/>
                  <a:gd name="connsiteY2" fmla="*/ 19050 h 562791"/>
                  <a:gd name="connsiteX3" fmla="*/ 4862512 w 5759450"/>
                  <a:gd name="connsiteY3" fmla="*/ 19050 h 562791"/>
                  <a:gd name="connsiteX4" fmla="*/ 5076032 w 5759450"/>
                  <a:gd name="connsiteY4" fmla="*/ 26988 h 562791"/>
                  <a:gd name="connsiteX5" fmla="*/ 5759450 w 5759450"/>
                  <a:gd name="connsiteY5" fmla="*/ 0 h 562791"/>
                  <a:gd name="connsiteX6" fmla="*/ 5577681 w 5759450"/>
                  <a:gd name="connsiteY6" fmla="*/ 273050 h 562791"/>
                  <a:gd name="connsiteX7" fmla="*/ 5754688 w 5759450"/>
                  <a:gd name="connsiteY7" fmla="*/ 517525 h 562791"/>
                  <a:gd name="connsiteX8" fmla="*/ 5251450 w 5759450"/>
                  <a:gd name="connsiteY8" fmla="*/ 558800 h 562791"/>
                  <a:gd name="connsiteX9" fmla="*/ 919163 w 5759450"/>
                  <a:gd name="connsiteY9" fmla="*/ 550068 h 562791"/>
                  <a:gd name="connsiteX10" fmla="*/ 661194 w 5759450"/>
                  <a:gd name="connsiteY10" fmla="*/ 553244 h 562791"/>
                  <a:gd name="connsiteX11" fmla="*/ 0 w 5759450"/>
                  <a:gd name="connsiteY11" fmla="*/ 527050 h 562791"/>
                  <a:gd name="connsiteX12" fmla="*/ 200025 w 5759450"/>
                  <a:gd name="connsiteY12" fmla="*/ 271463 h 562791"/>
                  <a:gd name="connsiteX13" fmla="*/ 793 w 5759450"/>
                  <a:gd name="connsiteY13" fmla="*/ 7938 h 562791"/>
                  <a:gd name="connsiteX0" fmla="*/ 793 w 5761832"/>
                  <a:gd name="connsiteY0" fmla="*/ 7938 h 563259"/>
                  <a:gd name="connsiteX1" fmla="*/ 374650 w 5761832"/>
                  <a:gd name="connsiteY1" fmla="*/ 31750 h 563259"/>
                  <a:gd name="connsiteX2" fmla="*/ 916782 w 5761832"/>
                  <a:gd name="connsiteY2" fmla="*/ 19050 h 563259"/>
                  <a:gd name="connsiteX3" fmla="*/ 4862512 w 5761832"/>
                  <a:gd name="connsiteY3" fmla="*/ 19050 h 563259"/>
                  <a:gd name="connsiteX4" fmla="*/ 5076032 w 5761832"/>
                  <a:gd name="connsiteY4" fmla="*/ 26988 h 563259"/>
                  <a:gd name="connsiteX5" fmla="*/ 5759450 w 5761832"/>
                  <a:gd name="connsiteY5" fmla="*/ 0 h 563259"/>
                  <a:gd name="connsiteX6" fmla="*/ 5577681 w 5761832"/>
                  <a:gd name="connsiteY6" fmla="*/ 273050 h 563259"/>
                  <a:gd name="connsiteX7" fmla="*/ 5761832 w 5761832"/>
                  <a:gd name="connsiteY7" fmla="*/ 522287 h 563259"/>
                  <a:gd name="connsiteX8" fmla="*/ 5251450 w 5761832"/>
                  <a:gd name="connsiteY8" fmla="*/ 558800 h 563259"/>
                  <a:gd name="connsiteX9" fmla="*/ 919163 w 5761832"/>
                  <a:gd name="connsiteY9" fmla="*/ 550068 h 563259"/>
                  <a:gd name="connsiteX10" fmla="*/ 661194 w 5761832"/>
                  <a:gd name="connsiteY10" fmla="*/ 553244 h 563259"/>
                  <a:gd name="connsiteX11" fmla="*/ 0 w 5761832"/>
                  <a:gd name="connsiteY11" fmla="*/ 527050 h 563259"/>
                  <a:gd name="connsiteX12" fmla="*/ 200025 w 5761832"/>
                  <a:gd name="connsiteY12" fmla="*/ 271463 h 563259"/>
                  <a:gd name="connsiteX13" fmla="*/ 793 w 5761832"/>
                  <a:gd name="connsiteY13" fmla="*/ 7938 h 563259"/>
                  <a:gd name="connsiteX0" fmla="*/ 793 w 5761832"/>
                  <a:gd name="connsiteY0" fmla="*/ 7938 h 563781"/>
                  <a:gd name="connsiteX1" fmla="*/ 374650 w 5761832"/>
                  <a:gd name="connsiteY1" fmla="*/ 31750 h 563781"/>
                  <a:gd name="connsiteX2" fmla="*/ 916782 w 5761832"/>
                  <a:gd name="connsiteY2" fmla="*/ 19050 h 563781"/>
                  <a:gd name="connsiteX3" fmla="*/ 4862512 w 5761832"/>
                  <a:gd name="connsiteY3" fmla="*/ 19050 h 563781"/>
                  <a:gd name="connsiteX4" fmla="*/ 5076032 w 5761832"/>
                  <a:gd name="connsiteY4" fmla="*/ 26988 h 563781"/>
                  <a:gd name="connsiteX5" fmla="*/ 5759450 w 5761832"/>
                  <a:gd name="connsiteY5" fmla="*/ 0 h 563781"/>
                  <a:gd name="connsiteX6" fmla="*/ 5577681 w 5761832"/>
                  <a:gd name="connsiteY6" fmla="*/ 273050 h 563781"/>
                  <a:gd name="connsiteX7" fmla="*/ 5761832 w 5761832"/>
                  <a:gd name="connsiteY7" fmla="*/ 522287 h 563781"/>
                  <a:gd name="connsiteX8" fmla="*/ 5251450 w 5761832"/>
                  <a:gd name="connsiteY8" fmla="*/ 558800 h 563781"/>
                  <a:gd name="connsiteX9" fmla="*/ 919163 w 5761832"/>
                  <a:gd name="connsiteY9" fmla="*/ 550068 h 563781"/>
                  <a:gd name="connsiteX10" fmla="*/ 661194 w 5761832"/>
                  <a:gd name="connsiteY10" fmla="*/ 553244 h 563781"/>
                  <a:gd name="connsiteX11" fmla="*/ 0 w 5761832"/>
                  <a:gd name="connsiteY11" fmla="*/ 527050 h 563781"/>
                  <a:gd name="connsiteX12" fmla="*/ 200025 w 5761832"/>
                  <a:gd name="connsiteY12" fmla="*/ 271463 h 563781"/>
                  <a:gd name="connsiteX13" fmla="*/ 793 w 5761832"/>
                  <a:gd name="connsiteY13" fmla="*/ 7938 h 563781"/>
                  <a:gd name="connsiteX0" fmla="*/ 793 w 5761832"/>
                  <a:gd name="connsiteY0" fmla="*/ 7938 h 559049"/>
                  <a:gd name="connsiteX1" fmla="*/ 374650 w 5761832"/>
                  <a:gd name="connsiteY1" fmla="*/ 31750 h 559049"/>
                  <a:gd name="connsiteX2" fmla="*/ 916782 w 5761832"/>
                  <a:gd name="connsiteY2" fmla="*/ 19050 h 559049"/>
                  <a:gd name="connsiteX3" fmla="*/ 4862512 w 5761832"/>
                  <a:gd name="connsiteY3" fmla="*/ 19050 h 559049"/>
                  <a:gd name="connsiteX4" fmla="*/ 5076032 w 5761832"/>
                  <a:gd name="connsiteY4" fmla="*/ 26988 h 559049"/>
                  <a:gd name="connsiteX5" fmla="*/ 5759450 w 5761832"/>
                  <a:gd name="connsiteY5" fmla="*/ 0 h 559049"/>
                  <a:gd name="connsiteX6" fmla="*/ 5577681 w 5761832"/>
                  <a:gd name="connsiteY6" fmla="*/ 273050 h 559049"/>
                  <a:gd name="connsiteX7" fmla="*/ 5761832 w 5761832"/>
                  <a:gd name="connsiteY7" fmla="*/ 522287 h 559049"/>
                  <a:gd name="connsiteX8" fmla="*/ 5251450 w 5761832"/>
                  <a:gd name="connsiteY8" fmla="*/ 558800 h 559049"/>
                  <a:gd name="connsiteX9" fmla="*/ 919163 w 5761832"/>
                  <a:gd name="connsiteY9" fmla="*/ 550068 h 559049"/>
                  <a:gd name="connsiteX10" fmla="*/ 661194 w 5761832"/>
                  <a:gd name="connsiteY10" fmla="*/ 553244 h 559049"/>
                  <a:gd name="connsiteX11" fmla="*/ 0 w 5761832"/>
                  <a:gd name="connsiteY11" fmla="*/ 527050 h 559049"/>
                  <a:gd name="connsiteX12" fmla="*/ 200025 w 5761832"/>
                  <a:gd name="connsiteY12" fmla="*/ 271463 h 559049"/>
                  <a:gd name="connsiteX13" fmla="*/ 793 w 5761832"/>
                  <a:gd name="connsiteY13" fmla="*/ 7938 h 559049"/>
                  <a:gd name="connsiteX0" fmla="*/ 793 w 5761832"/>
                  <a:gd name="connsiteY0" fmla="*/ 7938 h 559049"/>
                  <a:gd name="connsiteX1" fmla="*/ 374650 w 5761832"/>
                  <a:gd name="connsiteY1" fmla="*/ 31750 h 559049"/>
                  <a:gd name="connsiteX2" fmla="*/ 916782 w 5761832"/>
                  <a:gd name="connsiteY2" fmla="*/ 19050 h 559049"/>
                  <a:gd name="connsiteX3" fmla="*/ 945507 w 5761832"/>
                  <a:gd name="connsiteY3" fmla="*/ 20131 h 559049"/>
                  <a:gd name="connsiteX4" fmla="*/ 4862512 w 5761832"/>
                  <a:gd name="connsiteY4" fmla="*/ 19050 h 559049"/>
                  <a:gd name="connsiteX5" fmla="*/ 5076032 w 5761832"/>
                  <a:gd name="connsiteY5" fmla="*/ 26988 h 559049"/>
                  <a:gd name="connsiteX6" fmla="*/ 5759450 w 5761832"/>
                  <a:gd name="connsiteY6" fmla="*/ 0 h 559049"/>
                  <a:gd name="connsiteX7" fmla="*/ 5577681 w 5761832"/>
                  <a:gd name="connsiteY7" fmla="*/ 273050 h 559049"/>
                  <a:gd name="connsiteX8" fmla="*/ 5761832 w 5761832"/>
                  <a:gd name="connsiteY8" fmla="*/ 522287 h 559049"/>
                  <a:gd name="connsiteX9" fmla="*/ 5251450 w 5761832"/>
                  <a:gd name="connsiteY9" fmla="*/ 558800 h 559049"/>
                  <a:gd name="connsiteX10" fmla="*/ 919163 w 5761832"/>
                  <a:gd name="connsiteY10" fmla="*/ 550068 h 559049"/>
                  <a:gd name="connsiteX11" fmla="*/ 661194 w 5761832"/>
                  <a:gd name="connsiteY11" fmla="*/ 553244 h 559049"/>
                  <a:gd name="connsiteX12" fmla="*/ 0 w 5761832"/>
                  <a:gd name="connsiteY12" fmla="*/ 527050 h 559049"/>
                  <a:gd name="connsiteX13" fmla="*/ 200025 w 5761832"/>
                  <a:gd name="connsiteY13" fmla="*/ 271463 h 559049"/>
                  <a:gd name="connsiteX14" fmla="*/ 793 w 5761832"/>
                  <a:gd name="connsiteY14" fmla="*/ 7938 h 559049"/>
                  <a:gd name="connsiteX0" fmla="*/ 793 w 5761832"/>
                  <a:gd name="connsiteY0" fmla="*/ 7938 h 559049"/>
                  <a:gd name="connsiteX1" fmla="*/ 374650 w 5761832"/>
                  <a:gd name="connsiteY1" fmla="*/ 31750 h 559049"/>
                  <a:gd name="connsiteX2" fmla="*/ 916782 w 5761832"/>
                  <a:gd name="connsiteY2" fmla="*/ 19050 h 559049"/>
                  <a:gd name="connsiteX3" fmla="*/ 945507 w 5761832"/>
                  <a:gd name="connsiteY3" fmla="*/ 20131 h 559049"/>
                  <a:gd name="connsiteX4" fmla="*/ 4862512 w 5761832"/>
                  <a:gd name="connsiteY4" fmla="*/ 19050 h 559049"/>
                  <a:gd name="connsiteX5" fmla="*/ 5076032 w 5761832"/>
                  <a:gd name="connsiteY5" fmla="*/ 26988 h 559049"/>
                  <a:gd name="connsiteX6" fmla="*/ 5759450 w 5761832"/>
                  <a:gd name="connsiteY6" fmla="*/ 0 h 559049"/>
                  <a:gd name="connsiteX7" fmla="*/ 5577681 w 5761832"/>
                  <a:gd name="connsiteY7" fmla="*/ 273050 h 559049"/>
                  <a:gd name="connsiteX8" fmla="*/ 5761832 w 5761832"/>
                  <a:gd name="connsiteY8" fmla="*/ 522287 h 559049"/>
                  <a:gd name="connsiteX9" fmla="*/ 5251450 w 5761832"/>
                  <a:gd name="connsiteY9" fmla="*/ 558800 h 559049"/>
                  <a:gd name="connsiteX10" fmla="*/ 952905 w 5761832"/>
                  <a:gd name="connsiteY10" fmla="*/ 546396 h 559049"/>
                  <a:gd name="connsiteX11" fmla="*/ 919163 w 5761832"/>
                  <a:gd name="connsiteY11" fmla="*/ 550068 h 559049"/>
                  <a:gd name="connsiteX12" fmla="*/ 661194 w 5761832"/>
                  <a:gd name="connsiteY12" fmla="*/ 553244 h 559049"/>
                  <a:gd name="connsiteX13" fmla="*/ 0 w 5761832"/>
                  <a:gd name="connsiteY13" fmla="*/ 527050 h 559049"/>
                  <a:gd name="connsiteX14" fmla="*/ 200025 w 5761832"/>
                  <a:gd name="connsiteY14" fmla="*/ 271463 h 559049"/>
                  <a:gd name="connsiteX15" fmla="*/ 793 w 5761832"/>
                  <a:gd name="connsiteY15" fmla="*/ 7938 h 559049"/>
                  <a:gd name="connsiteX0" fmla="*/ 793 w 5835542"/>
                  <a:gd name="connsiteY0" fmla="*/ 7938 h 559049"/>
                  <a:gd name="connsiteX1" fmla="*/ 374650 w 5835542"/>
                  <a:gd name="connsiteY1" fmla="*/ 31750 h 559049"/>
                  <a:gd name="connsiteX2" fmla="*/ 916782 w 5835542"/>
                  <a:gd name="connsiteY2" fmla="*/ 19050 h 559049"/>
                  <a:gd name="connsiteX3" fmla="*/ 945507 w 5835542"/>
                  <a:gd name="connsiteY3" fmla="*/ 20131 h 559049"/>
                  <a:gd name="connsiteX4" fmla="*/ 4862512 w 5835542"/>
                  <a:gd name="connsiteY4" fmla="*/ 19050 h 559049"/>
                  <a:gd name="connsiteX5" fmla="*/ 5076032 w 5835542"/>
                  <a:gd name="connsiteY5" fmla="*/ 26988 h 559049"/>
                  <a:gd name="connsiteX6" fmla="*/ 5759450 w 5835542"/>
                  <a:gd name="connsiteY6" fmla="*/ 0 h 559049"/>
                  <a:gd name="connsiteX7" fmla="*/ 5761832 w 5835542"/>
                  <a:gd name="connsiteY7" fmla="*/ 522287 h 559049"/>
                  <a:gd name="connsiteX8" fmla="*/ 5251450 w 5835542"/>
                  <a:gd name="connsiteY8" fmla="*/ 558800 h 559049"/>
                  <a:gd name="connsiteX9" fmla="*/ 952905 w 5835542"/>
                  <a:gd name="connsiteY9" fmla="*/ 546396 h 559049"/>
                  <a:gd name="connsiteX10" fmla="*/ 919163 w 5835542"/>
                  <a:gd name="connsiteY10" fmla="*/ 550068 h 559049"/>
                  <a:gd name="connsiteX11" fmla="*/ 661194 w 5835542"/>
                  <a:gd name="connsiteY11" fmla="*/ 553244 h 559049"/>
                  <a:gd name="connsiteX12" fmla="*/ 0 w 5835542"/>
                  <a:gd name="connsiteY12" fmla="*/ 527050 h 559049"/>
                  <a:gd name="connsiteX13" fmla="*/ 200025 w 5835542"/>
                  <a:gd name="connsiteY13" fmla="*/ 271463 h 559049"/>
                  <a:gd name="connsiteX14" fmla="*/ 793 w 5835542"/>
                  <a:gd name="connsiteY14" fmla="*/ 7938 h 559049"/>
                  <a:gd name="connsiteX0" fmla="*/ 793 w 5761832"/>
                  <a:gd name="connsiteY0" fmla="*/ 0 h 551111"/>
                  <a:gd name="connsiteX1" fmla="*/ 374650 w 5761832"/>
                  <a:gd name="connsiteY1" fmla="*/ 23812 h 551111"/>
                  <a:gd name="connsiteX2" fmla="*/ 916782 w 5761832"/>
                  <a:gd name="connsiteY2" fmla="*/ 11112 h 551111"/>
                  <a:gd name="connsiteX3" fmla="*/ 945507 w 5761832"/>
                  <a:gd name="connsiteY3" fmla="*/ 12193 h 551111"/>
                  <a:gd name="connsiteX4" fmla="*/ 4862512 w 5761832"/>
                  <a:gd name="connsiteY4" fmla="*/ 11112 h 551111"/>
                  <a:gd name="connsiteX5" fmla="*/ 5076032 w 5761832"/>
                  <a:gd name="connsiteY5" fmla="*/ 19050 h 551111"/>
                  <a:gd name="connsiteX6" fmla="*/ 5761832 w 5761832"/>
                  <a:gd name="connsiteY6" fmla="*/ 514349 h 551111"/>
                  <a:gd name="connsiteX7" fmla="*/ 5251450 w 5761832"/>
                  <a:gd name="connsiteY7" fmla="*/ 550862 h 551111"/>
                  <a:gd name="connsiteX8" fmla="*/ 952905 w 5761832"/>
                  <a:gd name="connsiteY8" fmla="*/ 538458 h 551111"/>
                  <a:gd name="connsiteX9" fmla="*/ 919163 w 5761832"/>
                  <a:gd name="connsiteY9" fmla="*/ 542130 h 551111"/>
                  <a:gd name="connsiteX10" fmla="*/ 661194 w 5761832"/>
                  <a:gd name="connsiteY10" fmla="*/ 545306 h 551111"/>
                  <a:gd name="connsiteX11" fmla="*/ 0 w 5761832"/>
                  <a:gd name="connsiteY11" fmla="*/ 519112 h 551111"/>
                  <a:gd name="connsiteX12" fmla="*/ 200025 w 5761832"/>
                  <a:gd name="connsiteY12" fmla="*/ 263525 h 551111"/>
                  <a:gd name="connsiteX13" fmla="*/ 793 w 5761832"/>
                  <a:gd name="connsiteY13" fmla="*/ 0 h 551111"/>
                  <a:gd name="connsiteX0" fmla="*/ 793 w 5528877"/>
                  <a:gd name="connsiteY0" fmla="*/ 0 h 551111"/>
                  <a:gd name="connsiteX1" fmla="*/ 374650 w 5528877"/>
                  <a:gd name="connsiteY1" fmla="*/ 23812 h 551111"/>
                  <a:gd name="connsiteX2" fmla="*/ 916782 w 5528877"/>
                  <a:gd name="connsiteY2" fmla="*/ 11112 h 551111"/>
                  <a:gd name="connsiteX3" fmla="*/ 945507 w 5528877"/>
                  <a:gd name="connsiteY3" fmla="*/ 12193 h 551111"/>
                  <a:gd name="connsiteX4" fmla="*/ 4862512 w 5528877"/>
                  <a:gd name="connsiteY4" fmla="*/ 11112 h 551111"/>
                  <a:gd name="connsiteX5" fmla="*/ 5076032 w 5528877"/>
                  <a:gd name="connsiteY5" fmla="*/ 19050 h 551111"/>
                  <a:gd name="connsiteX6" fmla="*/ 5251450 w 5528877"/>
                  <a:gd name="connsiteY6" fmla="*/ 550862 h 551111"/>
                  <a:gd name="connsiteX7" fmla="*/ 952905 w 5528877"/>
                  <a:gd name="connsiteY7" fmla="*/ 538458 h 551111"/>
                  <a:gd name="connsiteX8" fmla="*/ 919163 w 5528877"/>
                  <a:gd name="connsiteY8" fmla="*/ 542130 h 551111"/>
                  <a:gd name="connsiteX9" fmla="*/ 661194 w 5528877"/>
                  <a:gd name="connsiteY9" fmla="*/ 545306 h 551111"/>
                  <a:gd name="connsiteX10" fmla="*/ 0 w 5528877"/>
                  <a:gd name="connsiteY10" fmla="*/ 519112 h 551111"/>
                  <a:gd name="connsiteX11" fmla="*/ 200025 w 5528877"/>
                  <a:gd name="connsiteY11" fmla="*/ 263525 h 551111"/>
                  <a:gd name="connsiteX12" fmla="*/ 793 w 5528877"/>
                  <a:gd name="connsiteY12" fmla="*/ 0 h 551111"/>
                  <a:gd name="connsiteX0" fmla="*/ 793 w 5528877"/>
                  <a:gd name="connsiteY0" fmla="*/ 0 h 551111"/>
                  <a:gd name="connsiteX1" fmla="*/ 374650 w 5528877"/>
                  <a:gd name="connsiteY1" fmla="*/ 23812 h 551111"/>
                  <a:gd name="connsiteX2" fmla="*/ 916782 w 5528877"/>
                  <a:gd name="connsiteY2" fmla="*/ 11112 h 551111"/>
                  <a:gd name="connsiteX3" fmla="*/ 945507 w 5528877"/>
                  <a:gd name="connsiteY3" fmla="*/ 12193 h 551111"/>
                  <a:gd name="connsiteX4" fmla="*/ 5076032 w 5528877"/>
                  <a:gd name="connsiteY4" fmla="*/ 19050 h 551111"/>
                  <a:gd name="connsiteX5" fmla="*/ 5251450 w 5528877"/>
                  <a:gd name="connsiteY5" fmla="*/ 550862 h 551111"/>
                  <a:gd name="connsiteX6" fmla="*/ 952905 w 5528877"/>
                  <a:gd name="connsiteY6" fmla="*/ 538458 h 551111"/>
                  <a:gd name="connsiteX7" fmla="*/ 919163 w 5528877"/>
                  <a:gd name="connsiteY7" fmla="*/ 542130 h 551111"/>
                  <a:gd name="connsiteX8" fmla="*/ 661194 w 5528877"/>
                  <a:gd name="connsiteY8" fmla="*/ 545306 h 551111"/>
                  <a:gd name="connsiteX9" fmla="*/ 0 w 5528877"/>
                  <a:gd name="connsiteY9" fmla="*/ 519112 h 551111"/>
                  <a:gd name="connsiteX10" fmla="*/ 200025 w 5528877"/>
                  <a:gd name="connsiteY10" fmla="*/ 263525 h 551111"/>
                  <a:gd name="connsiteX11" fmla="*/ 793 w 5528877"/>
                  <a:gd name="connsiteY11" fmla="*/ 0 h 551111"/>
                  <a:gd name="connsiteX0" fmla="*/ 793 w 5251450"/>
                  <a:gd name="connsiteY0" fmla="*/ 0 h 551111"/>
                  <a:gd name="connsiteX1" fmla="*/ 374650 w 5251450"/>
                  <a:gd name="connsiteY1" fmla="*/ 23812 h 551111"/>
                  <a:gd name="connsiteX2" fmla="*/ 916782 w 5251450"/>
                  <a:gd name="connsiteY2" fmla="*/ 11112 h 551111"/>
                  <a:gd name="connsiteX3" fmla="*/ 945507 w 5251450"/>
                  <a:gd name="connsiteY3" fmla="*/ 12193 h 551111"/>
                  <a:gd name="connsiteX4" fmla="*/ 5251450 w 5251450"/>
                  <a:gd name="connsiteY4" fmla="*/ 550862 h 551111"/>
                  <a:gd name="connsiteX5" fmla="*/ 952905 w 5251450"/>
                  <a:gd name="connsiteY5" fmla="*/ 538458 h 551111"/>
                  <a:gd name="connsiteX6" fmla="*/ 919163 w 5251450"/>
                  <a:gd name="connsiteY6" fmla="*/ 542130 h 551111"/>
                  <a:gd name="connsiteX7" fmla="*/ 661194 w 5251450"/>
                  <a:gd name="connsiteY7" fmla="*/ 545306 h 551111"/>
                  <a:gd name="connsiteX8" fmla="*/ 0 w 5251450"/>
                  <a:gd name="connsiteY8" fmla="*/ 519112 h 551111"/>
                  <a:gd name="connsiteX9" fmla="*/ 200025 w 5251450"/>
                  <a:gd name="connsiteY9" fmla="*/ 263525 h 551111"/>
                  <a:gd name="connsiteX10" fmla="*/ 793 w 5251450"/>
                  <a:gd name="connsiteY10" fmla="*/ 0 h 551111"/>
                  <a:gd name="connsiteX0" fmla="*/ 793 w 952905"/>
                  <a:gd name="connsiteY0" fmla="*/ 0 h 551111"/>
                  <a:gd name="connsiteX1" fmla="*/ 374650 w 952905"/>
                  <a:gd name="connsiteY1" fmla="*/ 23812 h 551111"/>
                  <a:gd name="connsiteX2" fmla="*/ 916782 w 952905"/>
                  <a:gd name="connsiteY2" fmla="*/ 11112 h 551111"/>
                  <a:gd name="connsiteX3" fmla="*/ 945507 w 952905"/>
                  <a:gd name="connsiteY3" fmla="*/ 12193 h 551111"/>
                  <a:gd name="connsiteX4" fmla="*/ 952905 w 952905"/>
                  <a:gd name="connsiteY4" fmla="*/ 538458 h 551111"/>
                  <a:gd name="connsiteX5" fmla="*/ 919163 w 952905"/>
                  <a:gd name="connsiteY5" fmla="*/ 542130 h 551111"/>
                  <a:gd name="connsiteX6" fmla="*/ 661194 w 952905"/>
                  <a:gd name="connsiteY6" fmla="*/ 545306 h 551111"/>
                  <a:gd name="connsiteX7" fmla="*/ 0 w 952905"/>
                  <a:gd name="connsiteY7" fmla="*/ 519112 h 551111"/>
                  <a:gd name="connsiteX8" fmla="*/ 200025 w 952905"/>
                  <a:gd name="connsiteY8" fmla="*/ 263525 h 551111"/>
                  <a:gd name="connsiteX9" fmla="*/ 793 w 952905"/>
                  <a:gd name="connsiteY9" fmla="*/ 0 h 55111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</a:cxnLst>
                <a:rect l="l" t="t" r="r" b="b"/>
                <a:pathLst>
                  <a:path w="952905" h="551111">
                    <a:moveTo>
                      <a:pt x="793" y="0"/>
                    </a:moveTo>
                    <a:cubicBezTo>
                      <a:pt x="123031" y="24606"/>
                      <a:pt x="250031" y="15875"/>
                      <a:pt x="374650" y="23812"/>
                    </a:cubicBezTo>
                    <a:cubicBezTo>
                      <a:pt x="555361" y="19579"/>
                      <a:pt x="750359" y="24870"/>
                      <a:pt x="916782" y="11112"/>
                    </a:cubicBezTo>
                    <a:lnTo>
                      <a:pt x="945507" y="12193"/>
                    </a:lnTo>
                    <a:lnTo>
                      <a:pt x="952905" y="538458"/>
                    </a:lnTo>
                    <a:lnTo>
                      <a:pt x="919163" y="542130"/>
                    </a:lnTo>
                    <a:lnTo>
                      <a:pt x="661194" y="545306"/>
                    </a:lnTo>
                    <a:cubicBezTo>
                      <a:pt x="526521" y="548481"/>
                      <a:pt x="206111" y="565943"/>
                      <a:pt x="0" y="519112"/>
                    </a:cubicBezTo>
                    <a:lnTo>
                      <a:pt x="200025" y="263525"/>
                    </a:lnTo>
                    <a:cubicBezTo>
                      <a:pt x="124089" y="185208"/>
                      <a:pt x="79110" y="128323"/>
                      <a:pt x="793" y="0"/>
                    </a:cubicBezTo>
                    <a:close/>
                  </a:path>
                </a:pathLst>
              </a:custGeom>
              <a:noFill/>
              <a:ln w="19050">
                <a:solidFill>
                  <a:srgbClr val="FFDB93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25631" name="Group 23">
              <a:extLst>
                <a:ext uri="{FF2B5EF4-FFF2-40B4-BE49-F238E27FC236}">
                  <a16:creationId xmlns:a16="http://schemas.microsoft.com/office/drawing/2014/main" id="{4E5E4860-8C83-314E-0D31-6B7DDE1ADB8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784350" y="3749675"/>
              <a:ext cx="6121712" cy="1138989"/>
              <a:chOff x="2671148" y="1311915"/>
              <a:chExt cx="4411259" cy="1011238"/>
            </a:xfrm>
          </p:grpSpPr>
          <p:pic>
            <p:nvPicPr>
              <p:cNvPr id="25632" name="Picture 3">
                <a:extLst>
                  <a:ext uri="{FF2B5EF4-FFF2-40B4-BE49-F238E27FC236}">
                    <a16:creationId xmlns:a16="http://schemas.microsoft.com/office/drawing/2014/main" id="{9B8F322B-E3F1-7ED7-9C58-3428BB745A97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671148" y="1311915"/>
                <a:ext cx="4411259" cy="101123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86" name="Rounded Rectangle 85">
                <a:extLst>
                  <a:ext uri="{FF2B5EF4-FFF2-40B4-BE49-F238E27FC236}">
                    <a16:creationId xmlns:a16="http://schemas.microsoft.com/office/drawing/2014/main" id="{90B68F9D-8F51-8B82-AC49-8E18D4209C31}"/>
                  </a:ext>
                </a:extLst>
              </p:cNvPr>
              <p:cNvSpPr/>
              <p:nvPr/>
            </p:nvSpPr>
            <p:spPr>
              <a:xfrm>
                <a:off x="2761925" y="1386615"/>
                <a:ext cx="4235420" cy="861171"/>
              </a:xfrm>
              <a:prstGeom prst="roundRect">
                <a:avLst>
                  <a:gd name="adj" fmla="val 12108"/>
                </a:avLst>
              </a:prstGeom>
              <a:noFill/>
              <a:ln w="19050">
                <a:solidFill>
                  <a:srgbClr val="996633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25623" name="Group 53">
              <a:extLst>
                <a:ext uri="{FF2B5EF4-FFF2-40B4-BE49-F238E27FC236}">
                  <a16:creationId xmlns:a16="http://schemas.microsoft.com/office/drawing/2014/main" id="{468AFF9C-033D-23C6-734A-8BB8666E30F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649412" y="4014788"/>
              <a:ext cx="866774" cy="744537"/>
              <a:chOff x="2452688" y="2863775"/>
              <a:chExt cx="1401021" cy="662858"/>
            </a:xfrm>
          </p:grpSpPr>
          <p:sp>
            <p:nvSpPr>
              <p:cNvPr id="96" name="Freeform 95">
                <a:extLst>
                  <a:ext uri="{FF2B5EF4-FFF2-40B4-BE49-F238E27FC236}">
                    <a16:creationId xmlns:a16="http://schemas.microsoft.com/office/drawing/2014/main" id="{10D37E8D-5003-EFBA-31EE-577AE13E9144}"/>
                  </a:ext>
                </a:extLst>
              </p:cNvPr>
              <p:cNvSpPr/>
              <p:nvPr/>
            </p:nvSpPr>
            <p:spPr>
              <a:xfrm>
                <a:off x="2452688" y="2863774"/>
                <a:ext cx="1399979" cy="585125"/>
              </a:xfrm>
              <a:custGeom>
                <a:avLst/>
                <a:gdLst>
                  <a:gd name="connsiteX0" fmla="*/ 1824037 w 1824037"/>
                  <a:gd name="connsiteY0" fmla="*/ 300038 h 585788"/>
                  <a:gd name="connsiteX1" fmla="*/ 1590675 w 1824037"/>
                  <a:gd name="connsiteY1" fmla="*/ 71438 h 585788"/>
                  <a:gd name="connsiteX2" fmla="*/ 500062 w 1824037"/>
                  <a:gd name="connsiteY2" fmla="*/ 0 h 585788"/>
                  <a:gd name="connsiteX3" fmla="*/ 9525 w 1824037"/>
                  <a:gd name="connsiteY3" fmla="*/ 66675 h 585788"/>
                  <a:gd name="connsiteX4" fmla="*/ 0 w 1824037"/>
                  <a:gd name="connsiteY4" fmla="*/ 581025 h 585788"/>
                  <a:gd name="connsiteX5" fmla="*/ 233362 w 1824037"/>
                  <a:gd name="connsiteY5" fmla="*/ 500063 h 585788"/>
                  <a:gd name="connsiteX6" fmla="*/ 842962 w 1824037"/>
                  <a:gd name="connsiteY6" fmla="*/ 538163 h 585788"/>
                  <a:gd name="connsiteX7" fmla="*/ 1614487 w 1824037"/>
                  <a:gd name="connsiteY7" fmla="*/ 585788 h 585788"/>
                  <a:gd name="connsiteX8" fmla="*/ 1824037 w 1824037"/>
                  <a:gd name="connsiteY8" fmla="*/ 300038 h 585788"/>
                  <a:gd name="connsiteX0" fmla="*/ 1824037 w 1824037"/>
                  <a:gd name="connsiteY0" fmla="*/ 300038 h 585788"/>
                  <a:gd name="connsiteX1" fmla="*/ 1590675 w 1824037"/>
                  <a:gd name="connsiteY1" fmla="*/ 71438 h 585788"/>
                  <a:gd name="connsiteX2" fmla="*/ 500062 w 1824037"/>
                  <a:gd name="connsiteY2" fmla="*/ 0 h 585788"/>
                  <a:gd name="connsiteX3" fmla="*/ 9525 w 1824037"/>
                  <a:gd name="connsiteY3" fmla="*/ 66675 h 585788"/>
                  <a:gd name="connsiteX4" fmla="*/ 0 w 1824037"/>
                  <a:gd name="connsiteY4" fmla="*/ 581025 h 585788"/>
                  <a:gd name="connsiteX5" fmla="*/ 233362 w 1824037"/>
                  <a:gd name="connsiteY5" fmla="*/ 500063 h 585788"/>
                  <a:gd name="connsiteX6" fmla="*/ 842962 w 1824037"/>
                  <a:gd name="connsiteY6" fmla="*/ 538163 h 585788"/>
                  <a:gd name="connsiteX7" fmla="*/ 1614487 w 1824037"/>
                  <a:gd name="connsiteY7" fmla="*/ 585788 h 585788"/>
                  <a:gd name="connsiteX8" fmla="*/ 1824037 w 1824037"/>
                  <a:gd name="connsiteY8" fmla="*/ 300038 h 585788"/>
                  <a:gd name="connsiteX0" fmla="*/ 1824037 w 1824037"/>
                  <a:gd name="connsiteY0" fmla="*/ 303288 h 589038"/>
                  <a:gd name="connsiteX1" fmla="*/ 1590675 w 1824037"/>
                  <a:gd name="connsiteY1" fmla="*/ 74688 h 589038"/>
                  <a:gd name="connsiteX2" fmla="*/ 500062 w 1824037"/>
                  <a:gd name="connsiteY2" fmla="*/ 3250 h 589038"/>
                  <a:gd name="connsiteX3" fmla="*/ 9525 w 1824037"/>
                  <a:gd name="connsiteY3" fmla="*/ 69925 h 589038"/>
                  <a:gd name="connsiteX4" fmla="*/ 0 w 1824037"/>
                  <a:gd name="connsiteY4" fmla="*/ 584275 h 589038"/>
                  <a:gd name="connsiteX5" fmla="*/ 233362 w 1824037"/>
                  <a:gd name="connsiteY5" fmla="*/ 503313 h 589038"/>
                  <a:gd name="connsiteX6" fmla="*/ 842962 w 1824037"/>
                  <a:gd name="connsiteY6" fmla="*/ 541413 h 589038"/>
                  <a:gd name="connsiteX7" fmla="*/ 1614487 w 1824037"/>
                  <a:gd name="connsiteY7" fmla="*/ 589038 h 589038"/>
                  <a:gd name="connsiteX8" fmla="*/ 1824037 w 1824037"/>
                  <a:gd name="connsiteY8" fmla="*/ 303288 h 589038"/>
                  <a:gd name="connsiteX0" fmla="*/ 1824037 w 1824037"/>
                  <a:gd name="connsiteY0" fmla="*/ 303288 h 589038"/>
                  <a:gd name="connsiteX1" fmla="*/ 1590675 w 1824037"/>
                  <a:gd name="connsiteY1" fmla="*/ 74688 h 589038"/>
                  <a:gd name="connsiteX2" fmla="*/ 500062 w 1824037"/>
                  <a:gd name="connsiteY2" fmla="*/ 3250 h 589038"/>
                  <a:gd name="connsiteX3" fmla="*/ 9525 w 1824037"/>
                  <a:gd name="connsiteY3" fmla="*/ 69925 h 589038"/>
                  <a:gd name="connsiteX4" fmla="*/ 0 w 1824037"/>
                  <a:gd name="connsiteY4" fmla="*/ 584275 h 589038"/>
                  <a:gd name="connsiteX5" fmla="*/ 233362 w 1824037"/>
                  <a:gd name="connsiteY5" fmla="*/ 503313 h 589038"/>
                  <a:gd name="connsiteX6" fmla="*/ 842962 w 1824037"/>
                  <a:gd name="connsiteY6" fmla="*/ 541413 h 589038"/>
                  <a:gd name="connsiteX7" fmla="*/ 1614487 w 1824037"/>
                  <a:gd name="connsiteY7" fmla="*/ 589038 h 589038"/>
                  <a:gd name="connsiteX8" fmla="*/ 1824037 w 1824037"/>
                  <a:gd name="connsiteY8" fmla="*/ 303288 h 589038"/>
                  <a:gd name="connsiteX0" fmla="*/ 1824037 w 1824037"/>
                  <a:gd name="connsiteY0" fmla="*/ 303288 h 589038"/>
                  <a:gd name="connsiteX1" fmla="*/ 1590675 w 1824037"/>
                  <a:gd name="connsiteY1" fmla="*/ 74688 h 589038"/>
                  <a:gd name="connsiteX2" fmla="*/ 500062 w 1824037"/>
                  <a:gd name="connsiteY2" fmla="*/ 3250 h 589038"/>
                  <a:gd name="connsiteX3" fmla="*/ 9525 w 1824037"/>
                  <a:gd name="connsiteY3" fmla="*/ 69925 h 589038"/>
                  <a:gd name="connsiteX4" fmla="*/ 0 w 1824037"/>
                  <a:gd name="connsiteY4" fmla="*/ 584275 h 589038"/>
                  <a:gd name="connsiteX5" fmla="*/ 233362 w 1824037"/>
                  <a:gd name="connsiteY5" fmla="*/ 503313 h 589038"/>
                  <a:gd name="connsiteX6" fmla="*/ 842962 w 1824037"/>
                  <a:gd name="connsiteY6" fmla="*/ 541413 h 589038"/>
                  <a:gd name="connsiteX7" fmla="*/ 1614487 w 1824037"/>
                  <a:gd name="connsiteY7" fmla="*/ 589038 h 589038"/>
                  <a:gd name="connsiteX8" fmla="*/ 1824037 w 1824037"/>
                  <a:gd name="connsiteY8" fmla="*/ 303288 h 589038"/>
                  <a:gd name="connsiteX0" fmla="*/ 1824037 w 1824037"/>
                  <a:gd name="connsiteY0" fmla="*/ 303288 h 589038"/>
                  <a:gd name="connsiteX1" fmla="*/ 1590675 w 1824037"/>
                  <a:gd name="connsiteY1" fmla="*/ 74688 h 589038"/>
                  <a:gd name="connsiteX2" fmla="*/ 500062 w 1824037"/>
                  <a:gd name="connsiteY2" fmla="*/ 3250 h 589038"/>
                  <a:gd name="connsiteX3" fmla="*/ 9525 w 1824037"/>
                  <a:gd name="connsiteY3" fmla="*/ 69925 h 589038"/>
                  <a:gd name="connsiteX4" fmla="*/ 0 w 1824037"/>
                  <a:gd name="connsiteY4" fmla="*/ 577131 h 589038"/>
                  <a:gd name="connsiteX5" fmla="*/ 233362 w 1824037"/>
                  <a:gd name="connsiteY5" fmla="*/ 503313 h 589038"/>
                  <a:gd name="connsiteX6" fmla="*/ 842962 w 1824037"/>
                  <a:gd name="connsiteY6" fmla="*/ 541413 h 589038"/>
                  <a:gd name="connsiteX7" fmla="*/ 1614487 w 1824037"/>
                  <a:gd name="connsiteY7" fmla="*/ 589038 h 589038"/>
                  <a:gd name="connsiteX8" fmla="*/ 1824037 w 1824037"/>
                  <a:gd name="connsiteY8" fmla="*/ 303288 h 589038"/>
                  <a:gd name="connsiteX0" fmla="*/ 1824037 w 1824037"/>
                  <a:gd name="connsiteY0" fmla="*/ 303288 h 589038"/>
                  <a:gd name="connsiteX1" fmla="*/ 1590675 w 1824037"/>
                  <a:gd name="connsiteY1" fmla="*/ 74688 h 589038"/>
                  <a:gd name="connsiteX2" fmla="*/ 500062 w 1824037"/>
                  <a:gd name="connsiteY2" fmla="*/ 3250 h 589038"/>
                  <a:gd name="connsiteX3" fmla="*/ 9525 w 1824037"/>
                  <a:gd name="connsiteY3" fmla="*/ 69925 h 589038"/>
                  <a:gd name="connsiteX4" fmla="*/ 0 w 1824037"/>
                  <a:gd name="connsiteY4" fmla="*/ 577131 h 589038"/>
                  <a:gd name="connsiteX5" fmla="*/ 233362 w 1824037"/>
                  <a:gd name="connsiteY5" fmla="*/ 503313 h 589038"/>
                  <a:gd name="connsiteX6" fmla="*/ 842962 w 1824037"/>
                  <a:gd name="connsiteY6" fmla="*/ 541413 h 589038"/>
                  <a:gd name="connsiteX7" fmla="*/ 1614487 w 1824037"/>
                  <a:gd name="connsiteY7" fmla="*/ 589038 h 589038"/>
                  <a:gd name="connsiteX8" fmla="*/ 1824037 w 1824037"/>
                  <a:gd name="connsiteY8" fmla="*/ 303288 h 589038"/>
                  <a:gd name="connsiteX0" fmla="*/ 1824037 w 1824037"/>
                  <a:gd name="connsiteY0" fmla="*/ 303288 h 584276"/>
                  <a:gd name="connsiteX1" fmla="*/ 1590675 w 1824037"/>
                  <a:gd name="connsiteY1" fmla="*/ 74688 h 584276"/>
                  <a:gd name="connsiteX2" fmla="*/ 500062 w 1824037"/>
                  <a:gd name="connsiteY2" fmla="*/ 3250 h 584276"/>
                  <a:gd name="connsiteX3" fmla="*/ 9525 w 1824037"/>
                  <a:gd name="connsiteY3" fmla="*/ 69925 h 584276"/>
                  <a:gd name="connsiteX4" fmla="*/ 0 w 1824037"/>
                  <a:gd name="connsiteY4" fmla="*/ 577131 h 584276"/>
                  <a:gd name="connsiteX5" fmla="*/ 233362 w 1824037"/>
                  <a:gd name="connsiteY5" fmla="*/ 503313 h 584276"/>
                  <a:gd name="connsiteX6" fmla="*/ 842962 w 1824037"/>
                  <a:gd name="connsiteY6" fmla="*/ 541413 h 584276"/>
                  <a:gd name="connsiteX7" fmla="*/ 1604962 w 1824037"/>
                  <a:gd name="connsiteY7" fmla="*/ 584276 h 584276"/>
                  <a:gd name="connsiteX8" fmla="*/ 1824037 w 1824037"/>
                  <a:gd name="connsiteY8" fmla="*/ 303288 h 584276"/>
                  <a:gd name="connsiteX0" fmla="*/ 1824037 w 1824037"/>
                  <a:gd name="connsiteY0" fmla="*/ 303288 h 584276"/>
                  <a:gd name="connsiteX1" fmla="*/ 1590675 w 1824037"/>
                  <a:gd name="connsiteY1" fmla="*/ 74688 h 584276"/>
                  <a:gd name="connsiteX2" fmla="*/ 500062 w 1824037"/>
                  <a:gd name="connsiteY2" fmla="*/ 3250 h 584276"/>
                  <a:gd name="connsiteX3" fmla="*/ 9525 w 1824037"/>
                  <a:gd name="connsiteY3" fmla="*/ 69925 h 584276"/>
                  <a:gd name="connsiteX4" fmla="*/ 0 w 1824037"/>
                  <a:gd name="connsiteY4" fmla="*/ 577131 h 584276"/>
                  <a:gd name="connsiteX5" fmla="*/ 233362 w 1824037"/>
                  <a:gd name="connsiteY5" fmla="*/ 503313 h 584276"/>
                  <a:gd name="connsiteX6" fmla="*/ 842962 w 1824037"/>
                  <a:gd name="connsiteY6" fmla="*/ 541413 h 584276"/>
                  <a:gd name="connsiteX7" fmla="*/ 1604962 w 1824037"/>
                  <a:gd name="connsiteY7" fmla="*/ 584276 h 584276"/>
                  <a:gd name="connsiteX8" fmla="*/ 1824037 w 1824037"/>
                  <a:gd name="connsiteY8" fmla="*/ 303288 h 584276"/>
                  <a:gd name="connsiteX0" fmla="*/ 1824037 w 1824037"/>
                  <a:gd name="connsiteY0" fmla="*/ 303288 h 584276"/>
                  <a:gd name="connsiteX1" fmla="*/ 1590675 w 1824037"/>
                  <a:gd name="connsiteY1" fmla="*/ 74688 h 584276"/>
                  <a:gd name="connsiteX2" fmla="*/ 500062 w 1824037"/>
                  <a:gd name="connsiteY2" fmla="*/ 3250 h 584276"/>
                  <a:gd name="connsiteX3" fmla="*/ 9525 w 1824037"/>
                  <a:gd name="connsiteY3" fmla="*/ 69925 h 584276"/>
                  <a:gd name="connsiteX4" fmla="*/ 0 w 1824037"/>
                  <a:gd name="connsiteY4" fmla="*/ 577131 h 584276"/>
                  <a:gd name="connsiteX5" fmla="*/ 233362 w 1824037"/>
                  <a:gd name="connsiteY5" fmla="*/ 503313 h 584276"/>
                  <a:gd name="connsiteX6" fmla="*/ 842962 w 1824037"/>
                  <a:gd name="connsiteY6" fmla="*/ 541413 h 584276"/>
                  <a:gd name="connsiteX7" fmla="*/ 1604962 w 1824037"/>
                  <a:gd name="connsiteY7" fmla="*/ 584276 h 584276"/>
                  <a:gd name="connsiteX8" fmla="*/ 1824037 w 1824037"/>
                  <a:gd name="connsiteY8" fmla="*/ 303288 h 584276"/>
                  <a:gd name="connsiteX0" fmla="*/ 1824037 w 1824037"/>
                  <a:gd name="connsiteY0" fmla="*/ 303288 h 584276"/>
                  <a:gd name="connsiteX1" fmla="*/ 1590675 w 1824037"/>
                  <a:gd name="connsiteY1" fmla="*/ 74688 h 584276"/>
                  <a:gd name="connsiteX2" fmla="*/ 500062 w 1824037"/>
                  <a:gd name="connsiteY2" fmla="*/ 3250 h 584276"/>
                  <a:gd name="connsiteX3" fmla="*/ 9525 w 1824037"/>
                  <a:gd name="connsiteY3" fmla="*/ 69925 h 584276"/>
                  <a:gd name="connsiteX4" fmla="*/ 0 w 1824037"/>
                  <a:gd name="connsiteY4" fmla="*/ 577131 h 584276"/>
                  <a:gd name="connsiteX5" fmla="*/ 233362 w 1824037"/>
                  <a:gd name="connsiteY5" fmla="*/ 503313 h 584276"/>
                  <a:gd name="connsiteX6" fmla="*/ 842962 w 1824037"/>
                  <a:gd name="connsiteY6" fmla="*/ 541413 h 584276"/>
                  <a:gd name="connsiteX7" fmla="*/ 1604962 w 1824037"/>
                  <a:gd name="connsiteY7" fmla="*/ 584276 h 584276"/>
                  <a:gd name="connsiteX8" fmla="*/ 1824037 w 1824037"/>
                  <a:gd name="connsiteY8" fmla="*/ 303288 h 584276"/>
                  <a:gd name="connsiteX0" fmla="*/ 1824037 w 1824037"/>
                  <a:gd name="connsiteY0" fmla="*/ 303288 h 584276"/>
                  <a:gd name="connsiteX1" fmla="*/ 1604962 w 1824037"/>
                  <a:gd name="connsiteY1" fmla="*/ 74688 h 584276"/>
                  <a:gd name="connsiteX2" fmla="*/ 500062 w 1824037"/>
                  <a:gd name="connsiteY2" fmla="*/ 3250 h 584276"/>
                  <a:gd name="connsiteX3" fmla="*/ 9525 w 1824037"/>
                  <a:gd name="connsiteY3" fmla="*/ 69925 h 584276"/>
                  <a:gd name="connsiteX4" fmla="*/ 0 w 1824037"/>
                  <a:gd name="connsiteY4" fmla="*/ 577131 h 584276"/>
                  <a:gd name="connsiteX5" fmla="*/ 233362 w 1824037"/>
                  <a:gd name="connsiteY5" fmla="*/ 503313 h 584276"/>
                  <a:gd name="connsiteX6" fmla="*/ 842962 w 1824037"/>
                  <a:gd name="connsiteY6" fmla="*/ 541413 h 584276"/>
                  <a:gd name="connsiteX7" fmla="*/ 1604962 w 1824037"/>
                  <a:gd name="connsiteY7" fmla="*/ 584276 h 584276"/>
                  <a:gd name="connsiteX8" fmla="*/ 1824037 w 1824037"/>
                  <a:gd name="connsiteY8" fmla="*/ 303288 h 584276"/>
                  <a:gd name="connsiteX0" fmla="*/ 1819275 w 1819275"/>
                  <a:gd name="connsiteY0" fmla="*/ 312813 h 584276"/>
                  <a:gd name="connsiteX1" fmla="*/ 1604962 w 1819275"/>
                  <a:gd name="connsiteY1" fmla="*/ 74688 h 584276"/>
                  <a:gd name="connsiteX2" fmla="*/ 500062 w 1819275"/>
                  <a:gd name="connsiteY2" fmla="*/ 3250 h 584276"/>
                  <a:gd name="connsiteX3" fmla="*/ 9525 w 1819275"/>
                  <a:gd name="connsiteY3" fmla="*/ 69925 h 584276"/>
                  <a:gd name="connsiteX4" fmla="*/ 0 w 1819275"/>
                  <a:gd name="connsiteY4" fmla="*/ 577131 h 584276"/>
                  <a:gd name="connsiteX5" fmla="*/ 233362 w 1819275"/>
                  <a:gd name="connsiteY5" fmla="*/ 503313 h 584276"/>
                  <a:gd name="connsiteX6" fmla="*/ 842962 w 1819275"/>
                  <a:gd name="connsiteY6" fmla="*/ 541413 h 584276"/>
                  <a:gd name="connsiteX7" fmla="*/ 1604962 w 1819275"/>
                  <a:gd name="connsiteY7" fmla="*/ 584276 h 584276"/>
                  <a:gd name="connsiteX8" fmla="*/ 1819275 w 1819275"/>
                  <a:gd name="connsiteY8" fmla="*/ 312813 h 584276"/>
                  <a:gd name="connsiteX0" fmla="*/ 1819275 w 1819275"/>
                  <a:gd name="connsiteY0" fmla="*/ 312813 h 584276"/>
                  <a:gd name="connsiteX1" fmla="*/ 1604962 w 1819275"/>
                  <a:gd name="connsiteY1" fmla="*/ 74688 h 584276"/>
                  <a:gd name="connsiteX2" fmla="*/ 500062 w 1819275"/>
                  <a:gd name="connsiteY2" fmla="*/ 3250 h 584276"/>
                  <a:gd name="connsiteX3" fmla="*/ 9525 w 1819275"/>
                  <a:gd name="connsiteY3" fmla="*/ 69925 h 584276"/>
                  <a:gd name="connsiteX4" fmla="*/ 0 w 1819275"/>
                  <a:gd name="connsiteY4" fmla="*/ 577131 h 584276"/>
                  <a:gd name="connsiteX5" fmla="*/ 233362 w 1819275"/>
                  <a:gd name="connsiteY5" fmla="*/ 503313 h 584276"/>
                  <a:gd name="connsiteX6" fmla="*/ 842962 w 1819275"/>
                  <a:gd name="connsiteY6" fmla="*/ 541413 h 584276"/>
                  <a:gd name="connsiteX7" fmla="*/ 1604962 w 1819275"/>
                  <a:gd name="connsiteY7" fmla="*/ 584276 h 584276"/>
                  <a:gd name="connsiteX8" fmla="*/ 1819275 w 1819275"/>
                  <a:gd name="connsiteY8" fmla="*/ 312813 h 584276"/>
                  <a:gd name="connsiteX0" fmla="*/ 1819275 w 1819275"/>
                  <a:gd name="connsiteY0" fmla="*/ 312813 h 584276"/>
                  <a:gd name="connsiteX1" fmla="*/ 1604962 w 1819275"/>
                  <a:gd name="connsiteY1" fmla="*/ 74688 h 584276"/>
                  <a:gd name="connsiteX2" fmla="*/ 500062 w 1819275"/>
                  <a:gd name="connsiteY2" fmla="*/ 3250 h 584276"/>
                  <a:gd name="connsiteX3" fmla="*/ 9525 w 1819275"/>
                  <a:gd name="connsiteY3" fmla="*/ 69925 h 584276"/>
                  <a:gd name="connsiteX4" fmla="*/ 0 w 1819275"/>
                  <a:gd name="connsiteY4" fmla="*/ 577131 h 584276"/>
                  <a:gd name="connsiteX5" fmla="*/ 233362 w 1819275"/>
                  <a:gd name="connsiteY5" fmla="*/ 503313 h 584276"/>
                  <a:gd name="connsiteX6" fmla="*/ 842962 w 1819275"/>
                  <a:gd name="connsiteY6" fmla="*/ 541413 h 584276"/>
                  <a:gd name="connsiteX7" fmla="*/ 1604962 w 1819275"/>
                  <a:gd name="connsiteY7" fmla="*/ 584276 h 584276"/>
                  <a:gd name="connsiteX8" fmla="*/ 1819275 w 1819275"/>
                  <a:gd name="connsiteY8" fmla="*/ 312813 h 58427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</a:cxnLst>
                <a:rect l="l" t="t" r="r" b="b"/>
                <a:pathLst>
                  <a:path w="1819275" h="584276">
                    <a:moveTo>
                      <a:pt x="1819275" y="312813"/>
                    </a:moveTo>
                    <a:lnTo>
                      <a:pt x="1604962" y="74688"/>
                    </a:lnTo>
                    <a:cubicBezTo>
                      <a:pt x="1243806" y="74688"/>
                      <a:pt x="868362" y="27063"/>
                      <a:pt x="500062" y="3250"/>
                    </a:cubicBezTo>
                    <a:cubicBezTo>
                      <a:pt x="348456" y="-718"/>
                      <a:pt x="108744" y="-14213"/>
                      <a:pt x="9525" y="69925"/>
                    </a:cubicBezTo>
                    <a:lnTo>
                      <a:pt x="0" y="577131"/>
                    </a:lnTo>
                    <a:cubicBezTo>
                      <a:pt x="23020" y="507281"/>
                      <a:pt x="191294" y="513631"/>
                      <a:pt x="233362" y="503313"/>
                    </a:cubicBezTo>
                    <a:cubicBezTo>
                      <a:pt x="477043" y="496963"/>
                      <a:pt x="658812" y="514426"/>
                      <a:pt x="842962" y="541413"/>
                    </a:cubicBezTo>
                    <a:cubicBezTo>
                      <a:pt x="1020762" y="560464"/>
                      <a:pt x="1350962" y="569988"/>
                      <a:pt x="1604962" y="584276"/>
                    </a:cubicBezTo>
                    <a:lnTo>
                      <a:pt x="1819275" y="312813"/>
                    </a:lnTo>
                    <a:close/>
                  </a:path>
                </a:pathLst>
              </a:custGeom>
              <a:gradFill flip="none" rotWithShape="1">
                <a:gsLst>
                  <a:gs pos="22000">
                    <a:srgbClr val="FFAD04"/>
                  </a:gs>
                  <a:gs pos="0">
                    <a:srgbClr val="FFAD04">
                      <a:lumMod val="80000"/>
                      <a:lumOff val="20000"/>
                    </a:srgbClr>
                  </a:gs>
                  <a:gs pos="49000">
                    <a:srgbClr val="FFAD04">
                      <a:lumMod val="90000"/>
                    </a:srgbClr>
                  </a:gs>
                  <a:gs pos="60000">
                    <a:srgbClr val="FFAD04"/>
                  </a:gs>
                  <a:gs pos="100000">
                    <a:srgbClr val="FFAD04">
                      <a:lumMod val="80000"/>
                    </a:srgbClr>
                  </a:gs>
                  <a:gs pos="84000">
                    <a:srgbClr val="FFAD04">
                      <a:lumMod val="50000"/>
                      <a:lumOff val="50000"/>
                    </a:srgbClr>
                  </a:gs>
                  <a:gs pos="80000">
                    <a:srgbClr val="FFAD04">
                      <a:lumMod val="50000"/>
                      <a:lumOff val="50000"/>
                    </a:srgbClr>
                  </a:gs>
                </a:gsLst>
                <a:lin ang="10800000" scaled="1"/>
                <a:tileRect/>
              </a:gradFill>
              <a:ln w="3175">
                <a:noFill/>
              </a:ln>
              <a:effectLst>
                <a:outerShdw blurRad="50800" dist="38100" dir="5400000" algn="t" rotWithShape="0">
                  <a:prstClr val="black">
                    <a:alpha val="5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97" name="Freeform 96">
                <a:extLst>
                  <a:ext uri="{FF2B5EF4-FFF2-40B4-BE49-F238E27FC236}">
                    <a16:creationId xmlns:a16="http://schemas.microsoft.com/office/drawing/2014/main" id="{28C697D7-531A-34A6-38DE-C08941BADC6A}"/>
                  </a:ext>
                </a:extLst>
              </p:cNvPr>
              <p:cNvSpPr/>
              <p:nvPr/>
            </p:nvSpPr>
            <p:spPr>
              <a:xfrm>
                <a:off x="2452688" y="3369468"/>
                <a:ext cx="247755" cy="157165"/>
              </a:xfrm>
              <a:custGeom>
                <a:avLst/>
                <a:gdLst>
                  <a:gd name="connsiteX0" fmla="*/ 233362 w 242887"/>
                  <a:gd name="connsiteY0" fmla="*/ 138113 h 138113"/>
                  <a:gd name="connsiteX1" fmla="*/ 242887 w 242887"/>
                  <a:gd name="connsiteY1" fmla="*/ 0 h 138113"/>
                  <a:gd name="connsiteX2" fmla="*/ 0 w 242887"/>
                  <a:gd name="connsiteY2" fmla="*/ 66675 h 138113"/>
                  <a:gd name="connsiteX3" fmla="*/ 233362 w 242887"/>
                  <a:gd name="connsiteY3" fmla="*/ 138113 h 138113"/>
                  <a:gd name="connsiteX0" fmla="*/ 235743 w 245268"/>
                  <a:gd name="connsiteY0" fmla="*/ 138113 h 138113"/>
                  <a:gd name="connsiteX1" fmla="*/ 245268 w 245268"/>
                  <a:gd name="connsiteY1" fmla="*/ 0 h 138113"/>
                  <a:gd name="connsiteX2" fmla="*/ 0 w 245268"/>
                  <a:gd name="connsiteY2" fmla="*/ 78581 h 138113"/>
                  <a:gd name="connsiteX3" fmla="*/ 235743 w 245268"/>
                  <a:gd name="connsiteY3" fmla="*/ 138113 h 138113"/>
                  <a:gd name="connsiteX0" fmla="*/ 235743 w 245268"/>
                  <a:gd name="connsiteY0" fmla="*/ 138113 h 138113"/>
                  <a:gd name="connsiteX1" fmla="*/ 245268 w 245268"/>
                  <a:gd name="connsiteY1" fmla="*/ 0 h 138113"/>
                  <a:gd name="connsiteX2" fmla="*/ 0 w 245268"/>
                  <a:gd name="connsiteY2" fmla="*/ 78581 h 138113"/>
                  <a:gd name="connsiteX3" fmla="*/ 235743 w 245268"/>
                  <a:gd name="connsiteY3" fmla="*/ 138113 h 138113"/>
                  <a:gd name="connsiteX0" fmla="*/ 240506 w 245268"/>
                  <a:gd name="connsiteY0" fmla="*/ 159545 h 159545"/>
                  <a:gd name="connsiteX1" fmla="*/ 245268 w 245268"/>
                  <a:gd name="connsiteY1" fmla="*/ 0 h 159545"/>
                  <a:gd name="connsiteX2" fmla="*/ 0 w 245268"/>
                  <a:gd name="connsiteY2" fmla="*/ 78581 h 159545"/>
                  <a:gd name="connsiteX3" fmla="*/ 240506 w 245268"/>
                  <a:gd name="connsiteY3" fmla="*/ 159545 h 159545"/>
                  <a:gd name="connsiteX0" fmla="*/ 240506 w 245268"/>
                  <a:gd name="connsiteY0" fmla="*/ 159545 h 159545"/>
                  <a:gd name="connsiteX1" fmla="*/ 245268 w 245268"/>
                  <a:gd name="connsiteY1" fmla="*/ 0 h 159545"/>
                  <a:gd name="connsiteX2" fmla="*/ 0 w 245268"/>
                  <a:gd name="connsiteY2" fmla="*/ 78581 h 159545"/>
                  <a:gd name="connsiteX3" fmla="*/ 240506 w 245268"/>
                  <a:gd name="connsiteY3" fmla="*/ 159545 h 159545"/>
                  <a:gd name="connsiteX0" fmla="*/ 240506 w 245268"/>
                  <a:gd name="connsiteY0" fmla="*/ 159545 h 159545"/>
                  <a:gd name="connsiteX1" fmla="*/ 245268 w 245268"/>
                  <a:gd name="connsiteY1" fmla="*/ 0 h 159545"/>
                  <a:gd name="connsiteX2" fmla="*/ 0 w 245268"/>
                  <a:gd name="connsiteY2" fmla="*/ 78581 h 159545"/>
                  <a:gd name="connsiteX3" fmla="*/ 240506 w 245268"/>
                  <a:gd name="connsiteY3" fmla="*/ 159545 h 159545"/>
                  <a:gd name="connsiteX0" fmla="*/ 240506 w 245268"/>
                  <a:gd name="connsiteY0" fmla="*/ 159545 h 159545"/>
                  <a:gd name="connsiteX1" fmla="*/ 245268 w 245268"/>
                  <a:gd name="connsiteY1" fmla="*/ 0 h 159545"/>
                  <a:gd name="connsiteX2" fmla="*/ 0 w 245268"/>
                  <a:gd name="connsiteY2" fmla="*/ 78581 h 159545"/>
                  <a:gd name="connsiteX3" fmla="*/ 240506 w 245268"/>
                  <a:gd name="connsiteY3" fmla="*/ 159545 h 159545"/>
                  <a:gd name="connsiteX0" fmla="*/ 240506 w 245268"/>
                  <a:gd name="connsiteY0" fmla="*/ 159545 h 159545"/>
                  <a:gd name="connsiteX1" fmla="*/ 245268 w 245268"/>
                  <a:gd name="connsiteY1" fmla="*/ 0 h 159545"/>
                  <a:gd name="connsiteX2" fmla="*/ 0 w 245268"/>
                  <a:gd name="connsiteY2" fmla="*/ 78581 h 159545"/>
                  <a:gd name="connsiteX3" fmla="*/ 240506 w 245268"/>
                  <a:gd name="connsiteY3" fmla="*/ 159545 h 159545"/>
                  <a:gd name="connsiteX0" fmla="*/ 240506 w 245268"/>
                  <a:gd name="connsiteY0" fmla="*/ 159545 h 159545"/>
                  <a:gd name="connsiteX1" fmla="*/ 245268 w 245268"/>
                  <a:gd name="connsiteY1" fmla="*/ 0 h 159545"/>
                  <a:gd name="connsiteX2" fmla="*/ 0 w 245268"/>
                  <a:gd name="connsiteY2" fmla="*/ 78581 h 159545"/>
                  <a:gd name="connsiteX3" fmla="*/ 240506 w 245268"/>
                  <a:gd name="connsiteY3" fmla="*/ 159545 h 159545"/>
                  <a:gd name="connsiteX0" fmla="*/ 240506 w 245268"/>
                  <a:gd name="connsiteY0" fmla="*/ 159545 h 159545"/>
                  <a:gd name="connsiteX1" fmla="*/ 245268 w 245268"/>
                  <a:gd name="connsiteY1" fmla="*/ 0 h 159545"/>
                  <a:gd name="connsiteX2" fmla="*/ 0 w 245268"/>
                  <a:gd name="connsiteY2" fmla="*/ 78581 h 159545"/>
                  <a:gd name="connsiteX3" fmla="*/ 240506 w 245268"/>
                  <a:gd name="connsiteY3" fmla="*/ 159545 h 159545"/>
                  <a:gd name="connsiteX0" fmla="*/ 240506 w 242887"/>
                  <a:gd name="connsiteY0" fmla="*/ 147639 h 147639"/>
                  <a:gd name="connsiteX1" fmla="*/ 242887 w 242887"/>
                  <a:gd name="connsiteY1" fmla="*/ 0 h 147639"/>
                  <a:gd name="connsiteX2" fmla="*/ 0 w 242887"/>
                  <a:gd name="connsiteY2" fmla="*/ 66675 h 147639"/>
                  <a:gd name="connsiteX3" fmla="*/ 240506 w 242887"/>
                  <a:gd name="connsiteY3" fmla="*/ 147639 h 147639"/>
                  <a:gd name="connsiteX0" fmla="*/ 240506 w 245268"/>
                  <a:gd name="connsiteY0" fmla="*/ 154783 h 154783"/>
                  <a:gd name="connsiteX1" fmla="*/ 245268 w 245268"/>
                  <a:gd name="connsiteY1" fmla="*/ 0 h 154783"/>
                  <a:gd name="connsiteX2" fmla="*/ 0 w 245268"/>
                  <a:gd name="connsiteY2" fmla="*/ 73819 h 154783"/>
                  <a:gd name="connsiteX3" fmla="*/ 240506 w 245268"/>
                  <a:gd name="connsiteY3" fmla="*/ 154783 h 154783"/>
                  <a:gd name="connsiteX0" fmla="*/ 247650 w 247755"/>
                  <a:gd name="connsiteY0" fmla="*/ 157165 h 157165"/>
                  <a:gd name="connsiteX1" fmla="*/ 245268 w 247755"/>
                  <a:gd name="connsiteY1" fmla="*/ 0 h 157165"/>
                  <a:gd name="connsiteX2" fmla="*/ 0 w 247755"/>
                  <a:gd name="connsiteY2" fmla="*/ 73819 h 157165"/>
                  <a:gd name="connsiteX3" fmla="*/ 247650 w 247755"/>
                  <a:gd name="connsiteY3" fmla="*/ 157165 h 15716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47755" h="157165">
                    <a:moveTo>
                      <a:pt x="247650" y="157165"/>
                    </a:moveTo>
                    <a:cubicBezTo>
                      <a:pt x="248444" y="107952"/>
                      <a:pt x="244474" y="49213"/>
                      <a:pt x="245268" y="0"/>
                    </a:cubicBezTo>
                    <a:cubicBezTo>
                      <a:pt x="192087" y="2382"/>
                      <a:pt x="22225" y="4762"/>
                      <a:pt x="0" y="73819"/>
                    </a:cubicBezTo>
                    <a:cubicBezTo>
                      <a:pt x="35718" y="122238"/>
                      <a:pt x="178594" y="156371"/>
                      <a:pt x="247650" y="157165"/>
                    </a:cubicBezTo>
                    <a:close/>
                  </a:path>
                </a:pathLst>
              </a:custGeom>
              <a:solidFill>
                <a:srgbClr val="BC7D00"/>
              </a:solidFill>
              <a:ln w="3175">
                <a:noFill/>
              </a:ln>
              <a:effectLst>
                <a:innerShdw blurRad="63500" dist="50800" dir="135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sp>
          <p:nvSpPr>
            <p:cNvPr id="101" name="Rectangle 100">
              <a:extLst>
                <a:ext uri="{FF2B5EF4-FFF2-40B4-BE49-F238E27FC236}">
                  <a16:creationId xmlns:a16="http://schemas.microsoft.com/office/drawing/2014/main" id="{6162B632-B7EC-D405-7EAC-3773A3A415FC}"/>
                </a:ext>
              </a:extLst>
            </p:cNvPr>
            <p:cNvSpPr/>
            <p:nvPr/>
          </p:nvSpPr>
          <p:spPr>
            <a:xfrm>
              <a:off x="1661235" y="4044035"/>
              <a:ext cx="655037" cy="584775"/>
            </a:xfrm>
            <a:prstGeom prst="rect">
              <a:avLst/>
            </a:prstGeom>
          </p:spPr>
          <p:txBody>
            <a:bodyPr anchor="ctr">
              <a:spAutoFit/>
            </a:bodyPr>
            <a:lstStyle/>
            <a:p>
              <a:pPr algn="ctr">
                <a:defRPr/>
              </a:pPr>
              <a:r>
                <a:rPr lang="en-US" sz="3200" b="1" kern="0" dirty="0">
                  <a:effectLst>
                    <a:glow rad="127000">
                      <a:srgbClr val="BC7D00"/>
                    </a:glow>
                  </a:effectLst>
                  <a:latin typeface="Cambria" panose="02040503050406030204" pitchFamily="18" charset="0"/>
                  <a:ea typeface="Cambria" panose="02040503050406030204" pitchFamily="18" charset="0"/>
                </a:rPr>
                <a:t>II</a:t>
              </a:r>
            </a:p>
          </p:txBody>
        </p:sp>
        <p:sp>
          <p:nvSpPr>
            <p:cNvPr id="25625" name="Rectangle 20">
              <a:extLst>
                <a:ext uri="{FF2B5EF4-FFF2-40B4-BE49-F238E27FC236}">
                  <a16:creationId xmlns:a16="http://schemas.microsoft.com/office/drawing/2014/main" id="{3D7F3C93-61E6-669A-A8B3-D001D8D7962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28010" y="3899326"/>
              <a:ext cx="5199850" cy="8309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just">
                <a:buClr>
                  <a:srgbClr val="D7181F"/>
                </a:buClr>
                <a:buFont typeface="Wingdings" panose="05000000000000000000" pitchFamily="2" charset="2"/>
                <a:buNone/>
              </a:pPr>
              <a:r>
                <a:rPr lang="en-US" altLang="en-US" sz="2400" b="1" dirty="0">
                  <a:latin typeface="Cambria" panose="02040503050406030204" pitchFamily="18" charset="0"/>
                  <a:ea typeface="Cambria" panose="02040503050406030204" pitchFamily="18" charset="0"/>
                </a:rPr>
                <a:t>THỰC HÀNH ĐO NHIỆT HOÁ HƠI RIÊNG CỦA NƯỚC.</a:t>
              </a:r>
            </a:p>
          </p:txBody>
        </p:sp>
      </p:grpSp>
      <p:grpSp>
        <p:nvGrpSpPr>
          <p:cNvPr id="4" name="Group 3" descr="n26 fb Tran Phu">
            <a:extLst>
              <a:ext uri="{FF2B5EF4-FFF2-40B4-BE49-F238E27FC236}">
                <a16:creationId xmlns:a16="http://schemas.microsoft.com/office/drawing/2014/main" id="{DAE828FB-2F3C-E430-7814-F036AF465812}"/>
              </a:ext>
            </a:extLst>
          </p:cNvPr>
          <p:cNvGrpSpPr>
            <a:grpSpLocks/>
          </p:cNvGrpSpPr>
          <p:nvPr/>
        </p:nvGrpSpPr>
        <p:grpSpPr bwMode="auto">
          <a:xfrm>
            <a:off x="374072" y="2845577"/>
            <a:ext cx="10849208" cy="1165573"/>
            <a:chOff x="1234834" y="2363786"/>
            <a:chExt cx="6015279" cy="969963"/>
          </a:xfrm>
          <a:solidFill>
            <a:schemeClr val="accent4">
              <a:lumMod val="40000"/>
              <a:lumOff val="60000"/>
            </a:schemeClr>
          </a:solidFill>
        </p:grpSpPr>
        <p:sp>
          <p:nvSpPr>
            <p:cNvPr id="14" name="Freeform 63">
              <a:extLst>
                <a:ext uri="{FF2B5EF4-FFF2-40B4-BE49-F238E27FC236}">
                  <a16:creationId xmlns:a16="http://schemas.microsoft.com/office/drawing/2014/main" id="{0EC8B713-FB46-7711-8B36-3DE6D5BB5111}"/>
                </a:ext>
              </a:extLst>
            </p:cNvPr>
            <p:cNvSpPr/>
            <p:nvPr/>
          </p:nvSpPr>
          <p:spPr bwMode="auto">
            <a:xfrm>
              <a:off x="1234834" y="2738465"/>
              <a:ext cx="917283" cy="294858"/>
            </a:xfrm>
            <a:custGeom>
              <a:avLst/>
              <a:gdLst>
                <a:gd name="connsiteX0" fmla="*/ 12700 w 5759450"/>
                <a:gd name="connsiteY0" fmla="*/ 0 h 565150"/>
                <a:gd name="connsiteX1" fmla="*/ 374650 w 5759450"/>
                <a:gd name="connsiteY1" fmla="*/ 38100 h 565150"/>
                <a:gd name="connsiteX2" fmla="*/ 5073650 w 5759450"/>
                <a:gd name="connsiteY2" fmla="*/ 38100 h 565150"/>
                <a:gd name="connsiteX3" fmla="*/ 5759450 w 5759450"/>
                <a:gd name="connsiteY3" fmla="*/ 6350 h 565150"/>
                <a:gd name="connsiteX4" fmla="*/ 5594350 w 5759450"/>
                <a:gd name="connsiteY4" fmla="*/ 279400 h 565150"/>
                <a:gd name="connsiteX5" fmla="*/ 5759450 w 5759450"/>
                <a:gd name="connsiteY5" fmla="*/ 552450 h 565150"/>
                <a:gd name="connsiteX6" fmla="*/ 5251450 w 5759450"/>
                <a:gd name="connsiteY6" fmla="*/ 565150 h 565150"/>
                <a:gd name="connsiteX7" fmla="*/ 654050 w 5759450"/>
                <a:gd name="connsiteY7" fmla="*/ 552450 h 565150"/>
                <a:gd name="connsiteX8" fmla="*/ 0 w 5759450"/>
                <a:gd name="connsiteY8" fmla="*/ 533400 h 565150"/>
                <a:gd name="connsiteX9" fmla="*/ 190500 w 5759450"/>
                <a:gd name="connsiteY9" fmla="*/ 254000 h 565150"/>
                <a:gd name="connsiteX10" fmla="*/ 12700 w 5759450"/>
                <a:gd name="connsiteY10" fmla="*/ 0 h 565150"/>
                <a:gd name="connsiteX0" fmla="*/ 12700 w 5759450"/>
                <a:gd name="connsiteY0" fmla="*/ 0 h 565150"/>
                <a:gd name="connsiteX1" fmla="*/ 374650 w 5759450"/>
                <a:gd name="connsiteY1" fmla="*/ 38100 h 565150"/>
                <a:gd name="connsiteX2" fmla="*/ 5073650 w 5759450"/>
                <a:gd name="connsiteY2" fmla="*/ 38100 h 565150"/>
                <a:gd name="connsiteX3" fmla="*/ 5759450 w 5759450"/>
                <a:gd name="connsiteY3" fmla="*/ 6350 h 565150"/>
                <a:gd name="connsiteX4" fmla="*/ 5594350 w 5759450"/>
                <a:gd name="connsiteY4" fmla="*/ 279400 h 565150"/>
                <a:gd name="connsiteX5" fmla="*/ 5759450 w 5759450"/>
                <a:gd name="connsiteY5" fmla="*/ 552450 h 565150"/>
                <a:gd name="connsiteX6" fmla="*/ 5251450 w 5759450"/>
                <a:gd name="connsiteY6" fmla="*/ 565150 h 565150"/>
                <a:gd name="connsiteX7" fmla="*/ 654050 w 5759450"/>
                <a:gd name="connsiteY7" fmla="*/ 552450 h 565150"/>
                <a:gd name="connsiteX8" fmla="*/ 0 w 5759450"/>
                <a:gd name="connsiteY8" fmla="*/ 533400 h 565150"/>
                <a:gd name="connsiteX9" fmla="*/ 190500 w 5759450"/>
                <a:gd name="connsiteY9" fmla="*/ 254000 h 565150"/>
                <a:gd name="connsiteX10" fmla="*/ 12700 w 5759450"/>
                <a:gd name="connsiteY10" fmla="*/ 0 h 565150"/>
                <a:gd name="connsiteX0" fmla="*/ 12700 w 5759450"/>
                <a:gd name="connsiteY0" fmla="*/ 0 h 565150"/>
                <a:gd name="connsiteX1" fmla="*/ 374650 w 5759450"/>
                <a:gd name="connsiteY1" fmla="*/ 38100 h 565150"/>
                <a:gd name="connsiteX2" fmla="*/ 5073650 w 5759450"/>
                <a:gd name="connsiteY2" fmla="*/ 38100 h 565150"/>
                <a:gd name="connsiteX3" fmla="*/ 5759450 w 5759450"/>
                <a:gd name="connsiteY3" fmla="*/ 6350 h 565150"/>
                <a:gd name="connsiteX4" fmla="*/ 5594350 w 5759450"/>
                <a:gd name="connsiteY4" fmla="*/ 279400 h 565150"/>
                <a:gd name="connsiteX5" fmla="*/ 5759450 w 5759450"/>
                <a:gd name="connsiteY5" fmla="*/ 552450 h 565150"/>
                <a:gd name="connsiteX6" fmla="*/ 5251450 w 5759450"/>
                <a:gd name="connsiteY6" fmla="*/ 565150 h 565150"/>
                <a:gd name="connsiteX7" fmla="*/ 654050 w 5759450"/>
                <a:gd name="connsiteY7" fmla="*/ 552450 h 565150"/>
                <a:gd name="connsiteX8" fmla="*/ 0 w 5759450"/>
                <a:gd name="connsiteY8" fmla="*/ 533400 h 565150"/>
                <a:gd name="connsiteX9" fmla="*/ 190500 w 5759450"/>
                <a:gd name="connsiteY9" fmla="*/ 254000 h 565150"/>
                <a:gd name="connsiteX10" fmla="*/ 12700 w 5759450"/>
                <a:gd name="connsiteY10" fmla="*/ 0 h 565150"/>
                <a:gd name="connsiteX0" fmla="*/ 22225 w 5759450"/>
                <a:gd name="connsiteY0" fmla="*/ 7938 h 558800"/>
                <a:gd name="connsiteX1" fmla="*/ 374650 w 5759450"/>
                <a:gd name="connsiteY1" fmla="*/ 31750 h 558800"/>
                <a:gd name="connsiteX2" fmla="*/ 5073650 w 5759450"/>
                <a:gd name="connsiteY2" fmla="*/ 31750 h 558800"/>
                <a:gd name="connsiteX3" fmla="*/ 5759450 w 5759450"/>
                <a:gd name="connsiteY3" fmla="*/ 0 h 558800"/>
                <a:gd name="connsiteX4" fmla="*/ 5594350 w 5759450"/>
                <a:gd name="connsiteY4" fmla="*/ 273050 h 558800"/>
                <a:gd name="connsiteX5" fmla="*/ 5759450 w 5759450"/>
                <a:gd name="connsiteY5" fmla="*/ 546100 h 558800"/>
                <a:gd name="connsiteX6" fmla="*/ 5251450 w 5759450"/>
                <a:gd name="connsiteY6" fmla="*/ 558800 h 558800"/>
                <a:gd name="connsiteX7" fmla="*/ 654050 w 5759450"/>
                <a:gd name="connsiteY7" fmla="*/ 546100 h 558800"/>
                <a:gd name="connsiteX8" fmla="*/ 0 w 5759450"/>
                <a:gd name="connsiteY8" fmla="*/ 527050 h 558800"/>
                <a:gd name="connsiteX9" fmla="*/ 190500 w 5759450"/>
                <a:gd name="connsiteY9" fmla="*/ 247650 h 558800"/>
                <a:gd name="connsiteX10" fmla="*/ 22225 w 5759450"/>
                <a:gd name="connsiteY10" fmla="*/ 7938 h 558800"/>
                <a:gd name="connsiteX0" fmla="*/ 22225 w 5759450"/>
                <a:gd name="connsiteY0" fmla="*/ 7938 h 558800"/>
                <a:gd name="connsiteX1" fmla="*/ 374650 w 5759450"/>
                <a:gd name="connsiteY1" fmla="*/ 31750 h 558800"/>
                <a:gd name="connsiteX2" fmla="*/ 5073650 w 5759450"/>
                <a:gd name="connsiteY2" fmla="*/ 31750 h 558800"/>
                <a:gd name="connsiteX3" fmla="*/ 5759450 w 5759450"/>
                <a:gd name="connsiteY3" fmla="*/ 0 h 558800"/>
                <a:gd name="connsiteX4" fmla="*/ 5594350 w 5759450"/>
                <a:gd name="connsiteY4" fmla="*/ 273050 h 558800"/>
                <a:gd name="connsiteX5" fmla="*/ 5759450 w 5759450"/>
                <a:gd name="connsiteY5" fmla="*/ 546100 h 558800"/>
                <a:gd name="connsiteX6" fmla="*/ 5251450 w 5759450"/>
                <a:gd name="connsiteY6" fmla="*/ 558800 h 558800"/>
                <a:gd name="connsiteX7" fmla="*/ 654050 w 5759450"/>
                <a:gd name="connsiteY7" fmla="*/ 546100 h 558800"/>
                <a:gd name="connsiteX8" fmla="*/ 0 w 5759450"/>
                <a:gd name="connsiteY8" fmla="*/ 527050 h 558800"/>
                <a:gd name="connsiteX9" fmla="*/ 190500 w 5759450"/>
                <a:gd name="connsiteY9" fmla="*/ 247650 h 558800"/>
                <a:gd name="connsiteX10" fmla="*/ 30956 w 5759450"/>
                <a:gd name="connsiteY10" fmla="*/ 28575 h 558800"/>
                <a:gd name="connsiteX11" fmla="*/ 22225 w 5759450"/>
                <a:gd name="connsiteY11" fmla="*/ 7938 h 558800"/>
                <a:gd name="connsiteX0" fmla="*/ 22225 w 5759450"/>
                <a:gd name="connsiteY0" fmla="*/ 7938 h 558800"/>
                <a:gd name="connsiteX1" fmla="*/ 374650 w 5759450"/>
                <a:gd name="connsiteY1" fmla="*/ 31750 h 558800"/>
                <a:gd name="connsiteX2" fmla="*/ 5073650 w 5759450"/>
                <a:gd name="connsiteY2" fmla="*/ 31750 h 558800"/>
                <a:gd name="connsiteX3" fmla="*/ 5759450 w 5759450"/>
                <a:gd name="connsiteY3" fmla="*/ 0 h 558800"/>
                <a:gd name="connsiteX4" fmla="*/ 5594350 w 5759450"/>
                <a:gd name="connsiteY4" fmla="*/ 273050 h 558800"/>
                <a:gd name="connsiteX5" fmla="*/ 5759450 w 5759450"/>
                <a:gd name="connsiteY5" fmla="*/ 546100 h 558800"/>
                <a:gd name="connsiteX6" fmla="*/ 5251450 w 5759450"/>
                <a:gd name="connsiteY6" fmla="*/ 558800 h 558800"/>
                <a:gd name="connsiteX7" fmla="*/ 654050 w 5759450"/>
                <a:gd name="connsiteY7" fmla="*/ 546100 h 558800"/>
                <a:gd name="connsiteX8" fmla="*/ 0 w 5759450"/>
                <a:gd name="connsiteY8" fmla="*/ 527050 h 558800"/>
                <a:gd name="connsiteX9" fmla="*/ 190500 w 5759450"/>
                <a:gd name="connsiteY9" fmla="*/ 247650 h 558800"/>
                <a:gd name="connsiteX10" fmla="*/ 19050 w 5759450"/>
                <a:gd name="connsiteY10" fmla="*/ 35719 h 558800"/>
                <a:gd name="connsiteX11" fmla="*/ 22225 w 5759450"/>
                <a:gd name="connsiteY11" fmla="*/ 7938 h 558800"/>
                <a:gd name="connsiteX0" fmla="*/ 24606 w 5761831"/>
                <a:gd name="connsiteY0" fmla="*/ 7938 h 558800"/>
                <a:gd name="connsiteX1" fmla="*/ 377031 w 5761831"/>
                <a:gd name="connsiteY1" fmla="*/ 31750 h 558800"/>
                <a:gd name="connsiteX2" fmla="*/ 5076031 w 5761831"/>
                <a:gd name="connsiteY2" fmla="*/ 31750 h 558800"/>
                <a:gd name="connsiteX3" fmla="*/ 5761831 w 5761831"/>
                <a:gd name="connsiteY3" fmla="*/ 0 h 558800"/>
                <a:gd name="connsiteX4" fmla="*/ 5596731 w 5761831"/>
                <a:gd name="connsiteY4" fmla="*/ 273050 h 558800"/>
                <a:gd name="connsiteX5" fmla="*/ 5761831 w 5761831"/>
                <a:gd name="connsiteY5" fmla="*/ 546100 h 558800"/>
                <a:gd name="connsiteX6" fmla="*/ 5253831 w 5761831"/>
                <a:gd name="connsiteY6" fmla="*/ 558800 h 558800"/>
                <a:gd name="connsiteX7" fmla="*/ 656431 w 5761831"/>
                <a:gd name="connsiteY7" fmla="*/ 546100 h 558800"/>
                <a:gd name="connsiteX8" fmla="*/ 2381 w 5761831"/>
                <a:gd name="connsiteY8" fmla="*/ 527050 h 558800"/>
                <a:gd name="connsiteX9" fmla="*/ 192881 w 5761831"/>
                <a:gd name="connsiteY9" fmla="*/ 247650 h 558800"/>
                <a:gd name="connsiteX10" fmla="*/ 0 w 5761831"/>
                <a:gd name="connsiteY10" fmla="*/ 30957 h 558800"/>
                <a:gd name="connsiteX11" fmla="*/ 24606 w 5761831"/>
                <a:gd name="connsiteY11" fmla="*/ 7938 h 558800"/>
                <a:gd name="connsiteX0" fmla="*/ 22225 w 5759450"/>
                <a:gd name="connsiteY0" fmla="*/ 7938 h 558800"/>
                <a:gd name="connsiteX1" fmla="*/ 374650 w 5759450"/>
                <a:gd name="connsiteY1" fmla="*/ 31750 h 558800"/>
                <a:gd name="connsiteX2" fmla="*/ 5073650 w 5759450"/>
                <a:gd name="connsiteY2" fmla="*/ 31750 h 558800"/>
                <a:gd name="connsiteX3" fmla="*/ 5759450 w 5759450"/>
                <a:gd name="connsiteY3" fmla="*/ 0 h 558800"/>
                <a:gd name="connsiteX4" fmla="*/ 5594350 w 5759450"/>
                <a:gd name="connsiteY4" fmla="*/ 273050 h 558800"/>
                <a:gd name="connsiteX5" fmla="*/ 5759450 w 5759450"/>
                <a:gd name="connsiteY5" fmla="*/ 546100 h 558800"/>
                <a:gd name="connsiteX6" fmla="*/ 5251450 w 5759450"/>
                <a:gd name="connsiteY6" fmla="*/ 558800 h 558800"/>
                <a:gd name="connsiteX7" fmla="*/ 654050 w 5759450"/>
                <a:gd name="connsiteY7" fmla="*/ 546100 h 558800"/>
                <a:gd name="connsiteX8" fmla="*/ 0 w 5759450"/>
                <a:gd name="connsiteY8" fmla="*/ 527050 h 558800"/>
                <a:gd name="connsiteX9" fmla="*/ 190500 w 5759450"/>
                <a:gd name="connsiteY9" fmla="*/ 247650 h 558800"/>
                <a:gd name="connsiteX10" fmla="*/ 22225 w 5759450"/>
                <a:gd name="connsiteY10" fmla="*/ 7938 h 558800"/>
                <a:gd name="connsiteX0" fmla="*/ 793 w 5759450"/>
                <a:gd name="connsiteY0" fmla="*/ 7938 h 558800"/>
                <a:gd name="connsiteX1" fmla="*/ 374650 w 5759450"/>
                <a:gd name="connsiteY1" fmla="*/ 31750 h 558800"/>
                <a:gd name="connsiteX2" fmla="*/ 5073650 w 5759450"/>
                <a:gd name="connsiteY2" fmla="*/ 31750 h 558800"/>
                <a:gd name="connsiteX3" fmla="*/ 5759450 w 5759450"/>
                <a:gd name="connsiteY3" fmla="*/ 0 h 558800"/>
                <a:gd name="connsiteX4" fmla="*/ 5594350 w 5759450"/>
                <a:gd name="connsiteY4" fmla="*/ 273050 h 558800"/>
                <a:gd name="connsiteX5" fmla="*/ 5759450 w 5759450"/>
                <a:gd name="connsiteY5" fmla="*/ 546100 h 558800"/>
                <a:gd name="connsiteX6" fmla="*/ 5251450 w 5759450"/>
                <a:gd name="connsiteY6" fmla="*/ 558800 h 558800"/>
                <a:gd name="connsiteX7" fmla="*/ 654050 w 5759450"/>
                <a:gd name="connsiteY7" fmla="*/ 546100 h 558800"/>
                <a:gd name="connsiteX8" fmla="*/ 0 w 5759450"/>
                <a:gd name="connsiteY8" fmla="*/ 527050 h 558800"/>
                <a:gd name="connsiteX9" fmla="*/ 190500 w 5759450"/>
                <a:gd name="connsiteY9" fmla="*/ 247650 h 558800"/>
                <a:gd name="connsiteX10" fmla="*/ 793 w 5759450"/>
                <a:gd name="connsiteY10" fmla="*/ 7938 h 558800"/>
                <a:gd name="connsiteX0" fmla="*/ 793 w 5759450"/>
                <a:gd name="connsiteY0" fmla="*/ 7938 h 558800"/>
                <a:gd name="connsiteX1" fmla="*/ 374650 w 5759450"/>
                <a:gd name="connsiteY1" fmla="*/ 31750 h 558800"/>
                <a:gd name="connsiteX2" fmla="*/ 5073650 w 5759450"/>
                <a:gd name="connsiteY2" fmla="*/ 31750 h 558800"/>
                <a:gd name="connsiteX3" fmla="*/ 5759450 w 5759450"/>
                <a:gd name="connsiteY3" fmla="*/ 0 h 558800"/>
                <a:gd name="connsiteX4" fmla="*/ 5594350 w 5759450"/>
                <a:gd name="connsiteY4" fmla="*/ 273050 h 558800"/>
                <a:gd name="connsiteX5" fmla="*/ 5759450 w 5759450"/>
                <a:gd name="connsiteY5" fmla="*/ 546100 h 558800"/>
                <a:gd name="connsiteX6" fmla="*/ 5251450 w 5759450"/>
                <a:gd name="connsiteY6" fmla="*/ 558800 h 558800"/>
                <a:gd name="connsiteX7" fmla="*/ 654050 w 5759450"/>
                <a:gd name="connsiteY7" fmla="*/ 546100 h 558800"/>
                <a:gd name="connsiteX8" fmla="*/ 0 w 5759450"/>
                <a:gd name="connsiteY8" fmla="*/ 527050 h 558800"/>
                <a:gd name="connsiteX9" fmla="*/ 190500 w 5759450"/>
                <a:gd name="connsiteY9" fmla="*/ 247650 h 558800"/>
                <a:gd name="connsiteX10" fmla="*/ 793 w 5759450"/>
                <a:gd name="connsiteY10" fmla="*/ 7938 h 558800"/>
                <a:gd name="connsiteX0" fmla="*/ 793 w 5759450"/>
                <a:gd name="connsiteY0" fmla="*/ 7938 h 558800"/>
                <a:gd name="connsiteX1" fmla="*/ 374650 w 5759450"/>
                <a:gd name="connsiteY1" fmla="*/ 31750 h 558800"/>
                <a:gd name="connsiteX2" fmla="*/ 5073650 w 5759450"/>
                <a:gd name="connsiteY2" fmla="*/ 31750 h 558800"/>
                <a:gd name="connsiteX3" fmla="*/ 5759450 w 5759450"/>
                <a:gd name="connsiteY3" fmla="*/ 0 h 558800"/>
                <a:gd name="connsiteX4" fmla="*/ 5594350 w 5759450"/>
                <a:gd name="connsiteY4" fmla="*/ 273050 h 558800"/>
                <a:gd name="connsiteX5" fmla="*/ 5759450 w 5759450"/>
                <a:gd name="connsiteY5" fmla="*/ 546100 h 558800"/>
                <a:gd name="connsiteX6" fmla="*/ 5251450 w 5759450"/>
                <a:gd name="connsiteY6" fmla="*/ 558800 h 558800"/>
                <a:gd name="connsiteX7" fmla="*/ 654050 w 5759450"/>
                <a:gd name="connsiteY7" fmla="*/ 546100 h 558800"/>
                <a:gd name="connsiteX8" fmla="*/ 0 w 5759450"/>
                <a:gd name="connsiteY8" fmla="*/ 527050 h 558800"/>
                <a:gd name="connsiteX9" fmla="*/ 200025 w 5759450"/>
                <a:gd name="connsiteY9" fmla="*/ 271463 h 558800"/>
                <a:gd name="connsiteX10" fmla="*/ 793 w 5759450"/>
                <a:gd name="connsiteY10" fmla="*/ 7938 h 558800"/>
                <a:gd name="connsiteX0" fmla="*/ 793 w 5759450"/>
                <a:gd name="connsiteY0" fmla="*/ 7938 h 558800"/>
                <a:gd name="connsiteX1" fmla="*/ 374650 w 5759450"/>
                <a:gd name="connsiteY1" fmla="*/ 31750 h 558800"/>
                <a:gd name="connsiteX2" fmla="*/ 5073650 w 5759450"/>
                <a:gd name="connsiteY2" fmla="*/ 31750 h 558800"/>
                <a:gd name="connsiteX3" fmla="*/ 5759450 w 5759450"/>
                <a:gd name="connsiteY3" fmla="*/ 0 h 558800"/>
                <a:gd name="connsiteX4" fmla="*/ 5594350 w 5759450"/>
                <a:gd name="connsiteY4" fmla="*/ 273050 h 558800"/>
                <a:gd name="connsiteX5" fmla="*/ 5759450 w 5759450"/>
                <a:gd name="connsiteY5" fmla="*/ 546100 h 558800"/>
                <a:gd name="connsiteX6" fmla="*/ 5251450 w 5759450"/>
                <a:gd name="connsiteY6" fmla="*/ 558800 h 558800"/>
                <a:gd name="connsiteX7" fmla="*/ 654050 w 5759450"/>
                <a:gd name="connsiteY7" fmla="*/ 546100 h 558800"/>
                <a:gd name="connsiteX8" fmla="*/ 0 w 5759450"/>
                <a:gd name="connsiteY8" fmla="*/ 527050 h 558800"/>
                <a:gd name="connsiteX9" fmla="*/ 200025 w 5759450"/>
                <a:gd name="connsiteY9" fmla="*/ 271463 h 558800"/>
                <a:gd name="connsiteX10" fmla="*/ 793 w 5759450"/>
                <a:gd name="connsiteY10" fmla="*/ 7938 h 558800"/>
                <a:gd name="connsiteX0" fmla="*/ 793 w 5759450"/>
                <a:gd name="connsiteY0" fmla="*/ 7938 h 558800"/>
                <a:gd name="connsiteX1" fmla="*/ 374650 w 5759450"/>
                <a:gd name="connsiteY1" fmla="*/ 31750 h 558800"/>
                <a:gd name="connsiteX2" fmla="*/ 5073650 w 5759450"/>
                <a:gd name="connsiteY2" fmla="*/ 31750 h 558800"/>
                <a:gd name="connsiteX3" fmla="*/ 5759450 w 5759450"/>
                <a:gd name="connsiteY3" fmla="*/ 0 h 558800"/>
                <a:gd name="connsiteX4" fmla="*/ 5594350 w 5759450"/>
                <a:gd name="connsiteY4" fmla="*/ 273050 h 558800"/>
                <a:gd name="connsiteX5" fmla="*/ 5759450 w 5759450"/>
                <a:gd name="connsiteY5" fmla="*/ 546100 h 558800"/>
                <a:gd name="connsiteX6" fmla="*/ 5251450 w 5759450"/>
                <a:gd name="connsiteY6" fmla="*/ 558800 h 558800"/>
                <a:gd name="connsiteX7" fmla="*/ 654050 w 5759450"/>
                <a:gd name="connsiteY7" fmla="*/ 546100 h 558800"/>
                <a:gd name="connsiteX8" fmla="*/ 0 w 5759450"/>
                <a:gd name="connsiteY8" fmla="*/ 527050 h 558800"/>
                <a:gd name="connsiteX9" fmla="*/ 200025 w 5759450"/>
                <a:gd name="connsiteY9" fmla="*/ 271463 h 558800"/>
                <a:gd name="connsiteX10" fmla="*/ 793 w 5759450"/>
                <a:gd name="connsiteY10" fmla="*/ 7938 h 558800"/>
                <a:gd name="connsiteX0" fmla="*/ 793 w 5759450"/>
                <a:gd name="connsiteY0" fmla="*/ 7938 h 558800"/>
                <a:gd name="connsiteX1" fmla="*/ 374650 w 5759450"/>
                <a:gd name="connsiteY1" fmla="*/ 31750 h 558800"/>
                <a:gd name="connsiteX2" fmla="*/ 5073650 w 5759450"/>
                <a:gd name="connsiteY2" fmla="*/ 31750 h 558800"/>
                <a:gd name="connsiteX3" fmla="*/ 5759450 w 5759450"/>
                <a:gd name="connsiteY3" fmla="*/ 0 h 558800"/>
                <a:gd name="connsiteX4" fmla="*/ 5594350 w 5759450"/>
                <a:gd name="connsiteY4" fmla="*/ 273050 h 558800"/>
                <a:gd name="connsiteX5" fmla="*/ 5759450 w 5759450"/>
                <a:gd name="connsiteY5" fmla="*/ 546100 h 558800"/>
                <a:gd name="connsiteX6" fmla="*/ 5251450 w 5759450"/>
                <a:gd name="connsiteY6" fmla="*/ 558800 h 558800"/>
                <a:gd name="connsiteX7" fmla="*/ 654050 w 5759450"/>
                <a:gd name="connsiteY7" fmla="*/ 546100 h 558800"/>
                <a:gd name="connsiteX8" fmla="*/ 0 w 5759450"/>
                <a:gd name="connsiteY8" fmla="*/ 527050 h 558800"/>
                <a:gd name="connsiteX9" fmla="*/ 200025 w 5759450"/>
                <a:gd name="connsiteY9" fmla="*/ 271463 h 558800"/>
                <a:gd name="connsiteX10" fmla="*/ 793 w 5759450"/>
                <a:gd name="connsiteY10" fmla="*/ 7938 h 558800"/>
                <a:gd name="connsiteX0" fmla="*/ 793 w 5759450"/>
                <a:gd name="connsiteY0" fmla="*/ 7938 h 558800"/>
                <a:gd name="connsiteX1" fmla="*/ 374650 w 5759450"/>
                <a:gd name="connsiteY1" fmla="*/ 31750 h 558800"/>
                <a:gd name="connsiteX2" fmla="*/ 5073650 w 5759450"/>
                <a:gd name="connsiteY2" fmla="*/ 31750 h 558800"/>
                <a:gd name="connsiteX3" fmla="*/ 5759450 w 5759450"/>
                <a:gd name="connsiteY3" fmla="*/ 0 h 558800"/>
                <a:gd name="connsiteX4" fmla="*/ 5594350 w 5759450"/>
                <a:gd name="connsiteY4" fmla="*/ 273050 h 558800"/>
                <a:gd name="connsiteX5" fmla="*/ 5759450 w 5759450"/>
                <a:gd name="connsiteY5" fmla="*/ 546100 h 558800"/>
                <a:gd name="connsiteX6" fmla="*/ 5251450 w 5759450"/>
                <a:gd name="connsiteY6" fmla="*/ 558800 h 558800"/>
                <a:gd name="connsiteX7" fmla="*/ 654050 w 5759450"/>
                <a:gd name="connsiteY7" fmla="*/ 546100 h 558800"/>
                <a:gd name="connsiteX8" fmla="*/ 0 w 5759450"/>
                <a:gd name="connsiteY8" fmla="*/ 527050 h 558800"/>
                <a:gd name="connsiteX9" fmla="*/ 200025 w 5759450"/>
                <a:gd name="connsiteY9" fmla="*/ 271463 h 558800"/>
                <a:gd name="connsiteX10" fmla="*/ 793 w 5759450"/>
                <a:gd name="connsiteY10" fmla="*/ 7938 h 558800"/>
                <a:gd name="connsiteX0" fmla="*/ 793 w 5759450"/>
                <a:gd name="connsiteY0" fmla="*/ 7938 h 558800"/>
                <a:gd name="connsiteX1" fmla="*/ 374650 w 5759450"/>
                <a:gd name="connsiteY1" fmla="*/ 31750 h 558800"/>
                <a:gd name="connsiteX2" fmla="*/ 5073650 w 5759450"/>
                <a:gd name="connsiteY2" fmla="*/ 31750 h 558800"/>
                <a:gd name="connsiteX3" fmla="*/ 5759450 w 5759450"/>
                <a:gd name="connsiteY3" fmla="*/ 0 h 558800"/>
                <a:gd name="connsiteX4" fmla="*/ 5594350 w 5759450"/>
                <a:gd name="connsiteY4" fmla="*/ 273050 h 558800"/>
                <a:gd name="connsiteX5" fmla="*/ 5759450 w 5759450"/>
                <a:gd name="connsiteY5" fmla="*/ 546100 h 558800"/>
                <a:gd name="connsiteX6" fmla="*/ 5251450 w 5759450"/>
                <a:gd name="connsiteY6" fmla="*/ 558800 h 558800"/>
                <a:gd name="connsiteX7" fmla="*/ 661194 w 5759450"/>
                <a:gd name="connsiteY7" fmla="*/ 553244 h 558800"/>
                <a:gd name="connsiteX8" fmla="*/ 0 w 5759450"/>
                <a:gd name="connsiteY8" fmla="*/ 527050 h 558800"/>
                <a:gd name="connsiteX9" fmla="*/ 200025 w 5759450"/>
                <a:gd name="connsiteY9" fmla="*/ 271463 h 558800"/>
                <a:gd name="connsiteX10" fmla="*/ 793 w 5759450"/>
                <a:gd name="connsiteY10" fmla="*/ 7938 h 558800"/>
                <a:gd name="connsiteX0" fmla="*/ 793 w 5759450"/>
                <a:gd name="connsiteY0" fmla="*/ 7938 h 559049"/>
                <a:gd name="connsiteX1" fmla="*/ 374650 w 5759450"/>
                <a:gd name="connsiteY1" fmla="*/ 31750 h 559049"/>
                <a:gd name="connsiteX2" fmla="*/ 5073650 w 5759450"/>
                <a:gd name="connsiteY2" fmla="*/ 31750 h 559049"/>
                <a:gd name="connsiteX3" fmla="*/ 5759450 w 5759450"/>
                <a:gd name="connsiteY3" fmla="*/ 0 h 559049"/>
                <a:gd name="connsiteX4" fmla="*/ 5594350 w 5759450"/>
                <a:gd name="connsiteY4" fmla="*/ 273050 h 559049"/>
                <a:gd name="connsiteX5" fmla="*/ 5759450 w 5759450"/>
                <a:gd name="connsiteY5" fmla="*/ 546100 h 559049"/>
                <a:gd name="connsiteX6" fmla="*/ 5251450 w 5759450"/>
                <a:gd name="connsiteY6" fmla="*/ 558800 h 559049"/>
                <a:gd name="connsiteX7" fmla="*/ 661194 w 5759450"/>
                <a:gd name="connsiteY7" fmla="*/ 553244 h 559049"/>
                <a:gd name="connsiteX8" fmla="*/ 0 w 5759450"/>
                <a:gd name="connsiteY8" fmla="*/ 527050 h 559049"/>
                <a:gd name="connsiteX9" fmla="*/ 200025 w 5759450"/>
                <a:gd name="connsiteY9" fmla="*/ 271463 h 559049"/>
                <a:gd name="connsiteX10" fmla="*/ 793 w 5759450"/>
                <a:gd name="connsiteY10" fmla="*/ 7938 h 559049"/>
                <a:gd name="connsiteX0" fmla="*/ 793 w 5759450"/>
                <a:gd name="connsiteY0" fmla="*/ 7938 h 559049"/>
                <a:gd name="connsiteX1" fmla="*/ 374650 w 5759450"/>
                <a:gd name="connsiteY1" fmla="*/ 31750 h 559049"/>
                <a:gd name="connsiteX2" fmla="*/ 919163 w 5759450"/>
                <a:gd name="connsiteY2" fmla="*/ 28575 h 559049"/>
                <a:gd name="connsiteX3" fmla="*/ 5073650 w 5759450"/>
                <a:gd name="connsiteY3" fmla="*/ 31750 h 559049"/>
                <a:gd name="connsiteX4" fmla="*/ 5759450 w 5759450"/>
                <a:gd name="connsiteY4" fmla="*/ 0 h 559049"/>
                <a:gd name="connsiteX5" fmla="*/ 5594350 w 5759450"/>
                <a:gd name="connsiteY5" fmla="*/ 273050 h 559049"/>
                <a:gd name="connsiteX6" fmla="*/ 5759450 w 5759450"/>
                <a:gd name="connsiteY6" fmla="*/ 546100 h 559049"/>
                <a:gd name="connsiteX7" fmla="*/ 5251450 w 5759450"/>
                <a:gd name="connsiteY7" fmla="*/ 558800 h 559049"/>
                <a:gd name="connsiteX8" fmla="*/ 661194 w 5759450"/>
                <a:gd name="connsiteY8" fmla="*/ 553244 h 559049"/>
                <a:gd name="connsiteX9" fmla="*/ 0 w 5759450"/>
                <a:gd name="connsiteY9" fmla="*/ 527050 h 559049"/>
                <a:gd name="connsiteX10" fmla="*/ 200025 w 5759450"/>
                <a:gd name="connsiteY10" fmla="*/ 271463 h 559049"/>
                <a:gd name="connsiteX11" fmla="*/ 793 w 5759450"/>
                <a:gd name="connsiteY11" fmla="*/ 7938 h 559049"/>
                <a:gd name="connsiteX0" fmla="*/ 793 w 5759450"/>
                <a:gd name="connsiteY0" fmla="*/ 7938 h 559049"/>
                <a:gd name="connsiteX1" fmla="*/ 374650 w 5759450"/>
                <a:gd name="connsiteY1" fmla="*/ 31750 h 559049"/>
                <a:gd name="connsiteX2" fmla="*/ 916782 w 5759450"/>
                <a:gd name="connsiteY2" fmla="*/ 19050 h 559049"/>
                <a:gd name="connsiteX3" fmla="*/ 5073650 w 5759450"/>
                <a:gd name="connsiteY3" fmla="*/ 31750 h 559049"/>
                <a:gd name="connsiteX4" fmla="*/ 5759450 w 5759450"/>
                <a:gd name="connsiteY4" fmla="*/ 0 h 559049"/>
                <a:gd name="connsiteX5" fmla="*/ 5594350 w 5759450"/>
                <a:gd name="connsiteY5" fmla="*/ 273050 h 559049"/>
                <a:gd name="connsiteX6" fmla="*/ 5759450 w 5759450"/>
                <a:gd name="connsiteY6" fmla="*/ 546100 h 559049"/>
                <a:gd name="connsiteX7" fmla="*/ 5251450 w 5759450"/>
                <a:gd name="connsiteY7" fmla="*/ 558800 h 559049"/>
                <a:gd name="connsiteX8" fmla="*/ 661194 w 5759450"/>
                <a:gd name="connsiteY8" fmla="*/ 553244 h 559049"/>
                <a:gd name="connsiteX9" fmla="*/ 0 w 5759450"/>
                <a:gd name="connsiteY9" fmla="*/ 527050 h 559049"/>
                <a:gd name="connsiteX10" fmla="*/ 200025 w 5759450"/>
                <a:gd name="connsiteY10" fmla="*/ 271463 h 559049"/>
                <a:gd name="connsiteX11" fmla="*/ 793 w 5759450"/>
                <a:gd name="connsiteY11" fmla="*/ 7938 h 559049"/>
                <a:gd name="connsiteX0" fmla="*/ 793 w 5759450"/>
                <a:gd name="connsiteY0" fmla="*/ 7938 h 559049"/>
                <a:gd name="connsiteX1" fmla="*/ 374650 w 5759450"/>
                <a:gd name="connsiteY1" fmla="*/ 31750 h 559049"/>
                <a:gd name="connsiteX2" fmla="*/ 916782 w 5759450"/>
                <a:gd name="connsiteY2" fmla="*/ 19050 h 559049"/>
                <a:gd name="connsiteX3" fmla="*/ 5073650 w 5759450"/>
                <a:gd name="connsiteY3" fmla="*/ 31750 h 559049"/>
                <a:gd name="connsiteX4" fmla="*/ 5759450 w 5759450"/>
                <a:gd name="connsiteY4" fmla="*/ 0 h 559049"/>
                <a:gd name="connsiteX5" fmla="*/ 5594350 w 5759450"/>
                <a:gd name="connsiteY5" fmla="*/ 273050 h 559049"/>
                <a:gd name="connsiteX6" fmla="*/ 5759450 w 5759450"/>
                <a:gd name="connsiteY6" fmla="*/ 546100 h 559049"/>
                <a:gd name="connsiteX7" fmla="*/ 5251450 w 5759450"/>
                <a:gd name="connsiteY7" fmla="*/ 558800 h 559049"/>
                <a:gd name="connsiteX8" fmla="*/ 661194 w 5759450"/>
                <a:gd name="connsiteY8" fmla="*/ 553244 h 559049"/>
                <a:gd name="connsiteX9" fmla="*/ 0 w 5759450"/>
                <a:gd name="connsiteY9" fmla="*/ 527050 h 559049"/>
                <a:gd name="connsiteX10" fmla="*/ 200025 w 5759450"/>
                <a:gd name="connsiteY10" fmla="*/ 271463 h 559049"/>
                <a:gd name="connsiteX11" fmla="*/ 793 w 5759450"/>
                <a:gd name="connsiteY11" fmla="*/ 7938 h 559049"/>
                <a:gd name="connsiteX0" fmla="*/ 793 w 5759450"/>
                <a:gd name="connsiteY0" fmla="*/ 7938 h 559049"/>
                <a:gd name="connsiteX1" fmla="*/ 374650 w 5759450"/>
                <a:gd name="connsiteY1" fmla="*/ 31750 h 559049"/>
                <a:gd name="connsiteX2" fmla="*/ 916782 w 5759450"/>
                <a:gd name="connsiteY2" fmla="*/ 19050 h 559049"/>
                <a:gd name="connsiteX3" fmla="*/ 5073650 w 5759450"/>
                <a:gd name="connsiteY3" fmla="*/ 31750 h 559049"/>
                <a:gd name="connsiteX4" fmla="*/ 5759450 w 5759450"/>
                <a:gd name="connsiteY4" fmla="*/ 0 h 559049"/>
                <a:gd name="connsiteX5" fmla="*/ 5594350 w 5759450"/>
                <a:gd name="connsiteY5" fmla="*/ 273050 h 559049"/>
                <a:gd name="connsiteX6" fmla="*/ 5759450 w 5759450"/>
                <a:gd name="connsiteY6" fmla="*/ 546100 h 559049"/>
                <a:gd name="connsiteX7" fmla="*/ 5251450 w 5759450"/>
                <a:gd name="connsiteY7" fmla="*/ 558800 h 559049"/>
                <a:gd name="connsiteX8" fmla="*/ 661194 w 5759450"/>
                <a:gd name="connsiteY8" fmla="*/ 553244 h 559049"/>
                <a:gd name="connsiteX9" fmla="*/ 0 w 5759450"/>
                <a:gd name="connsiteY9" fmla="*/ 527050 h 559049"/>
                <a:gd name="connsiteX10" fmla="*/ 200025 w 5759450"/>
                <a:gd name="connsiteY10" fmla="*/ 271463 h 559049"/>
                <a:gd name="connsiteX11" fmla="*/ 793 w 5759450"/>
                <a:gd name="connsiteY11" fmla="*/ 7938 h 559049"/>
                <a:gd name="connsiteX0" fmla="*/ 793 w 5759450"/>
                <a:gd name="connsiteY0" fmla="*/ 7938 h 559049"/>
                <a:gd name="connsiteX1" fmla="*/ 374650 w 5759450"/>
                <a:gd name="connsiteY1" fmla="*/ 31750 h 559049"/>
                <a:gd name="connsiteX2" fmla="*/ 916782 w 5759450"/>
                <a:gd name="connsiteY2" fmla="*/ 19050 h 559049"/>
                <a:gd name="connsiteX3" fmla="*/ 5073650 w 5759450"/>
                <a:gd name="connsiteY3" fmla="*/ 31750 h 559049"/>
                <a:gd name="connsiteX4" fmla="*/ 5759450 w 5759450"/>
                <a:gd name="connsiteY4" fmla="*/ 0 h 559049"/>
                <a:gd name="connsiteX5" fmla="*/ 5594350 w 5759450"/>
                <a:gd name="connsiteY5" fmla="*/ 273050 h 559049"/>
                <a:gd name="connsiteX6" fmla="*/ 5759450 w 5759450"/>
                <a:gd name="connsiteY6" fmla="*/ 546100 h 559049"/>
                <a:gd name="connsiteX7" fmla="*/ 5251450 w 5759450"/>
                <a:gd name="connsiteY7" fmla="*/ 558800 h 559049"/>
                <a:gd name="connsiteX8" fmla="*/ 919163 w 5759450"/>
                <a:gd name="connsiteY8" fmla="*/ 554831 h 559049"/>
                <a:gd name="connsiteX9" fmla="*/ 661194 w 5759450"/>
                <a:gd name="connsiteY9" fmla="*/ 553244 h 559049"/>
                <a:gd name="connsiteX10" fmla="*/ 0 w 5759450"/>
                <a:gd name="connsiteY10" fmla="*/ 527050 h 559049"/>
                <a:gd name="connsiteX11" fmla="*/ 200025 w 5759450"/>
                <a:gd name="connsiteY11" fmla="*/ 271463 h 559049"/>
                <a:gd name="connsiteX12" fmla="*/ 793 w 5759450"/>
                <a:gd name="connsiteY12" fmla="*/ 7938 h 559049"/>
                <a:gd name="connsiteX0" fmla="*/ 793 w 5759450"/>
                <a:gd name="connsiteY0" fmla="*/ 7938 h 559049"/>
                <a:gd name="connsiteX1" fmla="*/ 374650 w 5759450"/>
                <a:gd name="connsiteY1" fmla="*/ 31750 h 559049"/>
                <a:gd name="connsiteX2" fmla="*/ 916782 w 5759450"/>
                <a:gd name="connsiteY2" fmla="*/ 19050 h 559049"/>
                <a:gd name="connsiteX3" fmla="*/ 5073650 w 5759450"/>
                <a:gd name="connsiteY3" fmla="*/ 31750 h 559049"/>
                <a:gd name="connsiteX4" fmla="*/ 5759450 w 5759450"/>
                <a:gd name="connsiteY4" fmla="*/ 0 h 559049"/>
                <a:gd name="connsiteX5" fmla="*/ 5594350 w 5759450"/>
                <a:gd name="connsiteY5" fmla="*/ 273050 h 559049"/>
                <a:gd name="connsiteX6" fmla="*/ 5759450 w 5759450"/>
                <a:gd name="connsiteY6" fmla="*/ 546100 h 559049"/>
                <a:gd name="connsiteX7" fmla="*/ 5251450 w 5759450"/>
                <a:gd name="connsiteY7" fmla="*/ 558800 h 559049"/>
                <a:gd name="connsiteX8" fmla="*/ 919163 w 5759450"/>
                <a:gd name="connsiteY8" fmla="*/ 550068 h 559049"/>
                <a:gd name="connsiteX9" fmla="*/ 661194 w 5759450"/>
                <a:gd name="connsiteY9" fmla="*/ 553244 h 559049"/>
                <a:gd name="connsiteX10" fmla="*/ 0 w 5759450"/>
                <a:gd name="connsiteY10" fmla="*/ 527050 h 559049"/>
                <a:gd name="connsiteX11" fmla="*/ 200025 w 5759450"/>
                <a:gd name="connsiteY11" fmla="*/ 271463 h 559049"/>
                <a:gd name="connsiteX12" fmla="*/ 793 w 5759450"/>
                <a:gd name="connsiteY12" fmla="*/ 7938 h 559049"/>
                <a:gd name="connsiteX0" fmla="*/ 793 w 5759450"/>
                <a:gd name="connsiteY0" fmla="*/ 7938 h 559049"/>
                <a:gd name="connsiteX1" fmla="*/ 374650 w 5759450"/>
                <a:gd name="connsiteY1" fmla="*/ 31750 h 559049"/>
                <a:gd name="connsiteX2" fmla="*/ 916782 w 5759450"/>
                <a:gd name="connsiteY2" fmla="*/ 19050 h 559049"/>
                <a:gd name="connsiteX3" fmla="*/ 4860131 w 5759450"/>
                <a:gd name="connsiteY3" fmla="*/ 30956 h 559049"/>
                <a:gd name="connsiteX4" fmla="*/ 5073650 w 5759450"/>
                <a:gd name="connsiteY4" fmla="*/ 31750 h 559049"/>
                <a:gd name="connsiteX5" fmla="*/ 5759450 w 5759450"/>
                <a:gd name="connsiteY5" fmla="*/ 0 h 559049"/>
                <a:gd name="connsiteX6" fmla="*/ 5594350 w 5759450"/>
                <a:gd name="connsiteY6" fmla="*/ 273050 h 559049"/>
                <a:gd name="connsiteX7" fmla="*/ 5759450 w 5759450"/>
                <a:gd name="connsiteY7" fmla="*/ 546100 h 559049"/>
                <a:gd name="connsiteX8" fmla="*/ 5251450 w 5759450"/>
                <a:gd name="connsiteY8" fmla="*/ 558800 h 559049"/>
                <a:gd name="connsiteX9" fmla="*/ 919163 w 5759450"/>
                <a:gd name="connsiteY9" fmla="*/ 550068 h 559049"/>
                <a:gd name="connsiteX10" fmla="*/ 661194 w 5759450"/>
                <a:gd name="connsiteY10" fmla="*/ 553244 h 559049"/>
                <a:gd name="connsiteX11" fmla="*/ 0 w 5759450"/>
                <a:gd name="connsiteY11" fmla="*/ 527050 h 559049"/>
                <a:gd name="connsiteX12" fmla="*/ 200025 w 5759450"/>
                <a:gd name="connsiteY12" fmla="*/ 271463 h 559049"/>
                <a:gd name="connsiteX13" fmla="*/ 793 w 5759450"/>
                <a:gd name="connsiteY13" fmla="*/ 7938 h 559049"/>
                <a:gd name="connsiteX0" fmla="*/ 793 w 5759450"/>
                <a:gd name="connsiteY0" fmla="*/ 7938 h 559049"/>
                <a:gd name="connsiteX1" fmla="*/ 374650 w 5759450"/>
                <a:gd name="connsiteY1" fmla="*/ 31750 h 559049"/>
                <a:gd name="connsiteX2" fmla="*/ 916782 w 5759450"/>
                <a:gd name="connsiteY2" fmla="*/ 19050 h 559049"/>
                <a:gd name="connsiteX3" fmla="*/ 4862512 w 5759450"/>
                <a:gd name="connsiteY3" fmla="*/ 19050 h 559049"/>
                <a:gd name="connsiteX4" fmla="*/ 5073650 w 5759450"/>
                <a:gd name="connsiteY4" fmla="*/ 31750 h 559049"/>
                <a:gd name="connsiteX5" fmla="*/ 5759450 w 5759450"/>
                <a:gd name="connsiteY5" fmla="*/ 0 h 559049"/>
                <a:gd name="connsiteX6" fmla="*/ 5594350 w 5759450"/>
                <a:gd name="connsiteY6" fmla="*/ 273050 h 559049"/>
                <a:gd name="connsiteX7" fmla="*/ 5759450 w 5759450"/>
                <a:gd name="connsiteY7" fmla="*/ 546100 h 559049"/>
                <a:gd name="connsiteX8" fmla="*/ 5251450 w 5759450"/>
                <a:gd name="connsiteY8" fmla="*/ 558800 h 559049"/>
                <a:gd name="connsiteX9" fmla="*/ 919163 w 5759450"/>
                <a:gd name="connsiteY9" fmla="*/ 550068 h 559049"/>
                <a:gd name="connsiteX10" fmla="*/ 661194 w 5759450"/>
                <a:gd name="connsiteY10" fmla="*/ 553244 h 559049"/>
                <a:gd name="connsiteX11" fmla="*/ 0 w 5759450"/>
                <a:gd name="connsiteY11" fmla="*/ 527050 h 559049"/>
                <a:gd name="connsiteX12" fmla="*/ 200025 w 5759450"/>
                <a:gd name="connsiteY12" fmla="*/ 271463 h 559049"/>
                <a:gd name="connsiteX13" fmla="*/ 793 w 5759450"/>
                <a:gd name="connsiteY13" fmla="*/ 7938 h 559049"/>
                <a:gd name="connsiteX0" fmla="*/ 793 w 5759450"/>
                <a:gd name="connsiteY0" fmla="*/ 7938 h 559049"/>
                <a:gd name="connsiteX1" fmla="*/ 374650 w 5759450"/>
                <a:gd name="connsiteY1" fmla="*/ 31750 h 559049"/>
                <a:gd name="connsiteX2" fmla="*/ 916782 w 5759450"/>
                <a:gd name="connsiteY2" fmla="*/ 19050 h 559049"/>
                <a:gd name="connsiteX3" fmla="*/ 4862512 w 5759450"/>
                <a:gd name="connsiteY3" fmla="*/ 19050 h 559049"/>
                <a:gd name="connsiteX4" fmla="*/ 5076032 w 5759450"/>
                <a:gd name="connsiteY4" fmla="*/ 26988 h 559049"/>
                <a:gd name="connsiteX5" fmla="*/ 5759450 w 5759450"/>
                <a:gd name="connsiteY5" fmla="*/ 0 h 559049"/>
                <a:gd name="connsiteX6" fmla="*/ 5594350 w 5759450"/>
                <a:gd name="connsiteY6" fmla="*/ 273050 h 559049"/>
                <a:gd name="connsiteX7" fmla="*/ 5759450 w 5759450"/>
                <a:gd name="connsiteY7" fmla="*/ 546100 h 559049"/>
                <a:gd name="connsiteX8" fmla="*/ 5251450 w 5759450"/>
                <a:gd name="connsiteY8" fmla="*/ 558800 h 559049"/>
                <a:gd name="connsiteX9" fmla="*/ 919163 w 5759450"/>
                <a:gd name="connsiteY9" fmla="*/ 550068 h 559049"/>
                <a:gd name="connsiteX10" fmla="*/ 661194 w 5759450"/>
                <a:gd name="connsiteY10" fmla="*/ 553244 h 559049"/>
                <a:gd name="connsiteX11" fmla="*/ 0 w 5759450"/>
                <a:gd name="connsiteY11" fmla="*/ 527050 h 559049"/>
                <a:gd name="connsiteX12" fmla="*/ 200025 w 5759450"/>
                <a:gd name="connsiteY12" fmla="*/ 271463 h 559049"/>
                <a:gd name="connsiteX13" fmla="*/ 793 w 5759450"/>
                <a:gd name="connsiteY13" fmla="*/ 7938 h 559049"/>
                <a:gd name="connsiteX0" fmla="*/ 793 w 5759450"/>
                <a:gd name="connsiteY0" fmla="*/ 7938 h 559049"/>
                <a:gd name="connsiteX1" fmla="*/ 374650 w 5759450"/>
                <a:gd name="connsiteY1" fmla="*/ 31750 h 559049"/>
                <a:gd name="connsiteX2" fmla="*/ 916782 w 5759450"/>
                <a:gd name="connsiteY2" fmla="*/ 19050 h 559049"/>
                <a:gd name="connsiteX3" fmla="*/ 4862512 w 5759450"/>
                <a:gd name="connsiteY3" fmla="*/ 19050 h 559049"/>
                <a:gd name="connsiteX4" fmla="*/ 5076032 w 5759450"/>
                <a:gd name="connsiteY4" fmla="*/ 26988 h 559049"/>
                <a:gd name="connsiteX5" fmla="*/ 5759450 w 5759450"/>
                <a:gd name="connsiteY5" fmla="*/ 0 h 559049"/>
                <a:gd name="connsiteX6" fmla="*/ 5594350 w 5759450"/>
                <a:gd name="connsiteY6" fmla="*/ 273050 h 559049"/>
                <a:gd name="connsiteX7" fmla="*/ 5759450 w 5759450"/>
                <a:gd name="connsiteY7" fmla="*/ 546100 h 559049"/>
                <a:gd name="connsiteX8" fmla="*/ 5251450 w 5759450"/>
                <a:gd name="connsiteY8" fmla="*/ 558800 h 559049"/>
                <a:gd name="connsiteX9" fmla="*/ 919163 w 5759450"/>
                <a:gd name="connsiteY9" fmla="*/ 550068 h 559049"/>
                <a:gd name="connsiteX10" fmla="*/ 661194 w 5759450"/>
                <a:gd name="connsiteY10" fmla="*/ 553244 h 559049"/>
                <a:gd name="connsiteX11" fmla="*/ 0 w 5759450"/>
                <a:gd name="connsiteY11" fmla="*/ 527050 h 559049"/>
                <a:gd name="connsiteX12" fmla="*/ 200025 w 5759450"/>
                <a:gd name="connsiteY12" fmla="*/ 271463 h 559049"/>
                <a:gd name="connsiteX13" fmla="*/ 793 w 5759450"/>
                <a:gd name="connsiteY13" fmla="*/ 7938 h 559049"/>
                <a:gd name="connsiteX0" fmla="*/ 793 w 5759450"/>
                <a:gd name="connsiteY0" fmla="*/ 7938 h 559049"/>
                <a:gd name="connsiteX1" fmla="*/ 374650 w 5759450"/>
                <a:gd name="connsiteY1" fmla="*/ 31750 h 559049"/>
                <a:gd name="connsiteX2" fmla="*/ 916782 w 5759450"/>
                <a:gd name="connsiteY2" fmla="*/ 19050 h 559049"/>
                <a:gd name="connsiteX3" fmla="*/ 4862512 w 5759450"/>
                <a:gd name="connsiteY3" fmla="*/ 19050 h 559049"/>
                <a:gd name="connsiteX4" fmla="*/ 5076032 w 5759450"/>
                <a:gd name="connsiteY4" fmla="*/ 26988 h 559049"/>
                <a:gd name="connsiteX5" fmla="*/ 5759450 w 5759450"/>
                <a:gd name="connsiteY5" fmla="*/ 0 h 559049"/>
                <a:gd name="connsiteX6" fmla="*/ 5594350 w 5759450"/>
                <a:gd name="connsiteY6" fmla="*/ 273050 h 559049"/>
                <a:gd name="connsiteX7" fmla="*/ 5759450 w 5759450"/>
                <a:gd name="connsiteY7" fmla="*/ 546100 h 559049"/>
                <a:gd name="connsiteX8" fmla="*/ 5251450 w 5759450"/>
                <a:gd name="connsiteY8" fmla="*/ 558800 h 559049"/>
                <a:gd name="connsiteX9" fmla="*/ 919163 w 5759450"/>
                <a:gd name="connsiteY9" fmla="*/ 550068 h 559049"/>
                <a:gd name="connsiteX10" fmla="*/ 661194 w 5759450"/>
                <a:gd name="connsiteY10" fmla="*/ 553244 h 559049"/>
                <a:gd name="connsiteX11" fmla="*/ 0 w 5759450"/>
                <a:gd name="connsiteY11" fmla="*/ 527050 h 559049"/>
                <a:gd name="connsiteX12" fmla="*/ 200025 w 5759450"/>
                <a:gd name="connsiteY12" fmla="*/ 271463 h 559049"/>
                <a:gd name="connsiteX13" fmla="*/ 793 w 5759450"/>
                <a:gd name="connsiteY13" fmla="*/ 7938 h 559049"/>
                <a:gd name="connsiteX0" fmla="*/ 793 w 5759450"/>
                <a:gd name="connsiteY0" fmla="*/ 7938 h 559049"/>
                <a:gd name="connsiteX1" fmla="*/ 374650 w 5759450"/>
                <a:gd name="connsiteY1" fmla="*/ 31750 h 559049"/>
                <a:gd name="connsiteX2" fmla="*/ 916782 w 5759450"/>
                <a:gd name="connsiteY2" fmla="*/ 19050 h 559049"/>
                <a:gd name="connsiteX3" fmla="*/ 4862512 w 5759450"/>
                <a:gd name="connsiteY3" fmla="*/ 19050 h 559049"/>
                <a:gd name="connsiteX4" fmla="*/ 5076032 w 5759450"/>
                <a:gd name="connsiteY4" fmla="*/ 26988 h 559049"/>
                <a:gd name="connsiteX5" fmla="*/ 5759450 w 5759450"/>
                <a:gd name="connsiteY5" fmla="*/ 0 h 559049"/>
                <a:gd name="connsiteX6" fmla="*/ 5594350 w 5759450"/>
                <a:gd name="connsiteY6" fmla="*/ 273050 h 559049"/>
                <a:gd name="connsiteX7" fmla="*/ 5759450 w 5759450"/>
                <a:gd name="connsiteY7" fmla="*/ 546100 h 559049"/>
                <a:gd name="connsiteX8" fmla="*/ 5251450 w 5759450"/>
                <a:gd name="connsiteY8" fmla="*/ 558800 h 559049"/>
                <a:gd name="connsiteX9" fmla="*/ 919163 w 5759450"/>
                <a:gd name="connsiteY9" fmla="*/ 550068 h 559049"/>
                <a:gd name="connsiteX10" fmla="*/ 661194 w 5759450"/>
                <a:gd name="connsiteY10" fmla="*/ 553244 h 559049"/>
                <a:gd name="connsiteX11" fmla="*/ 0 w 5759450"/>
                <a:gd name="connsiteY11" fmla="*/ 527050 h 559049"/>
                <a:gd name="connsiteX12" fmla="*/ 200025 w 5759450"/>
                <a:gd name="connsiteY12" fmla="*/ 271463 h 559049"/>
                <a:gd name="connsiteX13" fmla="*/ 793 w 5759450"/>
                <a:gd name="connsiteY13" fmla="*/ 7938 h 559049"/>
                <a:gd name="connsiteX0" fmla="*/ 793 w 5759450"/>
                <a:gd name="connsiteY0" fmla="*/ 7938 h 559049"/>
                <a:gd name="connsiteX1" fmla="*/ 374650 w 5759450"/>
                <a:gd name="connsiteY1" fmla="*/ 31750 h 559049"/>
                <a:gd name="connsiteX2" fmla="*/ 916782 w 5759450"/>
                <a:gd name="connsiteY2" fmla="*/ 19050 h 559049"/>
                <a:gd name="connsiteX3" fmla="*/ 4862512 w 5759450"/>
                <a:gd name="connsiteY3" fmla="*/ 19050 h 559049"/>
                <a:gd name="connsiteX4" fmla="*/ 5076032 w 5759450"/>
                <a:gd name="connsiteY4" fmla="*/ 26988 h 559049"/>
                <a:gd name="connsiteX5" fmla="*/ 5759450 w 5759450"/>
                <a:gd name="connsiteY5" fmla="*/ 0 h 559049"/>
                <a:gd name="connsiteX6" fmla="*/ 5577681 w 5759450"/>
                <a:gd name="connsiteY6" fmla="*/ 273050 h 559049"/>
                <a:gd name="connsiteX7" fmla="*/ 5759450 w 5759450"/>
                <a:gd name="connsiteY7" fmla="*/ 546100 h 559049"/>
                <a:gd name="connsiteX8" fmla="*/ 5251450 w 5759450"/>
                <a:gd name="connsiteY8" fmla="*/ 558800 h 559049"/>
                <a:gd name="connsiteX9" fmla="*/ 919163 w 5759450"/>
                <a:gd name="connsiteY9" fmla="*/ 550068 h 559049"/>
                <a:gd name="connsiteX10" fmla="*/ 661194 w 5759450"/>
                <a:gd name="connsiteY10" fmla="*/ 553244 h 559049"/>
                <a:gd name="connsiteX11" fmla="*/ 0 w 5759450"/>
                <a:gd name="connsiteY11" fmla="*/ 527050 h 559049"/>
                <a:gd name="connsiteX12" fmla="*/ 200025 w 5759450"/>
                <a:gd name="connsiteY12" fmla="*/ 271463 h 559049"/>
                <a:gd name="connsiteX13" fmla="*/ 793 w 5759450"/>
                <a:gd name="connsiteY13" fmla="*/ 7938 h 559049"/>
                <a:gd name="connsiteX0" fmla="*/ 793 w 5759450"/>
                <a:gd name="connsiteY0" fmla="*/ 7938 h 559049"/>
                <a:gd name="connsiteX1" fmla="*/ 374650 w 5759450"/>
                <a:gd name="connsiteY1" fmla="*/ 31750 h 559049"/>
                <a:gd name="connsiteX2" fmla="*/ 916782 w 5759450"/>
                <a:gd name="connsiteY2" fmla="*/ 19050 h 559049"/>
                <a:gd name="connsiteX3" fmla="*/ 4862512 w 5759450"/>
                <a:gd name="connsiteY3" fmla="*/ 19050 h 559049"/>
                <a:gd name="connsiteX4" fmla="*/ 5076032 w 5759450"/>
                <a:gd name="connsiteY4" fmla="*/ 26988 h 559049"/>
                <a:gd name="connsiteX5" fmla="*/ 5759450 w 5759450"/>
                <a:gd name="connsiteY5" fmla="*/ 0 h 559049"/>
                <a:gd name="connsiteX6" fmla="*/ 5577681 w 5759450"/>
                <a:gd name="connsiteY6" fmla="*/ 273050 h 559049"/>
                <a:gd name="connsiteX7" fmla="*/ 5759450 w 5759450"/>
                <a:gd name="connsiteY7" fmla="*/ 546100 h 559049"/>
                <a:gd name="connsiteX8" fmla="*/ 5251450 w 5759450"/>
                <a:gd name="connsiteY8" fmla="*/ 558800 h 559049"/>
                <a:gd name="connsiteX9" fmla="*/ 919163 w 5759450"/>
                <a:gd name="connsiteY9" fmla="*/ 550068 h 559049"/>
                <a:gd name="connsiteX10" fmla="*/ 661194 w 5759450"/>
                <a:gd name="connsiteY10" fmla="*/ 553244 h 559049"/>
                <a:gd name="connsiteX11" fmla="*/ 0 w 5759450"/>
                <a:gd name="connsiteY11" fmla="*/ 527050 h 559049"/>
                <a:gd name="connsiteX12" fmla="*/ 200025 w 5759450"/>
                <a:gd name="connsiteY12" fmla="*/ 271463 h 559049"/>
                <a:gd name="connsiteX13" fmla="*/ 793 w 5759450"/>
                <a:gd name="connsiteY13" fmla="*/ 7938 h 559049"/>
                <a:gd name="connsiteX0" fmla="*/ 793 w 5759450"/>
                <a:gd name="connsiteY0" fmla="*/ 7938 h 559049"/>
                <a:gd name="connsiteX1" fmla="*/ 374650 w 5759450"/>
                <a:gd name="connsiteY1" fmla="*/ 31750 h 559049"/>
                <a:gd name="connsiteX2" fmla="*/ 916782 w 5759450"/>
                <a:gd name="connsiteY2" fmla="*/ 19050 h 559049"/>
                <a:gd name="connsiteX3" fmla="*/ 4862512 w 5759450"/>
                <a:gd name="connsiteY3" fmla="*/ 19050 h 559049"/>
                <a:gd name="connsiteX4" fmla="*/ 5076032 w 5759450"/>
                <a:gd name="connsiteY4" fmla="*/ 26988 h 559049"/>
                <a:gd name="connsiteX5" fmla="*/ 5759450 w 5759450"/>
                <a:gd name="connsiteY5" fmla="*/ 0 h 559049"/>
                <a:gd name="connsiteX6" fmla="*/ 5577681 w 5759450"/>
                <a:gd name="connsiteY6" fmla="*/ 273050 h 559049"/>
                <a:gd name="connsiteX7" fmla="*/ 5754688 w 5759450"/>
                <a:gd name="connsiteY7" fmla="*/ 517525 h 559049"/>
                <a:gd name="connsiteX8" fmla="*/ 5251450 w 5759450"/>
                <a:gd name="connsiteY8" fmla="*/ 558800 h 559049"/>
                <a:gd name="connsiteX9" fmla="*/ 919163 w 5759450"/>
                <a:gd name="connsiteY9" fmla="*/ 550068 h 559049"/>
                <a:gd name="connsiteX10" fmla="*/ 661194 w 5759450"/>
                <a:gd name="connsiteY10" fmla="*/ 553244 h 559049"/>
                <a:gd name="connsiteX11" fmla="*/ 0 w 5759450"/>
                <a:gd name="connsiteY11" fmla="*/ 527050 h 559049"/>
                <a:gd name="connsiteX12" fmla="*/ 200025 w 5759450"/>
                <a:gd name="connsiteY12" fmla="*/ 271463 h 559049"/>
                <a:gd name="connsiteX13" fmla="*/ 793 w 5759450"/>
                <a:gd name="connsiteY13" fmla="*/ 7938 h 559049"/>
                <a:gd name="connsiteX0" fmla="*/ 793 w 5759450"/>
                <a:gd name="connsiteY0" fmla="*/ 7938 h 559049"/>
                <a:gd name="connsiteX1" fmla="*/ 374650 w 5759450"/>
                <a:gd name="connsiteY1" fmla="*/ 31750 h 559049"/>
                <a:gd name="connsiteX2" fmla="*/ 916782 w 5759450"/>
                <a:gd name="connsiteY2" fmla="*/ 19050 h 559049"/>
                <a:gd name="connsiteX3" fmla="*/ 4862512 w 5759450"/>
                <a:gd name="connsiteY3" fmla="*/ 19050 h 559049"/>
                <a:gd name="connsiteX4" fmla="*/ 5076032 w 5759450"/>
                <a:gd name="connsiteY4" fmla="*/ 26988 h 559049"/>
                <a:gd name="connsiteX5" fmla="*/ 5759450 w 5759450"/>
                <a:gd name="connsiteY5" fmla="*/ 0 h 559049"/>
                <a:gd name="connsiteX6" fmla="*/ 5577681 w 5759450"/>
                <a:gd name="connsiteY6" fmla="*/ 273050 h 559049"/>
                <a:gd name="connsiteX7" fmla="*/ 5754688 w 5759450"/>
                <a:gd name="connsiteY7" fmla="*/ 517525 h 559049"/>
                <a:gd name="connsiteX8" fmla="*/ 5251450 w 5759450"/>
                <a:gd name="connsiteY8" fmla="*/ 558800 h 559049"/>
                <a:gd name="connsiteX9" fmla="*/ 919163 w 5759450"/>
                <a:gd name="connsiteY9" fmla="*/ 550068 h 559049"/>
                <a:gd name="connsiteX10" fmla="*/ 661194 w 5759450"/>
                <a:gd name="connsiteY10" fmla="*/ 553244 h 559049"/>
                <a:gd name="connsiteX11" fmla="*/ 0 w 5759450"/>
                <a:gd name="connsiteY11" fmla="*/ 527050 h 559049"/>
                <a:gd name="connsiteX12" fmla="*/ 200025 w 5759450"/>
                <a:gd name="connsiteY12" fmla="*/ 271463 h 559049"/>
                <a:gd name="connsiteX13" fmla="*/ 793 w 5759450"/>
                <a:gd name="connsiteY13" fmla="*/ 7938 h 559049"/>
                <a:gd name="connsiteX0" fmla="*/ 793 w 5759450"/>
                <a:gd name="connsiteY0" fmla="*/ 7938 h 561529"/>
                <a:gd name="connsiteX1" fmla="*/ 374650 w 5759450"/>
                <a:gd name="connsiteY1" fmla="*/ 31750 h 561529"/>
                <a:gd name="connsiteX2" fmla="*/ 916782 w 5759450"/>
                <a:gd name="connsiteY2" fmla="*/ 19050 h 561529"/>
                <a:gd name="connsiteX3" fmla="*/ 4862512 w 5759450"/>
                <a:gd name="connsiteY3" fmla="*/ 19050 h 561529"/>
                <a:gd name="connsiteX4" fmla="*/ 5076032 w 5759450"/>
                <a:gd name="connsiteY4" fmla="*/ 26988 h 561529"/>
                <a:gd name="connsiteX5" fmla="*/ 5759450 w 5759450"/>
                <a:gd name="connsiteY5" fmla="*/ 0 h 561529"/>
                <a:gd name="connsiteX6" fmla="*/ 5577681 w 5759450"/>
                <a:gd name="connsiteY6" fmla="*/ 273050 h 561529"/>
                <a:gd name="connsiteX7" fmla="*/ 5754688 w 5759450"/>
                <a:gd name="connsiteY7" fmla="*/ 517525 h 561529"/>
                <a:gd name="connsiteX8" fmla="*/ 5251450 w 5759450"/>
                <a:gd name="connsiteY8" fmla="*/ 558800 h 561529"/>
                <a:gd name="connsiteX9" fmla="*/ 919163 w 5759450"/>
                <a:gd name="connsiteY9" fmla="*/ 550068 h 561529"/>
                <a:gd name="connsiteX10" fmla="*/ 661194 w 5759450"/>
                <a:gd name="connsiteY10" fmla="*/ 553244 h 561529"/>
                <a:gd name="connsiteX11" fmla="*/ 0 w 5759450"/>
                <a:gd name="connsiteY11" fmla="*/ 527050 h 561529"/>
                <a:gd name="connsiteX12" fmla="*/ 200025 w 5759450"/>
                <a:gd name="connsiteY12" fmla="*/ 271463 h 561529"/>
                <a:gd name="connsiteX13" fmla="*/ 793 w 5759450"/>
                <a:gd name="connsiteY13" fmla="*/ 7938 h 561529"/>
                <a:gd name="connsiteX0" fmla="*/ 793 w 5759450"/>
                <a:gd name="connsiteY0" fmla="*/ 7938 h 562791"/>
                <a:gd name="connsiteX1" fmla="*/ 374650 w 5759450"/>
                <a:gd name="connsiteY1" fmla="*/ 31750 h 562791"/>
                <a:gd name="connsiteX2" fmla="*/ 916782 w 5759450"/>
                <a:gd name="connsiteY2" fmla="*/ 19050 h 562791"/>
                <a:gd name="connsiteX3" fmla="*/ 4862512 w 5759450"/>
                <a:gd name="connsiteY3" fmla="*/ 19050 h 562791"/>
                <a:gd name="connsiteX4" fmla="*/ 5076032 w 5759450"/>
                <a:gd name="connsiteY4" fmla="*/ 26988 h 562791"/>
                <a:gd name="connsiteX5" fmla="*/ 5759450 w 5759450"/>
                <a:gd name="connsiteY5" fmla="*/ 0 h 562791"/>
                <a:gd name="connsiteX6" fmla="*/ 5577681 w 5759450"/>
                <a:gd name="connsiteY6" fmla="*/ 273050 h 562791"/>
                <a:gd name="connsiteX7" fmla="*/ 5754688 w 5759450"/>
                <a:gd name="connsiteY7" fmla="*/ 517525 h 562791"/>
                <a:gd name="connsiteX8" fmla="*/ 5251450 w 5759450"/>
                <a:gd name="connsiteY8" fmla="*/ 558800 h 562791"/>
                <a:gd name="connsiteX9" fmla="*/ 919163 w 5759450"/>
                <a:gd name="connsiteY9" fmla="*/ 550068 h 562791"/>
                <a:gd name="connsiteX10" fmla="*/ 661194 w 5759450"/>
                <a:gd name="connsiteY10" fmla="*/ 553244 h 562791"/>
                <a:gd name="connsiteX11" fmla="*/ 0 w 5759450"/>
                <a:gd name="connsiteY11" fmla="*/ 527050 h 562791"/>
                <a:gd name="connsiteX12" fmla="*/ 200025 w 5759450"/>
                <a:gd name="connsiteY12" fmla="*/ 271463 h 562791"/>
                <a:gd name="connsiteX13" fmla="*/ 793 w 5759450"/>
                <a:gd name="connsiteY13" fmla="*/ 7938 h 562791"/>
                <a:gd name="connsiteX0" fmla="*/ 793 w 5761832"/>
                <a:gd name="connsiteY0" fmla="*/ 7938 h 563259"/>
                <a:gd name="connsiteX1" fmla="*/ 374650 w 5761832"/>
                <a:gd name="connsiteY1" fmla="*/ 31750 h 563259"/>
                <a:gd name="connsiteX2" fmla="*/ 916782 w 5761832"/>
                <a:gd name="connsiteY2" fmla="*/ 19050 h 563259"/>
                <a:gd name="connsiteX3" fmla="*/ 4862512 w 5761832"/>
                <a:gd name="connsiteY3" fmla="*/ 19050 h 563259"/>
                <a:gd name="connsiteX4" fmla="*/ 5076032 w 5761832"/>
                <a:gd name="connsiteY4" fmla="*/ 26988 h 563259"/>
                <a:gd name="connsiteX5" fmla="*/ 5759450 w 5761832"/>
                <a:gd name="connsiteY5" fmla="*/ 0 h 563259"/>
                <a:gd name="connsiteX6" fmla="*/ 5577681 w 5761832"/>
                <a:gd name="connsiteY6" fmla="*/ 273050 h 563259"/>
                <a:gd name="connsiteX7" fmla="*/ 5761832 w 5761832"/>
                <a:gd name="connsiteY7" fmla="*/ 522287 h 563259"/>
                <a:gd name="connsiteX8" fmla="*/ 5251450 w 5761832"/>
                <a:gd name="connsiteY8" fmla="*/ 558800 h 563259"/>
                <a:gd name="connsiteX9" fmla="*/ 919163 w 5761832"/>
                <a:gd name="connsiteY9" fmla="*/ 550068 h 563259"/>
                <a:gd name="connsiteX10" fmla="*/ 661194 w 5761832"/>
                <a:gd name="connsiteY10" fmla="*/ 553244 h 563259"/>
                <a:gd name="connsiteX11" fmla="*/ 0 w 5761832"/>
                <a:gd name="connsiteY11" fmla="*/ 527050 h 563259"/>
                <a:gd name="connsiteX12" fmla="*/ 200025 w 5761832"/>
                <a:gd name="connsiteY12" fmla="*/ 271463 h 563259"/>
                <a:gd name="connsiteX13" fmla="*/ 793 w 5761832"/>
                <a:gd name="connsiteY13" fmla="*/ 7938 h 563259"/>
                <a:gd name="connsiteX0" fmla="*/ 793 w 5761832"/>
                <a:gd name="connsiteY0" fmla="*/ 7938 h 563781"/>
                <a:gd name="connsiteX1" fmla="*/ 374650 w 5761832"/>
                <a:gd name="connsiteY1" fmla="*/ 31750 h 563781"/>
                <a:gd name="connsiteX2" fmla="*/ 916782 w 5761832"/>
                <a:gd name="connsiteY2" fmla="*/ 19050 h 563781"/>
                <a:gd name="connsiteX3" fmla="*/ 4862512 w 5761832"/>
                <a:gd name="connsiteY3" fmla="*/ 19050 h 563781"/>
                <a:gd name="connsiteX4" fmla="*/ 5076032 w 5761832"/>
                <a:gd name="connsiteY4" fmla="*/ 26988 h 563781"/>
                <a:gd name="connsiteX5" fmla="*/ 5759450 w 5761832"/>
                <a:gd name="connsiteY5" fmla="*/ 0 h 563781"/>
                <a:gd name="connsiteX6" fmla="*/ 5577681 w 5761832"/>
                <a:gd name="connsiteY6" fmla="*/ 273050 h 563781"/>
                <a:gd name="connsiteX7" fmla="*/ 5761832 w 5761832"/>
                <a:gd name="connsiteY7" fmla="*/ 522287 h 563781"/>
                <a:gd name="connsiteX8" fmla="*/ 5251450 w 5761832"/>
                <a:gd name="connsiteY8" fmla="*/ 558800 h 563781"/>
                <a:gd name="connsiteX9" fmla="*/ 919163 w 5761832"/>
                <a:gd name="connsiteY9" fmla="*/ 550068 h 563781"/>
                <a:gd name="connsiteX10" fmla="*/ 661194 w 5761832"/>
                <a:gd name="connsiteY10" fmla="*/ 553244 h 563781"/>
                <a:gd name="connsiteX11" fmla="*/ 0 w 5761832"/>
                <a:gd name="connsiteY11" fmla="*/ 527050 h 563781"/>
                <a:gd name="connsiteX12" fmla="*/ 200025 w 5761832"/>
                <a:gd name="connsiteY12" fmla="*/ 271463 h 563781"/>
                <a:gd name="connsiteX13" fmla="*/ 793 w 5761832"/>
                <a:gd name="connsiteY13" fmla="*/ 7938 h 563781"/>
                <a:gd name="connsiteX0" fmla="*/ 793 w 5761832"/>
                <a:gd name="connsiteY0" fmla="*/ 7938 h 559049"/>
                <a:gd name="connsiteX1" fmla="*/ 374650 w 5761832"/>
                <a:gd name="connsiteY1" fmla="*/ 31750 h 559049"/>
                <a:gd name="connsiteX2" fmla="*/ 916782 w 5761832"/>
                <a:gd name="connsiteY2" fmla="*/ 19050 h 559049"/>
                <a:gd name="connsiteX3" fmla="*/ 4862512 w 5761832"/>
                <a:gd name="connsiteY3" fmla="*/ 19050 h 559049"/>
                <a:gd name="connsiteX4" fmla="*/ 5076032 w 5761832"/>
                <a:gd name="connsiteY4" fmla="*/ 26988 h 559049"/>
                <a:gd name="connsiteX5" fmla="*/ 5759450 w 5761832"/>
                <a:gd name="connsiteY5" fmla="*/ 0 h 559049"/>
                <a:gd name="connsiteX6" fmla="*/ 5577681 w 5761832"/>
                <a:gd name="connsiteY6" fmla="*/ 273050 h 559049"/>
                <a:gd name="connsiteX7" fmla="*/ 5761832 w 5761832"/>
                <a:gd name="connsiteY7" fmla="*/ 522287 h 559049"/>
                <a:gd name="connsiteX8" fmla="*/ 5251450 w 5761832"/>
                <a:gd name="connsiteY8" fmla="*/ 558800 h 559049"/>
                <a:gd name="connsiteX9" fmla="*/ 919163 w 5761832"/>
                <a:gd name="connsiteY9" fmla="*/ 550068 h 559049"/>
                <a:gd name="connsiteX10" fmla="*/ 661194 w 5761832"/>
                <a:gd name="connsiteY10" fmla="*/ 553244 h 559049"/>
                <a:gd name="connsiteX11" fmla="*/ 0 w 5761832"/>
                <a:gd name="connsiteY11" fmla="*/ 527050 h 559049"/>
                <a:gd name="connsiteX12" fmla="*/ 200025 w 5761832"/>
                <a:gd name="connsiteY12" fmla="*/ 271463 h 559049"/>
                <a:gd name="connsiteX13" fmla="*/ 793 w 5761832"/>
                <a:gd name="connsiteY13" fmla="*/ 7938 h 559049"/>
                <a:gd name="connsiteX0" fmla="*/ 793 w 5761832"/>
                <a:gd name="connsiteY0" fmla="*/ 7938 h 559049"/>
                <a:gd name="connsiteX1" fmla="*/ 374650 w 5761832"/>
                <a:gd name="connsiteY1" fmla="*/ 31750 h 559049"/>
                <a:gd name="connsiteX2" fmla="*/ 916782 w 5761832"/>
                <a:gd name="connsiteY2" fmla="*/ 19050 h 559049"/>
                <a:gd name="connsiteX3" fmla="*/ 1047750 w 5761832"/>
                <a:gd name="connsiteY3" fmla="*/ 14288 h 559049"/>
                <a:gd name="connsiteX4" fmla="*/ 4862512 w 5761832"/>
                <a:gd name="connsiteY4" fmla="*/ 19050 h 559049"/>
                <a:gd name="connsiteX5" fmla="*/ 5076032 w 5761832"/>
                <a:gd name="connsiteY5" fmla="*/ 26988 h 559049"/>
                <a:gd name="connsiteX6" fmla="*/ 5759450 w 5761832"/>
                <a:gd name="connsiteY6" fmla="*/ 0 h 559049"/>
                <a:gd name="connsiteX7" fmla="*/ 5577681 w 5761832"/>
                <a:gd name="connsiteY7" fmla="*/ 273050 h 559049"/>
                <a:gd name="connsiteX8" fmla="*/ 5761832 w 5761832"/>
                <a:gd name="connsiteY8" fmla="*/ 522287 h 559049"/>
                <a:gd name="connsiteX9" fmla="*/ 5251450 w 5761832"/>
                <a:gd name="connsiteY9" fmla="*/ 558800 h 559049"/>
                <a:gd name="connsiteX10" fmla="*/ 919163 w 5761832"/>
                <a:gd name="connsiteY10" fmla="*/ 550068 h 559049"/>
                <a:gd name="connsiteX11" fmla="*/ 661194 w 5761832"/>
                <a:gd name="connsiteY11" fmla="*/ 553244 h 559049"/>
                <a:gd name="connsiteX12" fmla="*/ 0 w 5761832"/>
                <a:gd name="connsiteY12" fmla="*/ 527050 h 559049"/>
                <a:gd name="connsiteX13" fmla="*/ 200025 w 5761832"/>
                <a:gd name="connsiteY13" fmla="*/ 271463 h 559049"/>
                <a:gd name="connsiteX14" fmla="*/ 793 w 5761832"/>
                <a:gd name="connsiteY14" fmla="*/ 7938 h 559049"/>
                <a:gd name="connsiteX0" fmla="*/ 793 w 5761832"/>
                <a:gd name="connsiteY0" fmla="*/ 7938 h 559049"/>
                <a:gd name="connsiteX1" fmla="*/ 374650 w 5761832"/>
                <a:gd name="connsiteY1" fmla="*/ 31750 h 559049"/>
                <a:gd name="connsiteX2" fmla="*/ 916782 w 5761832"/>
                <a:gd name="connsiteY2" fmla="*/ 19050 h 559049"/>
                <a:gd name="connsiteX3" fmla="*/ 1047750 w 5761832"/>
                <a:gd name="connsiteY3" fmla="*/ 14288 h 559049"/>
                <a:gd name="connsiteX4" fmla="*/ 4862512 w 5761832"/>
                <a:gd name="connsiteY4" fmla="*/ 19050 h 559049"/>
                <a:gd name="connsiteX5" fmla="*/ 5076032 w 5761832"/>
                <a:gd name="connsiteY5" fmla="*/ 26988 h 559049"/>
                <a:gd name="connsiteX6" fmla="*/ 5759450 w 5761832"/>
                <a:gd name="connsiteY6" fmla="*/ 0 h 559049"/>
                <a:gd name="connsiteX7" fmla="*/ 5577681 w 5761832"/>
                <a:gd name="connsiteY7" fmla="*/ 273050 h 559049"/>
                <a:gd name="connsiteX8" fmla="*/ 5761832 w 5761832"/>
                <a:gd name="connsiteY8" fmla="*/ 522287 h 559049"/>
                <a:gd name="connsiteX9" fmla="*/ 5251450 w 5761832"/>
                <a:gd name="connsiteY9" fmla="*/ 558800 h 559049"/>
                <a:gd name="connsiteX10" fmla="*/ 1042988 w 5761832"/>
                <a:gd name="connsiteY10" fmla="*/ 547688 h 559049"/>
                <a:gd name="connsiteX11" fmla="*/ 919163 w 5761832"/>
                <a:gd name="connsiteY11" fmla="*/ 550068 h 559049"/>
                <a:gd name="connsiteX12" fmla="*/ 661194 w 5761832"/>
                <a:gd name="connsiteY12" fmla="*/ 553244 h 559049"/>
                <a:gd name="connsiteX13" fmla="*/ 0 w 5761832"/>
                <a:gd name="connsiteY13" fmla="*/ 527050 h 559049"/>
                <a:gd name="connsiteX14" fmla="*/ 200025 w 5761832"/>
                <a:gd name="connsiteY14" fmla="*/ 271463 h 559049"/>
                <a:gd name="connsiteX15" fmla="*/ 793 w 5761832"/>
                <a:gd name="connsiteY15" fmla="*/ 7938 h 559049"/>
                <a:gd name="connsiteX0" fmla="*/ 793 w 5761832"/>
                <a:gd name="connsiteY0" fmla="*/ 7938 h 559049"/>
                <a:gd name="connsiteX1" fmla="*/ 374650 w 5761832"/>
                <a:gd name="connsiteY1" fmla="*/ 31750 h 559049"/>
                <a:gd name="connsiteX2" fmla="*/ 916782 w 5761832"/>
                <a:gd name="connsiteY2" fmla="*/ 19050 h 559049"/>
                <a:gd name="connsiteX3" fmla="*/ 1047750 w 5761832"/>
                <a:gd name="connsiteY3" fmla="*/ 14288 h 559049"/>
                <a:gd name="connsiteX4" fmla="*/ 5076032 w 5761832"/>
                <a:gd name="connsiteY4" fmla="*/ 26988 h 559049"/>
                <a:gd name="connsiteX5" fmla="*/ 5759450 w 5761832"/>
                <a:gd name="connsiteY5" fmla="*/ 0 h 559049"/>
                <a:gd name="connsiteX6" fmla="*/ 5577681 w 5761832"/>
                <a:gd name="connsiteY6" fmla="*/ 273050 h 559049"/>
                <a:gd name="connsiteX7" fmla="*/ 5761832 w 5761832"/>
                <a:gd name="connsiteY7" fmla="*/ 522287 h 559049"/>
                <a:gd name="connsiteX8" fmla="*/ 5251450 w 5761832"/>
                <a:gd name="connsiteY8" fmla="*/ 558800 h 559049"/>
                <a:gd name="connsiteX9" fmla="*/ 1042988 w 5761832"/>
                <a:gd name="connsiteY9" fmla="*/ 547688 h 559049"/>
                <a:gd name="connsiteX10" fmla="*/ 919163 w 5761832"/>
                <a:gd name="connsiteY10" fmla="*/ 550068 h 559049"/>
                <a:gd name="connsiteX11" fmla="*/ 661194 w 5761832"/>
                <a:gd name="connsiteY11" fmla="*/ 553244 h 559049"/>
                <a:gd name="connsiteX12" fmla="*/ 0 w 5761832"/>
                <a:gd name="connsiteY12" fmla="*/ 527050 h 559049"/>
                <a:gd name="connsiteX13" fmla="*/ 200025 w 5761832"/>
                <a:gd name="connsiteY13" fmla="*/ 271463 h 559049"/>
                <a:gd name="connsiteX14" fmla="*/ 793 w 5761832"/>
                <a:gd name="connsiteY14" fmla="*/ 7938 h 559049"/>
                <a:gd name="connsiteX0" fmla="*/ 793 w 5761832"/>
                <a:gd name="connsiteY0" fmla="*/ 7938 h 559049"/>
                <a:gd name="connsiteX1" fmla="*/ 374650 w 5761832"/>
                <a:gd name="connsiteY1" fmla="*/ 31750 h 559049"/>
                <a:gd name="connsiteX2" fmla="*/ 916782 w 5761832"/>
                <a:gd name="connsiteY2" fmla="*/ 19050 h 559049"/>
                <a:gd name="connsiteX3" fmla="*/ 1047750 w 5761832"/>
                <a:gd name="connsiteY3" fmla="*/ 14288 h 559049"/>
                <a:gd name="connsiteX4" fmla="*/ 5759450 w 5761832"/>
                <a:gd name="connsiteY4" fmla="*/ 0 h 559049"/>
                <a:gd name="connsiteX5" fmla="*/ 5577681 w 5761832"/>
                <a:gd name="connsiteY5" fmla="*/ 273050 h 559049"/>
                <a:gd name="connsiteX6" fmla="*/ 5761832 w 5761832"/>
                <a:gd name="connsiteY6" fmla="*/ 522287 h 559049"/>
                <a:gd name="connsiteX7" fmla="*/ 5251450 w 5761832"/>
                <a:gd name="connsiteY7" fmla="*/ 558800 h 559049"/>
                <a:gd name="connsiteX8" fmla="*/ 1042988 w 5761832"/>
                <a:gd name="connsiteY8" fmla="*/ 547688 h 559049"/>
                <a:gd name="connsiteX9" fmla="*/ 919163 w 5761832"/>
                <a:gd name="connsiteY9" fmla="*/ 550068 h 559049"/>
                <a:gd name="connsiteX10" fmla="*/ 661194 w 5761832"/>
                <a:gd name="connsiteY10" fmla="*/ 553244 h 559049"/>
                <a:gd name="connsiteX11" fmla="*/ 0 w 5761832"/>
                <a:gd name="connsiteY11" fmla="*/ 527050 h 559049"/>
                <a:gd name="connsiteX12" fmla="*/ 200025 w 5761832"/>
                <a:gd name="connsiteY12" fmla="*/ 271463 h 559049"/>
                <a:gd name="connsiteX13" fmla="*/ 793 w 5761832"/>
                <a:gd name="connsiteY13" fmla="*/ 7938 h 559049"/>
                <a:gd name="connsiteX0" fmla="*/ 793 w 5761832"/>
                <a:gd name="connsiteY0" fmla="*/ 0 h 551111"/>
                <a:gd name="connsiteX1" fmla="*/ 374650 w 5761832"/>
                <a:gd name="connsiteY1" fmla="*/ 23812 h 551111"/>
                <a:gd name="connsiteX2" fmla="*/ 916782 w 5761832"/>
                <a:gd name="connsiteY2" fmla="*/ 11112 h 551111"/>
                <a:gd name="connsiteX3" fmla="*/ 1047750 w 5761832"/>
                <a:gd name="connsiteY3" fmla="*/ 6350 h 551111"/>
                <a:gd name="connsiteX4" fmla="*/ 5577681 w 5761832"/>
                <a:gd name="connsiteY4" fmla="*/ 265112 h 551111"/>
                <a:gd name="connsiteX5" fmla="*/ 5761832 w 5761832"/>
                <a:gd name="connsiteY5" fmla="*/ 514349 h 551111"/>
                <a:gd name="connsiteX6" fmla="*/ 5251450 w 5761832"/>
                <a:gd name="connsiteY6" fmla="*/ 550862 h 551111"/>
                <a:gd name="connsiteX7" fmla="*/ 1042988 w 5761832"/>
                <a:gd name="connsiteY7" fmla="*/ 539750 h 551111"/>
                <a:gd name="connsiteX8" fmla="*/ 919163 w 5761832"/>
                <a:gd name="connsiteY8" fmla="*/ 542130 h 551111"/>
                <a:gd name="connsiteX9" fmla="*/ 661194 w 5761832"/>
                <a:gd name="connsiteY9" fmla="*/ 545306 h 551111"/>
                <a:gd name="connsiteX10" fmla="*/ 0 w 5761832"/>
                <a:gd name="connsiteY10" fmla="*/ 519112 h 551111"/>
                <a:gd name="connsiteX11" fmla="*/ 200025 w 5761832"/>
                <a:gd name="connsiteY11" fmla="*/ 263525 h 551111"/>
                <a:gd name="connsiteX12" fmla="*/ 793 w 5761832"/>
                <a:gd name="connsiteY12" fmla="*/ 0 h 551111"/>
                <a:gd name="connsiteX0" fmla="*/ 793 w 5761832"/>
                <a:gd name="connsiteY0" fmla="*/ 0 h 551111"/>
                <a:gd name="connsiteX1" fmla="*/ 374650 w 5761832"/>
                <a:gd name="connsiteY1" fmla="*/ 23812 h 551111"/>
                <a:gd name="connsiteX2" fmla="*/ 916782 w 5761832"/>
                <a:gd name="connsiteY2" fmla="*/ 11112 h 551111"/>
                <a:gd name="connsiteX3" fmla="*/ 1047750 w 5761832"/>
                <a:gd name="connsiteY3" fmla="*/ 6350 h 551111"/>
                <a:gd name="connsiteX4" fmla="*/ 5761832 w 5761832"/>
                <a:gd name="connsiteY4" fmla="*/ 514349 h 551111"/>
                <a:gd name="connsiteX5" fmla="*/ 5251450 w 5761832"/>
                <a:gd name="connsiteY5" fmla="*/ 550862 h 551111"/>
                <a:gd name="connsiteX6" fmla="*/ 1042988 w 5761832"/>
                <a:gd name="connsiteY6" fmla="*/ 539750 h 551111"/>
                <a:gd name="connsiteX7" fmla="*/ 919163 w 5761832"/>
                <a:gd name="connsiteY7" fmla="*/ 542130 h 551111"/>
                <a:gd name="connsiteX8" fmla="*/ 661194 w 5761832"/>
                <a:gd name="connsiteY8" fmla="*/ 545306 h 551111"/>
                <a:gd name="connsiteX9" fmla="*/ 0 w 5761832"/>
                <a:gd name="connsiteY9" fmla="*/ 519112 h 551111"/>
                <a:gd name="connsiteX10" fmla="*/ 200025 w 5761832"/>
                <a:gd name="connsiteY10" fmla="*/ 263525 h 551111"/>
                <a:gd name="connsiteX11" fmla="*/ 793 w 5761832"/>
                <a:gd name="connsiteY11" fmla="*/ 0 h 551111"/>
                <a:gd name="connsiteX0" fmla="*/ 793 w 5251450"/>
                <a:gd name="connsiteY0" fmla="*/ 0 h 551111"/>
                <a:gd name="connsiteX1" fmla="*/ 374650 w 5251450"/>
                <a:gd name="connsiteY1" fmla="*/ 23812 h 551111"/>
                <a:gd name="connsiteX2" fmla="*/ 916782 w 5251450"/>
                <a:gd name="connsiteY2" fmla="*/ 11112 h 551111"/>
                <a:gd name="connsiteX3" fmla="*/ 1047750 w 5251450"/>
                <a:gd name="connsiteY3" fmla="*/ 6350 h 551111"/>
                <a:gd name="connsiteX4" fmla="*/ 5251450 w 5251450"/>
                <a:gd name="connsiteY4" fmla="*/ 550862 h 551111"/>
                <a:gd name="connsiteX5" fmla="*/ 1042988 w 5251450"/>
                <a:gd name="connsiteY5" fmla="*/ 539750 h 551111"/>
                <a:gd name="connsiteX6" fmla="*/ 919163 w 5251450"/>
                <a:gd name="connsiteY6" fmla="*/ 542130 h 551111"/>
                <a:gd name="connsiteX7" fmla="*/ 661194 w 5251450"/>
                <a:gd name="connsiteY7" fmla="*/ 545306 h 551111"/>
                <a:gd name="connsiteX8" fmla="*/ 0 w 5251450"/>
                <a:gd name="connsiteY8" fmla="*/ 519112 h 551111"/>
                <a:gd name="connsiteX9" fmla="*/ 200025 w 5251450"/>
                <a:gd name="connsiteY9" fmla="*/ 263525 h 551111"/>
                <a:gd name="connsiteX10" fmla="*/ 793 w 5251450"/>
                <a:gd name="connsiteY10" fmla="*/ 0 h 551111"/>
                <a:gd name="connsiteX0" fmla="*/ 793 w 1047750"/>
                <a:gd name="connsiteY0" fmla="*/ 0 h 551111"/>
                <a:gd name="connsiteX1" fmla="*/ 374650 w 1047750"/>
                <a:gd name="connsiteY1" fmla="*/ 23812 h 551111"/>
                <a:gd name="connsiteX2" fmla="*/ 916782 w 1047750"/>
                <a:gd name="connsiteY2" fmla="*/ 11112 h 551111"/>
                <a:gd name="connsiteX3" fmla="*/ 1047750 w 1047750"/>
                <a:gd name="connsiteY3" fmla="*/ 6350 h 551111"/>
                <a:gd name="connsiteX4" fmla="*/ 1042988 w 1047750"/>
                <a:gd name="connsiteY4" fmla="*/ 539750 h 551111"/>
                <a:gd name="connsiteX5" fmla="*/ 919163 w 1047750"/>
                <a:gd name="connsiteY5" fmla="*/ 542130 h 551111"/>
                <a:gd name="connsiteX6" fmla="*/ 661194 w 1047750"/>
                <a:gd name="connsiteY6" fmla="*/ 545306 h 551111"/>
                <a:gd name="connsiteX7" fmla="*/ 0 w 1047750"/>
                <a:gd name="connsiteY7" fmla="*/ 519112 h 551111"/>
                <a:gd name="connsiteX8" fmla="*/ 200025 w 1047750"/>
                <a:gd name="connsiteY8" fmla="*/ 263525 h 551111"/>
                <a:gd name="connsiteX9" fmla="*/ 793 w 1047750"/>
                <a:gd name="connsiteY9" fmla="*/ 0 h 55111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1047750" h="551111">
                  <a:moveTo>
                    <a:pt x="793" y="0"/>
                  </a:moveTo>
                  <a:cubicBezTo>
                    <a:pt x="123031" y="24606"/>
                    <a:pt x="250031" y="15875"/>
                    <a:pt x="374650" y="23812"/>
                  </a:cubicBezTo>
                  <a:cubicBezTo>
                    <a:pt x="555361" y="19579"/>
                    <a:pt x="750359" y="24870"/>
                    <a:pt x="916782" y="11112"/>
                  </a:cubicBezTo>
                  <a:lnTo>
                    <a:pt x="1047750" y="6350"/>
                  </a:lnTo>
                  <a:cubicBezTo>
                    <a:pt x="1046163" y="184150"/>
                    <a:pt x="1044575" y="361950"/>
                    <a:pt x="1042988" y="539750"/>
                  </a:cubicBezTo>
                  <a:lnTo>
                    <a:pt x="919163" y="542130"/>
                  </a:lnTo>
                  <a:lnTo>
                    <a:pt x="661194" y="545306"/>
                  </a:lnTo>
                  <a:cubicBezTo>
                    <a:pt x="526521" y="548481"/>
                    <a:pt x="206111" y="565943"/>
                    <a:pt x="0" y="519112"/>
                  </a:cubicBezTo>
                  <a:lnTo>
                    <a:pt x="200025" y="263525"/>
                  </a:lnTo>
                  <a:cubicBezTo>
                    <a:pt x="124089" y="185208"/>
                    <a:pt x="79110" y="128323"/>
                    <a:pt x="793" y="0"/>
                  </a:cubicBezTo>
                  <a:close/>
                </a:path>
              </a:pathLst>
            </a:custGeom>
            <a:grpFill/>
            <a:ln w="31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grpSp>
          <p:nvGrpSpPr>
            <p:cNvPr id="6" name="Group 11">
              <a:extLst>
                <a:ext uri="{FF2B5EF4-FFF2-40B4-BE49-F238E27FC236}">
                  <a16:creationId xmlns:a16="http://schemas.microsoft.com/office/drawing/2014/main" id="{732E95B4-5CD6-6366-A061-AAB02DCBB4B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784350" y="2363786"/>
              <a:ext cx="5465763" cy="969963"/>
              <a:chOff x="2671148" y="1386692"/>
              <a:chExt cx="3938587" cy="862058"/>
            </a:xfrm>
            <a:grpFill/>
          </p:grpSpPr>
          <p:pic>
            <p:nvPicPr>
              <p:cNvPr id="12" name="Picture 3">
                <a:extLst>
                  <a:ext uri="{FF2B5EF4-FFF2-40B4-BE49-F238E27FC236}">
                    <a16:creationId xmlns:a16="http://schemas.microsoft.com/office/drawing/2014/main" id="{DBDB63EE-4A0A-8AE1-B1C7-9C545D41C145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671148" y="1523532"/>
                <a:ext cx="3938587" cy="646209"/>
              </a:xfrm>
              <a:prstGeom prst="rect">
                <a:avLst/>
              </a:prstGeom>
              <a:grpFill/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13" name="Rounded Rectangle 69">
                <a:extLst>
                  <a:ext uri="{FF2B5EF4-FFF2-40B4-BE49-F238E27FC236}">
                    <a16:creationId xmlns:a16="http://schemas.microsoft.com/office/drawing/2014/main" id="{B9AD1211-89D6-583B-8171-95684110DFD5}"/>
                  </a:ext>
                </a:extLst>
              </p:cNvPr>
              <p:cNvSpPr/>
              <p:nvPr/>
            </p:nvSpPr>
            <p:spPr>
              <a:xfrm>
                <a:off x="2762218" y="1386692"/>
                <a:ext cx="3778114" cy="862058"/>
              </a:xfrm>
              <a:prstGeom prst="roundRect">
                <a:avLst>
                  <a:gd name="adj" fmla="val 12108"/>
                </a:avLst>
              </a:prstGeom>
              <a:grpFill/>
              <a:ln w="19050">
                <a:solidFill>
                  <a:srgbClr val="996633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7" name="Group 15">
              <a:extLst>
                <a:ext uri="{FF2B5EF4-FFF2-40B4-BE49-F238E27FC236}">
                  <a16:creationId xmlns:a16="http://schemas.microsoft.com/office/drawing/2014/main" id="{80FF958B-B6AA-E038-7E84-A514B3295FC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649413" y="2498725"/>
              <a:ext cx="502703" cy="746125"/>
              <a:chOff x="2452688" y="2863775"/>
              <a:chExt cx="850957" cy="662858"/>
            </a:xfrm>
            <a:grpFill/>
          </p:grpSpPr>
          <p:sp>
            <p:nvSpPr>
              <p:cNvPr id="10" name="Freeform 79">
                <a:extLst>
                  <a:ext uri="{FF2B5EF4-FFF2-40B4-BE49-F238E27FC236}">
                    <a16:creationId xmlns:a16="http://schemas.microsoft.com/office/drawing/2014/main" id="{B81CBC5B-4316-1AE7-50DB-202E0B7084D4}"/>
                  </a:ext>
                </a:extLst>
              </p:cNvPr>
              <p:cNvSpPr/>
              <p:nvPr/>
            </p:nvSpPr>
            <p:spPr>
              <a:xfrm>
                <a:off x="2452805" y="2863775"/>
                <a:ext cx="850840" cy="583879"/>
              </a:xfrm>
              <a:custGeom>
                <a:avLst/>
                <a:gdLst>
                  <a:gd name="connsiteX0" fmla="*/ 1824037 w 1824037"/>
                  <a:gd name="connsiteY0" fmla="*/ 300038 h 585788"/>
                  <a:gd name="connsiteX1" fmla="*/ 1590675 w 1824037"/>
                  <a:gd name="connsiteY1" fmla="*/ 71438 h 585788"/>
                  <a:gd name="connsiteX2" fmla="*/ 500062 w 1824037"/>
                  <a:gd name="connsiteY2" fmla="*/ 0 h 585788"/>
                  <a:gd name="connsiteX3" fmla="*/ 9525 w 1824037"/>
                  <a:gd name="connsiteY3" fmla="*/ 66675 h 585788"/>
                  <a:gd name="connsiteX4" fmla="*/ 0 w 1824037"/>
                  <a:gd name="connsiteY4" fmla="*/ 581025 h 585788"/>
                  <a:gd name="connsiteX5" fmla="*/ 233362 w 1824037"/>
                  <a:gd name="connsiteY5" fmla="*/ 500063 h 585788"/>
                  <a:gd name="connsiteX6" fmla="*/ 842962 w 1824037"/>
                  <a:gd name="connsiteY6" fmla="*/ 538163 h 585788"/>
                  <a:gd name="connsiteX7" fmla="*/ 1614487 w 1824037"/>
                  <a:gd name="connsiteY7" fmla="*/ 585788 h 585788"/>
                  <a:gd name="connsiteX8" fmla="*/ 1824037 w 1824037"/>
                  <a:gd name="connsiteY8" fmla="*/ 300038 h 585788"/>
                  <a:gd name="connsiteX0" fmla="*/ 1824037 w 1824037"/>
                  <a:gd name="connsiteY0" fmla="*/ 300038 h 585788"/>
                  <a:gd name="connsiteX1" fmla="*/ 1590675 w 1824037"/>
                  <a:gd name="connsiteY1" fmla="*/ 71438 h 585788"/>
                  <a:gd name="connsiteX2" fmla="*/ 500062 w 1824037"/>
                  <a:gd name="connsiteY2" fmla="*/ 0 h 585788"/>
                  <a:gd name="connsiteX3" fmla="*/ 9525 w 1824037"/>
                  <a:gd name="connsiteY3" fmla="*/ 66675 h 585788"/>
                  <a:gd name="connsiteX4" fmla="*/ 0 w 1824037"/>
                  <a:gd name="connsiteY4" fmla="*/ 581025 h 585788"/>
                  <a:gd name="connsiteX5" fmla="*/ 233362 w 1824037"/>
                  <a:gd name="connsiteY5" fmla="*/ 500063 h 585788"/>
                  <a:gd name="connsiteX6" fmla="*/ 842962 w 1824037"/>
                  <a:gd name="connsiteY6" fmla="*/ 538163 h 585788"/>
                  <a:gd name="connsiteX7" fmla="*/ 1614487 w 1824037"/>
                  <a:gd name="connsiteY7" fmla="*/ 585788 h 585788"/>
                  <a:gd name="connsiteX8" fmla="*/ 1824037 w 1824037"/>
                  <a:gd name="connsiteY8" fmla="*/ 300038 h 585788"/>
                  <a:gd name="connsiteX0" fmla="*/ 1824037 w 1824037"/>
                  <a:gd name="connsiteY0" fmla="*/ 303288 h 589038"/>
                  <a:gd name="connsiteX1" fmla="*/ 1590675 w 1824037"/>
                  <a:gd name="connsiteY1" fmla="*/ 74688 h 589038"/>
                  <a:gd name="connsiteX2" fmla="*/ 500062 w 1824037"/>
                  <a:gd name="connsiteY2" fmla="*/ 3250 h 589038"/>
                  <a:gd name="connsiteX3" fmla="*/ 9525 w 1824037"/>
                  <a:gd name="connsiteY3" fmla="*/ 69925 h 589038"/>
                  <a:gd name="connsiteX4" fmla="*/ 0 w 1824037"/>
                  <a:gd name="connsiteY4" fmla="*/ 584275 h 589038"/>
                  <a:gd name="connsiteX5" fmla="*/ 233362 w 1824037"/>
                  <a:gd name="connsiteY5" fmla="*/ 503313 h 589038"/>
                  <a:gd name="connsiteX6" fmla="*/ 842962 w 1824037"/>
                  <a:gd name="connsiteY6" fmla="*/ 541413 h 589038"/>
                  <a:gd name="connsiteX7" fmla="*/ 1614487 w 1824037"/>
                  <a:gd name="connsiteY7" fmla="*/ 589038 h 589038"/>
                  <a:gd name="connsiteX8" fmla="*/ 1824037 w 1824037"/>
                  <a:gd name="connsiteY8" fmla="*/ 303288 h 589038"/>
                  <a:gd name="connsiteX0" fmla="*/ 1824037 w 1824037"/>
                  <a:gd name="connsiteY0" fmla="*/ 303288 h 589038"/>
                  <a:gd name="connsiteX1" fmla="*/ 1590675 w 1824037"/>
                  <a:gd name="connsiteY1" fmla="*/ 74688 h 589038"/>
                  <a:gd name="connsiteX2" fmla="*/ 500062 w 1824037"/>
                  <a:gd name="connsiteY2" fmla="*/ 3250 h 589038"/>
                  <a:gd name="connsiteX3" fmla="*/ 9525 w 1824037"/>
                  <a:gd name="connsiteY3" fmla="*/ 69925 h 589038"/>
                  <a:gd name="connsiteX4" fmla="*/ 0 w 1824037"/>
                  <a:gd name="connsiteY4" fmla="*/ 584275 h 589038"/>
                  <a:gd name="connsiteX5" fmla="*/ 233362 w 1824037"/>
                  <a:gd name="connsiteY5" fmla="*/ 503313 h 589038"/>
                  <a:gd name="connsiteX6" fmla="*/ 842962 w 1824037"/>
                  <a:gd name="connsiteY6" fmla="*/ 541413 h 589038"/>
                  <a:gd name="connsiteX7" fmla="*/ 1614487 w 1824037"/>
                  <a:gd name="connsiteY7" fmla="*/ 589038 h 589038"/>
                  <a:gd name="connsiteX8" fmla="*/ 1824037 w 1824037"/>
                  <a:gd name="connsiteY8" fmla="*/ 303288 h 589038"/>
                  <a:gd name="connsiteX0" fmla="*/ 1824037 w 1824037"/>
                  <a:gd name="connsiteY0" fmla="*/ 303288 h 589038"/>
                  <a:gd name="connsiteX1" fmla="*/ 1590675 w 1824037"/>
                  <a:gd name="connsiteY1" fmla="*/ 74688 h 589038"/>
                  <a:gd name="connsiteX2" fmla="*/ 500062 w 1824037"/>
                  <a:gd name="connsiteY2" fmla="*/ 3250 h 589038"/>
                  <a:gd name="connsiteX3" fmla="*/ 9525 w 1824037"/>
                  <a:gd name="connsiteY3" fmla="*/ 69925 h 589038"/>
                  <a:gd name="connsiteX4" fmla="*/ 0 w 1824037"/>
                  <a:gd name="connsiteY4" fmla="*/ 584275 h 589038"/>
                  <a:gd name="connsiteX5" fmla="*/ 233362 w 1824037"/>
                  <a:gd name="connsiteY5" fmla="*/ 503313 h 589038"/>
                  <a:gd name="connsiteX6" fmla="*/ 842962 w 1824037"/>
                  <a:gd name="connsiteY6" fmla="*/ 541413 h 589038"/>
                  <a:gd name="connsiteX7" fmla="*/ 1614487 w 1824037"/>
                  <a:gd name="connsiteY7" fmla="*/ 589038 h 589038"/>
                  <a:gd name="connsiteX8" fmla="*/ 1824037 w 1824037"/>
                  <a:gd name="connsiteY8" fmla="*/ 303288 h 589038"/>
                  <a:gd name="connsiteX0" fmla="*/ 1824037 w 1824037"/>
                  <a:gd name="connsiteY0" fmla="*/ 303288 h 589038"/>
                  <a:gd name="connsiteX1" fmla="*/ 1590675 w 1824037"/>
                  <a:gd name="connsiteY1" fmla="*/ 74688 h 589038"/>
                  <a:gd name="connsiteX2" fmla="*/ 500062 w 1824037"/>
                  <a:gd name="connsiteY2" fmla="*/ 3250 h 589038"/>
                  <a:gd name="connsiteX3" fmla="*/ 9525 w 1824037"/>
                  <a:gd name="connsiteY3" fmla="*/ 69925 h 589038"/>
                  <a:gd name="connsiteX4" fmla="*/ 0 w 1824037"/>
                  <a:gd name="connsiteY4" fmla="*/ 577131 h 589038"/>
                  <a:gd name="connsiteX5" fmla="*/ 233362 w 1824037"/>
                  <a:gd name="connsiteY5" fmla="*/ 503313 h 589038"/>
                  <a:gd name="connsiteX6" fmla="*/ 842962 w 1824037"/>
                  <a:gd name="connsiteY6" fmla="*/ 541413 h 589038"/>
                  <a:gd name="connsiteX7" fmla="*/ 1614487 w 1824037"/>
                  <a:gd name="connsiteY7" fmla="*/ 589038 h 589038"/>
                  <a:gd name="connsiteX8" fmla="*/ 1824037 w 1824037"/>
                  <a:gd name="connsiteY8" fmla="*/ 303288 h 589038"/>
                  <a:gd name="connsiteX0" fmla="*/ 1824037 w 1824037"/>
                  <a:gd name="connsiteY0" fmla="*/ 303288 h 589038"/>
                  <a:gd name="connsiteX1" fmla="*/ 1590675 w 1824037"/>
                  <a:gd name="connsiteY1" fmla="*/ 74688 h 589038"/>
                  <a:gd name="connsiteX2" fmla="*/ 500062 w 1824037"/>
                  <a:gd name="connsiteY2" fmla="*/ 3250 h 589038"/>
                  <a:gd name="connsiteX3" fmla="*/ 9525 w 1824037"/>
                  <a:gd name="connsiteY3" fmla="*/ 69925 h 589038"/>
                  <a:gd name="connsiteX4" fmla="*/ 0 w 1824037"/>
                  <a:gd name="connsiteY4" fmla="*/ 577131 h 589038"/>
                  <a:gd name="connsiteX5" fmla="*/ 233362 w 1824037"/>
                  <a:gd name="connsiteY5" fmla="*/ 503313 h 589038"/>
                  <a:gd name="connsiteX6" fmla="*/ 842962 w 1824037"/>
                  <a:gd name="connsiteY6" fmla="*/ 541413 h 589038"/>
                  <a:gd name="connsiteX7" fmla="*/ 1614487 w 1824037"/>
                  <a:gd name="connsiteY7" fmla="*/ 589038 h 589038"/>
                  <a:gd name="connsiteX8" fmla="*/ 1824037 w 1824037"/>
                  <a:gd name="connsiteY8" fmla="*/ 303288 h 589038"/>
                  <a:gd name="connsiteX0" fmla="*/ 1824037 w 1824037"/>
                  <a:gd name="connsiteY0" fmla="*/ 303288 h 584276"/>
                  <a:gd name="connsiteX1" fmla="*/ 1590675 w 1824037"/>
                  <a:gd name="connsiteY1" fmla="*/ 74688 h 584276"/>
                  <a:gd name="connsiteX2" fmla="*/ 500062 w 1824037"/>
                  <a:gd name="connsiteY2" fmla="*/ 3250 h 584276"/>
                  <a:gd name="connsiteX3" fmla="*/ 9525 w 1824037"/>
                  <a:gd name="connsiteY3" fmla="*/ 69925 h 584276"/>
                  <a:gd name="connsiteX4" fmla="*/ 0 w 1824037"/>
                  <a:gd name="connsiteY4" fmla="*/ 577131 h 584276"/>
                  <a:gd name="connsiteX5" fmla="*/ 233362 w 1824037"/>
                  <a:gd name="connsiteY5" fmla="*/ 503313 h 584276"/>
                  <a:gd name="connsiteX6" fmla="*/ 842962 w 1824037"/>
                  <a:gd name="connsiteY6" fmla="*/ 541413 h 584276"/>
                  <a:gd name="connsiteX7" fmla="*/ 1604962 w 1824037"/>
                  <a:gd name="connsiteY7" fmla="*/ 584276 h 584276"/>
                  <a:gd name="connsiteX8" fmla="*/ 1824037 w 1824037"/>
                  <a:gd name="connsiteY8" fmla="*/ 303288 h 584276"/>
                  <a:gd name="connsiteX0" fmla="*/ 1824037 w 1824037"/>
                  <a:gd name="connsiteY0" fmla="*/ 303288 h 584276"/>
                  <a:gd name="connsiteX1" fmla="*/ 1590675 w 1824037"/>
                  <a:gd name="connsiteY1" fmla="*/ 74688 h 584276"/>
                  <a:gd name="connsiteX2" fmla="*/ 500062 w 1824037"/>
                  <a:gd name="connsiteY2" fmla="*/ 3250 h 584276"/>
                  <a:gd name="connsiteX3" fmla="*/ 9525 w 1824037"/>
                  <a:gd name="connsiteY3" fmla="*/ 69925 h 584276"/>
                  <a:gd name="connsiteX4" fmla="*/ 0 w 1824037"/>
                  <a:gd name="connsiteY4" fmla="*/ 577131 h 584276"/>
                  <a:gd name="connsiteX5" fmla="*/ 233362 w 1824037"/>
                  <a:gd name="connsiteY5" fmla="*/ 503313 h 584276"/>
                  <a:gd name="connsiteX6" fmla="*/ 842962 w 1824037"/>
                  <a:gd name="connsiteY6" fmla="*/ 541413 h 584276"/>
                  <a:gd name="connsiteX7" fmla="*/ 1604962 w 1824037"/>
                  <a:gd name="connsiteY7" fmla="*/ 584276 h 584276"/>
                  <a:gd name="connsiteX8" fmla="*/ 1824037 w 1824037"/>
                  <a:gd name="connsiteY8" fmla="*/ 303288 h 584276"/>
                  <a:gd name="connsiteX0" fmla="*/ 1824037 w 1824037"/>
                  <a:gd name="connsiteY0" fmla="*/ 303288 h 584276"/>
                  <a:gd name="connsiteX1" fmla="*/ 1590675 w 1824037"/>
                  <a:gd name="connsiteY1" fmla="*/ 74688 h 584276"/>
                  <a:gd name="connsiteX2" fmla="*/ 500062 w 1824037"/>
                  <a:gd name="connsiteY2" fmla="*/ 3250 h 584276"/>
                  <a:gd name="connsiteX3" fmla="*/ 9525 w 1824037"/>
                  <a:gd name="connsiteY3" fmla="*/ 69925 h 584276"/>
                  <a:gd name="connsiteX4" fmla="*/ 0 w 1824037"/>
                  <a:gd name="connsiteY4" fmla="*/ 577131 h 584276"/>
                  <a:gd name="connsiteX5" fmla="*/ 233362 w 1824037"/>
                  <a:gd name="connsiteY5" fmla="*/ 503313 h 584276"/>
                  <a:gd name="connsiteX6" fmla="*/ 842962 w 1824037"/>
                  <a:gd name="connsiteY6" fmla="*/ 541413 h 584276"/>
                  <a:gd name="connsiteX7" fmla="*/ 1604962 w 1824037"/>
                  <a:gd name="connsiteY7" fmla="*/ 584276 h 584276"/>
                  <a:gd name="connsiteX8" fmla="*/ 1824037 w 1824037"/>
                  <a:gd name="connsiteY8" fmla="*/ 303288 h 584276"/>
                  <a:gd name="connsiteX0" fmla="*/ 1824037 w 1824037"/>
                  <a:gd name="connsiteY0" fmla="*/ 303288 h 584276"/>
                  <a:gd name="connsiteX1" fmla="*/ 1590675 w 1824037"/>
                  <a:gd name="connsiteY1" fmla="*/ 74688 h 584276"/>
                  <a:gd name="connsiteX2" fmla="*/ 500062 w 1824037"/>
                  <a:gd name="connsiteY2" fmla="*/ 3250 h 584276"/>
                  <a:gd name="connsiteX3" fmla="*/ 9525 w 1824037"/>
                  <a:gd name="connsiteY3" fmla="*/ 69925 h 584276"/>
                  <a:gd name="connsiteX4" fmla="*/ 0 w 1824037"/>
                  <a:gd name="connsiteY4" fmla="*/ 577131 h 584276"/>
                  <a:gd name="connsiteX5" fmla="*/ 233362 w 1824037"/>
                  <a:gd name="connsiteY5" fmla="*/ 503313 h 584276"/>
                  <a:gd name="connsiteX6" fmla="*/ 842962 w 1824037"/>
                  <a:gd name="connsiteY6" fmla="*/ 541413 h 584276"/>
                  <a:gd name="connsiteX7" fmla="*/ 1604962 w 1824037"/>
                  <a:gd name="connsiteY7" fmla="*/ 584276 h 584276"/>
                  <a:gd name="connsiteX8" fmla="*/ 1824037 w 1824037"/>
                  <a:gd name="connsiteY8" fmla="*/ 303288 h 584276"/>
                  <a:gd name="connsiteX0" fmla="*/ 1824037 w 1824037"/>
                  <a:gd name="connsiteY0" fmla="*/ 303288 h 584276"/>
                  <a:gd name="connsiteX1" fmla="*/ 1604962 w 1824037"/>
                  <a:gd name="connsiteY1" fmla="*/ 74688 h 584276"/>
                  <a:gd name="connsiteX2" fmla="*/ 500062 w 1824037"/>
                  <a:gd name="connsiteY2" fmla="*/ 3250 h 584276"/>
                  <a:gd name="connsiteX3" fmla="*/ 9525 w 1824037"/>
                  <a:gd name="connsiteY3" fmla="*/ 69925 h 584276"/>
                  <a:gd name="connsiteX4" fmla="*/ 0 w 1824037"/>
                  <a:gd name="connsiteY4" fmla="*/ 577131 h 584276"/>
                  <a:gd name="connsiteX5" fmla="*/ 233362 w 1824037"/>
                  <a:gd name="connsiteY5" fmla="*/ 503313 h 584276"/>
                  <a:gd name="connsiteX6" fmla="*/ 842962 w 1824037"/>
                  <a:gd name="connsiteY6" fmla="*/ 541413 h 584276"/>
                  <a:gd name="connsiteX7" fmla="*/ 1604962 w 1824037"/>
                  <a:gd name="connsiteY7" fmla="*/ 584276 h 584276"/>
                  <a:gd name="connsiteX8" fmla="*/ 1824037 w 1824037"/>
                  <a:gd name="connsiteY8" fmla="*/ 303288 h 584276"/>
                  <a:gd name="connsiteX0" fmla="*/ 1819275 w 1819275"/>
                  <a:gd name="connsiteY0" fmla="*/ 312813 h 584276"/>
                  <a:gd name="connsiteX1" fmla="*/ 1604962 w 1819275"/>
                  <a:gd name="connsiteY1" fmla="*/ 74688 h 584276"/>
                  <a:gd name="connsiteX2" fmla="*/ 500062 w 1819275"/>
                  <a:gd name="connsiteY2" fmla="*/ 3250 h 584276"/>
                  <a:gd name="connsiteX3" fmla="*/ 9525 w 1819275"/>
                  <a:gd name="connsiteY3" fmla="*/ 69925 h 584276"/>
                  <a:gd name="connsiteX4" fmla="*/ 0 w 1819275"/>
                  <a:gd name="connsiteY4" fmla="*/ 577131 h 584276"/>
                  <a:gd name="connsiteX5" fmla="*/ 233362 w 1819275"/>
                  <a:gd name="connsiteY5" fmla="*/ 503313 h 584276"/>
                  <a:gd name="connsiteX6" fmla="*/ 842962 w 1819275"/>
                  <a:gd name="connsiteY6" fmla="*/ 541413 h 584276"/>
                  <a:gd name="connsiteX7" fmla="*/ 1604962 w 1819275"/>
                  <a:gd name="connsiteY7" fmla="*/ 584276 h 584276"/>
                  <a:gd name="connsiteX8" fmla="*/ 1819275 w 1819275"/>
                  <a:gd name="connsiteY8" fmla="*/ 312813 h 584276"/>
                  <a:gd name="connsiteX0" fmla="*/ 1819275 w 1819275"/>
                  <a:gd name="connsiteY0" fmla="*/ 312813 h 584276"/>
                  <a:gd name="connsiteX1" fmla="*/ 1604962 w 1819275"/>
                  <a:gd name="connsiteY1" fmla="*/ 74688 h 584276"/>
                  <a:gd name="connsiteX2" fmla="*/ 500062 w 1819275"/>
                  <a:gd name="connsiteY2" fmla="*/ 3250 h 584276"/>
                  <a:gd name="connsiteX3" fmla="*/ 9525 w 1819275"/>
                  <a:gd name="connsiteY3" fmla="*/ 69925 h 584276"/>
                  <a:gd name="connsiteX4" fmla="*/ 0 w 1819275"/>
                  <a:gd name="connsiteY4" fmla="*/ 577131 h 584276"/>
                  <a:gd name="connsiteX5" fmla="*/ 233362 w 1819275"/>
                  <a:gd name="connsiteY5" fmla="*/ 503313 h 584276"/>
                  <a:gd name="connsiteX6" fmla="*/ 842962 w 1819275"/>
                  <a:gd name="connsiteY6" fmla="*/ 541413 h 584276"/>
                  <a:gd name="connsiteX7" fmla="*/ 1604962 w 1819275"/>
                  <a:gd name="connsiteY7" fmla="*/ 584276 h 584276"/>
                  <a:gd name="connsiteX8" fmla="*/ 1819275 w 1819275"/>
                  <a:gd name="connsiteY8" fmla="*/ 312813 h 584276"/>
                  <a:gd name="connsiteX0" fmla="*/ 1819275 w 1819275"/>
                  <a:gd name="connsiteY0" fmla="*/ 312813 h 584276"/>
                  <a:gd name="connsiteX1" fmla="*/ 1604962 w 1819275"/>
                  <a:gd name="connsiteY1" fmla="*/ 74688 h 584276"/>
                  <a:gd name="connsiteX2" fmla="*/ 500062 w 1819275"/>
                  <a:gd name="connsiteY2" fmla="*/ 3250 h 584276"/>
                  <a:gd name="connsiteX3" fmla="*/ 9525 w 1819275"/>
                  <a:gd name="connsiteY3" fmla="*/ 69925 h 584276"/>
                  <a:gd name="connsiteX4" fmla="*/ 0 w 1819275"/>
                  <a:gd name="connsiteY4" fmla="*/ 577131 h 584276"/>
                  <a:gd name="connsiteX5" fmla="*/ 233362 w 1819275"/>
                  <a:gd name="connsiteY5" fmla="*/ 503313 h 584276"/>
                  <a:gd name="connsiteX6" fmla="*/ 842962 w 1819275"/>
                  <a:gd name="connsiteY6" fmla="*/ 541413 h 584276"/>
                  <a:gd name="connsiteX7" fmla="*/ 1604962 w 1819275"/>
                  <a:gd name="connsiteY7" fmla="*/ 584276 h 584276"/>
                  <a:gd name="connsiteX8" fmla="*/ 1819275 w 1819275"/>
                  <a:gd name="connsiteY8" fmla="*/ 312813 h 58427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</a:cxnLst>
                <a:rect l="l" t="t" r="r" b="b"/>
                <a:pathLst>
                  <a:path w="1819275" h="584276">
                    <a:moveTo>
                      <a:pt x="1819275" y="312813"/>
                    </a:moveTo>
                    <a:lnTo>
                      <a:pt x="1604962" y="74688"/>
                    </a:lnTo>
                    <a:cubicBezTo>
                      <a:pt x="1243806" y="74688"/>
                      <a:pt x="868362" y="27063"/>
                      <a:pt x="500062" y="3250"/>
                    </a:cubicBezTo>
                    <a:cubicBezTo>
                      <a:pt x="348456" y="-718"/>
                      <a:pt x="108744" y="-14213"/>
                      <a:pt x="9525" y="69925"/>
                    </a:cubicBezTo>
                    <a:lnTo>
                      <a:pt x="0" y="577131"/>
                    </a:lnTo>
                    <a:cubicBezTo>
                      <a:pt x="23020" y="507281"/>
                      <a:pt x="191294" y="513631"/>
                      <a:pt x="233362" y="503313"/>
                    </a:cubicBezTo>
                    <a:cubicBezTo>
                      <a:pt x="477043" y="496963"/>
                      <a:pt x="658812" y="514426"/>
                      <a:pt x="842962" y="541413"/>
                    </a:cubicBezTo>
                    <a:cubicBezTo>
                      <a:pt x="1020762" y="560464"/>
                      <a:pt x="1350962" y="569988"/>
                      <a:pt x="1604962" y="584276"/>
                    </a:cubicBezTo>
                    <a:lnTo>
                      <a:pt x="1819275" y="312813"/>
                    </a:lnTo>
                    <a:close/>
                  </a:path>
                </a:pathLst>
              </a:custGeom>
              <a:grpFill/>
              <a:ln w="3175">
                <a:noFill/>
              </a:ln>
              <a:effectLst>
                <a:outerShdw blurRad="50800" dist="38100" dir="5400000" algn="t" rotWithShape="0">
                  <a:prstClr val="black">
                    <a:alpha val="5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11" name="Freeform 80">
                <a:extLst>
                  <a:ext uri="{FF2B5EF4-FFF2-40B4-BE49-F238E27FC236}">
                    <a16:creationId xmlns:a16="http://schemas.microsoft.com/office/drawing/2014/main" id="{BD338C28-07EB-26F1-2ABA-284F141AB301}"/>
                  </a:ext>
                </a:extLst>
              </p:cNvPr>
              <p:cNvSpPr/>
              <p:nvPr/>
            </p:nvSpPr>
            <p:spPr>
              <a:xfrm>
                <a:off x="2452688" y="3369468"/>
                <a:ext cx="247755" cy="157165"/>
              </a:xfrm>
              <a:custGeom>
                <a:avLst/>
                <a:gdLst>
                  <a:gd name="connsiteX0" fmla="*/ 233362 w 242887"/>
                  <a:gd name="connsiteY0" fmla="*/ 138113 h 138113"/>
                  <a:gd name="connsiteX1" fmla="*/ 242887 w 242887"/>
                  <a:gd name="connsiteY1" fmla="*/ 0 h 138113"/>
                  <a:gd name="connsiteX2" fmla="*/ 0 w 242887"/>
                  <a:gd name="connsiteY2" fmla="*/ 66675 h 138113"/>
                  <a:gd name="connsiteX3" fmla="*/ 233362 w 242887"/>
                  <a:gd name="connsiteY3" fmla="*/ 138113 h 138113"/>
                  <a:gd name="connsiteX0" fmla="*/ 235743 w 245268"/>
                  <a:gd name="connsiteY0" fmla="*/ 138113 h 138113"/>
                  <a:gd name="connsiteX1" fmla="*/ 245268 w 245268"/>
                  <a:gd name="connsiteY1" fmla="*/ 0 h 138113"/>
                  <a:gd name="connsiteX2" fmla="*/ 0 w 245268"/>
                  <a:gd name="connsiteY2" fmla="*/ 78581 h 138113"/>
                  <a:gd name="connsiteX3" fmla="*/ 235743 w 245268"/>
                  <a:gd name="connsiteY3" fmla="*/ 138113 h 138113"/>
                  <a:gd name="connsiteX0" fmla="*/ 235743 w 245268"/>
                  <a:gd name="connsiteY0" fmla="*/ 138113 h 138113"/>
                  <a:gd name="connsiteX1" fmla="*/ 245268 w 245268"/>
                  <a:gd name="connsiteY1" fmla="*/ 0 h 138113"/>
                  <a:gd name="connsiteX2" fmla="*/ 0 w 245268"/>
                  <a:gd name="connsiteY2" fmla="*/ 78581 h 138113"/>
                  <a:gd name="connsiteX3" fmla="*/ 235743 w 245268"/>
                  <a:gd name="connsiteY3" fmla="*/ 138113 h 138113"/>
                  <a:gd name="connsiteX0" fmla="*/ 240506 w 245268"/>
                  <a:gd name="connsiteY0" fmla="*/ 159545 h 159545"/>
                  <a:gd name="connsiteX1" fmla="*/ 245268 w 245268"/>
                  <a:gd name="connsiteY1" fmla="*/ 0 h 159545"/>
                  <a:gd name="connsiteX2" fmla="*/ 0 w 245268"/>
                  <a:gd name="connsiteY2" fmla="*/ 78581 h 159545"/>
                  <a:gd name="connsiteX3" fmla="*/ 240506 w 245268"/>
                  <a:gd name="connsiteY3" fmla="*/ 159545 h 159545"/>
                  <a:gd name="connsiteX0" fmla="*/ 240506 w 245268"/>
                  <a:gd name="connsiteY0" fmla="*/ 159545 h 159545"/>
                  <a:gd name="connsiteX1" fmla="*/ 245268 w 245268"/>
                  <a:gd name="connsiteY1" fmla="*/ 0 h 159545"/>
                  <a:gd name="connsiteX2" fmla="*/ 0 w 245268"/>
                  <a:gd name="connsiteY2" fmla="*/ 78581 h 159545"/>
                  <a:gd name="connsiteX3" fmla="*/ 240506 w 245268"/>
                  <a:gd name="connsiteY3" fmla="*/ 159545 h 159545"/>
                  <a:gd name="connsiteX0" fmla="*/ 240506 w 245268"/>
                  <a:gd name="connsiteY0" fmla="*/ 159545 h 159545"/>
                  <a:gd name="connsiteX1" fmla="*/ 245268 w 245268"/>
                  <a:gd name="connsiteY1" fmla="*/ 0 h 159545"/>
                  <a:gd name="connsiteX2" fmla="*/ 0 w 245268"/>
                  <a:gd name="connsiteY2" fmla="*/ 78581 h 159545"/>
                  <a:gd name="connsiteX3" fmla="*/ 240506 w 245268"/>
                  <a:gd name="connsiteY3" fmla="*/ 159545 h 159545"/>
                  <a:gd name="connsiteX0" fmla="*/ 240506 w 245268"/>
                  <a:gd name="connsiteY0" fmla="*/ 159545 h 159545"/>
                  <a:gd name="connsiteX1" fmla="*/ 245268 w 245268"/>
                  <a:gd name="connsiteY1" fmla="*/ 0 h 159545"/>
                  <a:gd name="connsiteX2" fmla="*/ 0 w 245268"/>
                  <a:gd name="connsiteY2" fmla="*/ 78581 h 159545"/>
                  <a:gd name="connsiteX3" fmla="*/ 240506 w 245268"/>
                  <a:gd name="connsiteY3" fmla="*/ 159545 h 159545"/>
                  <a:gd name="connsiteX0" fmla="*/ 240506 w 245268"/>
                  <a:gd name="connsiteY0" fmla="*/ 159545 h 159545"/>
                  <a:gd name="connsiteX1" fmla="*/ 245268 w 245268"/>
                  <a:gd name="connsiteY1" fmla="*/ 0 h 159545"/>
                  <a:gd name="connsiteX2" fmla="*/ 0 w 245268"/>
                  <a:gd name="connsiteY2" fmla="*/ 78581 h 159545"/>
                  <a:gd name="connsiteX3" fmla="*/ 240506 w 245268"/>
                  <a:gd name="connsiteY3" fmla="*/ 159545 h 159545"/>
                  <a:gd name="connsiteX0" fmla="*/ 240506 w 245268"/>
                  <a:gd name="connsiteY0" fmla="*/ 159545 h 159545"/>
                  <a:gd name="connsiteX1" fmla="*/ 245268 w 245268"/>
                  <a:gd name="connsiteY1" fmla="*/ 0 h 159545"/>
                  <a:gd name="connsiteX2" fmla="*/ 0 w 245268"/>
                  <a:gd name="connsiteY2" fmla="*/ 78581 h 159545"/>
                  <a:gd name="connsiteX3" fmla="*/ 240506 w 245268"/>
                  <a:gd name="connsiteY3" fmla="*/ 159545 h 159545"/>
                  <a:gd name="connsiteX0" fmla="*/ 240506 w 245268"/>
                  <a:gd name="connsiteY0" fmla="*/ 159545 h 159545"/>
                  <a:gd name="connsiteX1" fmla="*/ 245268 w 245268"/>
                  <a:gd name="connsiteY1" fmla="*/ 0 h 159545"/>
                  <a:gd name="connsiteX2" fmla="*/ 0 w 245268"/>
                  <a:gd name="connsiteY2" fmla="*/ 78581 h 159545"/>
                  <a:gd name="connsiteX3" fmla="*/ 240506 w 245268"/>
                  <a:gd name="connsiteY3" fmla="*/ 159545 h 159545"/>
                  <a:gd name="connsiteX0" fmla="*/ 240506 w 242887"/>
                  <a:gd name="connsiteY0" fmla="*/ 147639 h 147639"/>
                  <a:gd name="connsiteX1" fmla="*/ 242887 w 242887"/>
                  <a:gd name="connsiteY1" fmla="*/ 0 h 147639"/>
                  <a:gd name="connsiteX2" fmla="*/ 0 w 242887"/>
                  <a:gd name="connsiteY2" fmla="*/ 66675 h 147639"/>
                  <a:gd name="connsiteX3" fmla="*/ 240506 w 242887"/>
                  <a:gd name="connsiteY3" fmla="*/ 147639 h 147639"/>
                  <a:gd name="connsiteX0" fmla="*/ 240506 w 245268"/>
                  <a:gd name="connsiteY0" fmla="*/ 154783 h 154783"/>
                  <a:gd name="connsiteX1" fmla="*/ 245268 w 245268"/>
                  <a:gd name="connsiteY1" fmla="*/ 0 h 154783"/>
                  <a:gd name="connsiteX2" fmla="*/ 0 w 245268"/>
                  <a:gd name="connsiteY2" fmla="*/ 73819 h 154783"/>
                  <a:gd name="connsiteX3" fmla="*/ 240506 w 245268"/>
                  <a:gd name="connsiteY3" fmla="*/ 154783 h 154783"/>
                  <a:gd name="connsiteX0" fmla="*/ 247650 w 247755"/>
                  <a:gd name="connsiteY0" fmla="*/ 157165 h 157165"/>
                  <a:gd name="connsiteX1" fmla="*/ 245268 w 247755"/>
                  <a:gd name="connsiteY1" fmla="*/ 0 h 157165"/>
                  <a:gd name="connsiteX2" fmla="*/ 0 w 247755"/>
                  <a:gd name="connsiteY2" fmla="*/ 73819 h 157165"/>
                  <a:gd name="connsiteX3" fmla="*/ 247650 w 247755"/>
                  <a:gd name="connsiteY3" fmla="*/ 157165 h 15716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47755" h="157165">
                    <a:moveTo>
                      <a:pt x="247650" y="157165"/>
                    </a:moveTo>
                    <a:cubicBezTo>
                      <a:pt x="248444" y="107952"/>
                      <a:pt x="244474" y="49213"/>
                      <a:pt x="245268" y="0"/>
                    </a:cubicBezTo>
                    <a:cubicBezTo>
                      <a:pt x="192087" y="2382"/>
                      <a:pt x="22225" y="4762"/>
                      <a:pt x="0" y="73819"/>
                    </a:cubicBezTo>
                    <a:cubicBezTo>
                      <a:pt x="35718" y="122238"/>
                      <a:pt x="178594" y="156371"/>
                      <a:pt x="247650" y="157165"/>
                    </a:cubicBezTo>
                    <a:close/>
                  </a:path>
                </a:pathLst>
              </a:custGeom>
              <a:grpFill/>
              <a:ln w="3175">
                <a:noFill/>
              </a:ln>
              <a:effectLst>
                <a:innerShdw blurRad="63500" dist="50800" dir="135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sp>
          <p:nvSpPr>
            <p:cNvPr id="8" name="Rectangle 20">
              <a:extLst>
                <a:ext uri="{FF2B5EF4-FFF2-40B4-BE49-F238E27FC236}">
                  <a16:creationId xmlns:a16="http://schemas.microsoft.com/office/drawing/2014/main" id="{01CAB25E-5303-C34D-9331-DE888ADC9FA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18737" y="2520586"/>
              <a:ext cx="4920567" cy="74564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just">
                <a:buClr>
                  <a:srgbClr val="D7181F"/>
                </a:buClr>
                <a:buFont typeface="Wingdings" panose="05000000000000000000" pitchFamily="2" charset="2"/>
                <a:buNone/>
              </a:pPr>
              <a:r>
                <a:rPr lang="en-US" altLang="en-US" sz="2400" b="1" dirty="0" err="1">
                  <a:latin typeface="Cambria" panose="02040503050406030204" pitchFamily="18" charset="0"/>
                  <a:ea typeface="Cambria" panose="02040503050406030204" pitchFamily="18" charset="0"/>
                </a:rPr>
                <a:t>Hệ</a:t>
              </a:r>
              <a:r>
                <a:rPr lang="en-US" altLang="en-US" sz="2400" b="1" dirty="0">
                  <a:latin typeface="Cambria" panose="02040503050406030204" pitchFamily="18" charset="0"/>
                  <a:ea typeface="Cambria" panose="02040503050406030204" pitchFamily="18" charset="0"/>
                </a:rPr>
                <a:t> </a:t>
              </a:r>
              <a:r>
                <a:rPr lang="en-US" altLang="en-US" sz="2400" b="1" dirty="0" err="1">
                  <a:latin typeface="Cambria" panose="02040503050406030204" pitchFamily="18" charset="0"/>
                  <a:ea typeface="Cambria" panose="02040503050406030204" pitchFamily="18" charset="0"/>
                </a:rPr>
                <a:t>thức</a:t>
              </a:r>
              <a:r>
                <a:rPr lang="en-US" altLang="en-US" sz="2400" b="1" dirty="0">
                  <a:latin typeface="Cambria" panose="02040503050406030204" pitchFamily="18" charset="0"/>
                  <a:ea typeface="Cambria" panose="02040503050406030204" pitchFamily="18" charset="0"/>
                </a:rPr>
                <a:t> </a:t>
              </a:r>
              <a:r>
                <a:rPr lang="en-US" altLang="en-US" sz="2400" b="1" dirty="0" err="1">
                  <a:latin typeface="Cambria" panose="02040503050406030204" pitchFamily="18" charset="0"/>
                  <a:ea typeface="Cambria" panose="02040503050406030204" pitchFamily="18" charset="0"/>
                </a:rPr>
                <a:t>tính</a:t>
              </a:r>
              <a:r>
                <a:rPr lang="en-US" altLang="en-US" sz="2400" b="1" dirty="0">
                  <a:latin typeface="Cambria" panose="02040503050406030204" pitchFamily="18" charset="0"/>
                  <a:ea typeface="Cambria" panose="02040503050406030204" pitchFamily="18" charset="0"/>
                </a:rPr>
                <a:t> </a:t>
              </a:r>
              <a:r>
                <a:rPr lang="en-US" altLang="en-US" sz="2400" b="1" dirty="0" err="1">
                  <a:latin typeface="Cambria" panose="02040503050406030204" pitchFamily="18" charset="0"/>
                  <a:ea typeface="Cambria" panose="02040503050406030204" pitchFamily="18" charset="0"/>
                </a:rPr>
                <a:t>nhiệt</a:t>
              </a:r>
              <a:r>
                <a:rPr lang="en-US" altLang="en-US" sz="2400" b="1" dirty="0">
                  <a:latin typeface="Cambria" panose="02040503050406030204" pitchFamily="18" charset="0"/>
                  <a:ea typeface="Cambria" panose="02040503050406030204" pitchFamily="18" charset="0"/>
                </a:rPr>
                <a:t> </a:t>
              </a:r>
              <a:r>
                <a:rPr lang="en-US" altLang="en-US" sz="2400" b="1" dirty="0" err="1">
                  <a:latin typeface="Cambria" panose="02040503050406030204" pitchFamily="18" charset="0"/>
                  <a:ea typeface="Cambria" panose="02040503050406030204" pitchFamily="18" charset="0"/>
                </a:rPr>
                <a:t>lượng</a:t>
              </a:r>
              <a:r>
                <a:rPr lang="en-US" altLang="en-US" sz="2400" b="1" dirty="0">
                  <a:latin typeface="Cambria" panose="02040503050406030204" pitchFamily="18" charset="0"/>
                  <a:ea typeface="Cambria" panose="02040503050406030204" pitchFamily="18" charset="0"/>
                </a:rPr>
                <a:t> </a:t>
              </a:r>
              <a:r>
                <a:rPr lang="en-US" altLang="en-US" sz="2400" b="1" dirty="0" err="1">
                  <a:latin typeface="Cambria" panose="02040503050406030204" pitchFamily="18" charset="0"/>
                  <a:ea typeface="Cambria" panose="02040503050406030204" pitchFamily="18" charset="0"/>
                </a:rPr>
                <a:t>trong</a:t>
              </a:r>
              <a:r>
                <a:rPr lang="en-US" altLang="en-US" sz="2400" b="1" dirty="0">
                  <a:latin typeface="Cambria" panose="02040503050406030204" pitchFamily="18" charset="0"/>
                  <a:ea typeface="Cambria" panose="02040503050406030204" pitchFamily="18" charset="0"/>
                </a:rPr>
                <a:t> </a:t>
              </a:r>
              <a:r>
                <a:rPr lang="en-US" altLang="en-US" sz="2400" b="1" dirty="0" err="1">
                  <a:latin typeface="Cambria" panose="02040503050406030204" pitchFamily="18" charset="0"/>
                  <a:ea typeface="Cambria" panose="02040503050406030204" pitchFamily="18" charset="0"/>
                </a:rPr>
                <a:t>quá</a:t>
              </a:r>
              <a:r>
                <a:rPr lang="en-US" altLang="en-US" sz="2400" b="1" dirty="0">
                  <a:latin typeface="Cambria" panose="02040503050406030204" pitchFamily="18" charset="0"/>
                  <a:ea typeface="Cambria" panose="02040503050406030204" pitchFamily="18" charset="0"/>
                </a:rPr>
                <a:t> </a:t>
              </a:r>
              <a:r>
                <a:rPr lang="en-US" altLang="en-US" sz="2400" b="1" dirty="0" err="1">
                  <a:latin typeface="Cambria" panose="02040503050406030204" pitchFamily="18" charset="0"/>
                  <a:ea typeface="Cambria" panose="02040503050406030204" pitchFamily="18" charset="0"/>
                </a:rPr>
                <a:t>trình</a:t>
              </a:r>
              <a:r>
                <a:rPr lang="en-US" altLang="en-US" sz="2400" b="1" dirty="0">
                  <a:latin typeface="Cambria" panose="02040503050406030204" pitchFamily="18" charset="0"/>
                  <a:ea typeface="Cambria" panose="02040503050406030204" pitchFamily="18" charset="0"/>
                </a:rPr>
                <a:t> </a:t>
              </a:r>
              <a:r>
                <a:rPr lang="en-US" altLang="en-US" sz="2400" b="1" dirty="0" err="1">
                  <a:latin typeface="Cambria" panose="02040503050406030204" pitchFamily="18" charset="0"/>
                  <a:ea typeface="Cambria" panose="02040503050406030204" pitchFamily="18" charset="0"/>
                </a:rPr>
                <a:t>truyền</a:t>
              </a:r>
              <a:r>
                <a:rPr lang="en-US" altLang="en-US" sz="2400" b="1" dirty="0">
                  <a:latin typeface="Cambria" panose="02040503050406030204" pitchFamily="18" charset="0"/>
                  <a:ea typeface="Cambria" panose="02040503050406030204" pitchFamily="18" charset="0"/>
                </a:rPr>
                <a:t> </a:t>
              </a:r>
              <a:r>
                <a:rPr lang="en-US" altLang="en-US" sz="2400" b="1" dirty="0" err="1">
                  <a:latin typeface="Cambria" panose="02040503050406030204" pitchFamily="18" charset="0"/>
                  <a:ea typeface="Cambria" panose="02040503050406030204" pitchFamily="18" charset="0"/>
                </a:rPr>
                <a:t>nhiệt</a:t>
              </a:r>
              <a:r>
                <a:rPr lang="en-US" altLang="en-US" sz="2400" b="1" dirty="0">
                  <a:latin typeface="Cambria" panose="02040503050406030204" pitchFamily="18" charset="0"/>
                  <a:ea typeface="Cambria" panose="02040503050406030204" pitchFamily="18" charset="0"/>
                </a:rPr>
                <a:t> </a:t>
              </a:r>
              <a:r>
                <a:rPr lang="en-US" altLang="en-US" sz="2400" b="1" dirty="0" err="1">
                  <a:latin typeface="Cambria" panose="02040503050406030204" pitchFamily="18" charset="0"/>
                  <a:ea typeface="Cambria" panose="02040503050406030204" pitchFamily="18" charset="0"/>
                </a:rPr>
                <a:t>khi</a:t>
              </a:r>
              <a:r>
                <a:rPr lang="en-US" altLang="en-US" sz="2400" b="1" dirty="0">
                  <a:latin typeface="Cambria" panose="02040503050406030204" pitchFamily="18" charset="0"/>
                  <a:ea typeface="Cambria" panose="02040503050406030204" pitchFamily="18" charset="0"/>
                </a:rPr>
                <a:t> </a:t>
              </a:r>
              <a:r>
                <a:rPr lang="en-US" altLang="en-US" sz="2400" b="1" dirty="0" err="1">
                  <a:latin typeface="Cambria" panose="02040503050406030204" pitchFamily="18" charset="0"/>
                  <a:ea typeface="Cambria" panose="02040503050406030204" pitchFamily="18" charset="0"/>
                </a:rPr>
                <a:t>một</a:t>
              </a:r>
              <a:r>
                <a:rPr lang="en-US" altLang="en-US" sz="2400" b="1" dirty="0">
                  <a:latin typeface="Cambria" panose="02040503050406030204" pitchFamily="18" charset="0"/>
                  <a:ea typeface="Cambria" panose="02040503050406030204" pitchFamily="18" charset="0"/>
                </a:rPr>
                <a:t> </a:t>
              </a:r>
              <a:r>
                <a:rPr lang="en-US" altLang="en-US" sz="2400" b="1" dirty="0" err="1">
                  <a:latin typeface="Cambria" panose="02040503050406030204" pitchFamily="18" charset="0"/>
                  <a:ea typeface="Cambria" panose="02040503050406030204" pitchFamily="18" charset="0"/>
                </a:rPr>
                <a:t>lượng</a:t>
              </a:r>
              <a:r>
                <a:rPr lang="en-US" altLang="en-US" sz="2400" b="1" dirty="0">
                  <a:latin typeface="Cambria" panose="02040503050406030204" pitchFamily="18" charset="0"/>
                  <a:ea typeface="Cambria" panose="02040503050406030204" pitchFamily="18" charset="0"/>
                </a:rPr>
                <a:t> </a:t>
              </a:r>
              <a:r>
                <a:rPr lang="en-US" altLang="en-US" sz="2400" b="1" dirty="0" err="1">
                  <a:latin typeface="Cambria" panose="02040503050406030204" pitchFamily="18" charset="0"/>
                  <a:ea typeface="Cambria" panose="02040503050406030204" pitchFamily="18" charset="0"/>
                </a:rPr>
                <a:t>chất</a:t>
              </a:r>
              <a:r>
                <a:rPr lang="en-US" altLang="en-US" sz="2400" b="1" dirty="0">
                  <a:latin typeface="Cambria" panose="02040503050406030204" pitchFamily="18" charset="0"/>
                  <a:ea typeface="Cambria" panose="02040503050406030204" pitchFamily="18" charset="0"/>
                </a:rPr>
                <a:t> </a:t>
              </a:r>
              <a:r>
                <a:rPr lang="en-US" altLang="en-US" sz="2400" b="1" dirty="0" err="1">
                  <a:latin typeface="Cambria" panose="02040503050406030204" pitchFamily="18" charset="0"/>
                  <a:ea typeface="Cambria" panose="02040503050406030204" pitchFamily="18" charset="0"/>
                </a:rPr>
                <a:t>lỏng</a:t>
              </a:r>
              <a:r>
                <a:rPr lang="en-US" altLang="en-US" sz="2400" b="1" dirty="0">
                  <a:latin typeface="Cambria" panose="02040503050406030204" pitchFamily="18" charset="0"/>
                  <a:ea typeface="Cambria" panose="02040503050406030204" pitchFamily="18" charset="0"/>
                </a:rPr>
                <a:t> </a:t>
              </a:r>
              <a:r>
                <a:rPr lang="en-US" altLang="en-US" sz="2400" b="1" dirty="0" err="1">
                  <a:latin typeface="Cambria" panose="02040503050406030204" pitchFamily="18" charset="0"/>
                  <a:ea typeface="Cambria" panose="02040503050406030204" pitchFamily="18" charset="0"/>
                </a:rPr>
                <a:t>hóa</a:t>
              </a:r>
              <a:r>
                <a:rPr lang="en-US" altLang="en-US" sz="2400" b="1" dirty="0">
                  <a:latin typeface="Cambria" panose="02040503050406030204" pitchFamily="18" charset="0"/>
                  <a:ea typeface="Cambria" panose="02040503050406030204" pitchFamily="18" charset="0"/>
                </a:rPr>
                <a:t> </a:t>
              </a:r>
              <a:r>
                <a:rPr lang="en-US" altLang="en-US" sz="2400" b="1" dirty="0" err="1">
                  <a:latin typeface="Cambria" panose="02040503050406030204" pitchFamily="18" charset="0"/>
                  <a:ea typeface="Cambria" panose="02040503050406030204" pitchFamily="18" charset="0"/>
                </a:rPr>
                <a:t>hơi</a:t>
              </a:r>
              <a:r>
                <a:rPr lang="en-US" altLang="en-US" sz="2400" b="1" dirty="0">
                  <a:latin typeface="Cambria" panose="02040503050406030204" pitchFamily="18" charset="0"/>
                  <a:ea typeface="Cambria" panose="02040503050406030204" pitchFamily="18" charset="0"/>
                </a:rPr>
                <a:t> ở </a:t>
              </a:r>
              <a:r>
                <a:rPr lang="en-US" altLang="en-US" sz="2400" b="1" dirty="0" err="1">
                  <a:latin typeface="Cambria" panose="02040503050406030204" pitchFamily="18" charset="0"/>
                  <a:ea typeface="Cambria" panose="02040503050406030204" pitchFamily="18" charset="0"/>
                </a:rPr>
                <a:t>nhiệt</a:t>
              </a:r>
              <a:r>
                <a:rPr lang="en-US" altLang="en-US" sz="2400" b="1" dirty="0">
                  <a:latin typeface="Cambria" panose="02040503050406030204" pitchFamily="18" charset="0"/>
                  <a:ea typeface="Cambria" panose="02040503050406030204" pitchFamily="18" charset="0"/>
                </a:rPr>
                <a:t> </a:t>
              </a:r>
              <a:r>
                <a:rPr lang="en-US" altLang="en-US" sz="2400" b="1" dirty="0" err="1">
                  <a:latin typeface="Cambria" panose="02040503050406030204" pitchFamily="18" charset="0"/>
                  <a:ea typeface="Cambria" panose="02040503050406030204" pitchFamily="18" charset="0"/>
                </a:rPr>
                <a:t>độ</a:t>
              </a:r>
              <a:r>
                <a:rPr lang="en-US" altLang="en-US" sz="2400" b="1" dirty="0">
                  <a:latin typeface="Cambria" panose="02040503050406030204" pitchFamily="18" charset="0"/>
                  <a:ea typeface="Cambria" panose="02040503050406030204" pitchFamily="18" charset="0"/>
                </a:rPr>
                <a:t> </a:t>
              </a:r>
              <a:r>
                <a:rPr lang="en-US" altLang="en-US" sz="2400" b="1" dirty="0" err="1">
                  <a:latin typeface="Cambria" panose="02040503050406030204" pitchFamily="18" charset="0"/>
                  <a:ea typeface="Cambria" panose="02040503050406030204" pitchFamily="18" charset="0"/>
                </a:rPr>
                <a:t>không</a:t>
              </a:r>
              <a:r>
                <a:rPr lang="en-US" altLang="en-US" sz="2400" b="1" dirty="0">
                  <a:latin typeface="Cambria" panose="02040503050406030204" pitchFamily="18" charset="0"/>
                  <a:ea typeface="Cambria" panose="02040503050406030204" pitchFamily="18" charset="0"/>
                </a:rPr>
                <a:t> </a:t>
              </a:r>
              <a:r>
                <a:rPr lang="en-US" altLang="en-US" sz="2400" b="1" dirty="0" err="1">
                  <a:latin typeface="Cambria" panose="02040503050406030204" pitchFamily="18" charset="0"/>
                  <a:ea typeface="Cambria" panose="02040503050406030204" pitchFamily="18" charset="0"/>
                </a:rPr>
                <a:t>đổi</a:t>
              </a:r>
              <a:endParaRPr lang="en-US" altLang="en-US" sz="2400" b="1" dirty="0">
                <a:latin typeface="Cambria" panose="02040503050406030204" pitchFamily="18" charset="0"/>
                <a:ea typeface="Cambria" panose="02040503050406030204" pitchFamily="18" charset="0"/>
              </a:endParaRPr>
            </a:p>
          </p:txBody>
        </p:sp>
        <p:sp>
          <p:nvSpPr>
            <p:cNvPr id="9" name="Rectangle 8">
              <a:extLst>
                <a:ext uri="{FF2B5EF4-FFF2-40B4-BE49-F238E27FC236}">
                  <a16:creationId xmlns:a16="http://schemas.microsoft.com/office/drawing/2014/main" id="{0D00C88A-F6A8-C996-C677-CB0C5AA517C2}"/>
                </a:ext>
              </a:extLst>
            </p:cNvPr>
            <p:cNvSpPr/>
            <p:nvPr/>
          </p:nvSpPr>
          <p:spPr>
            <a:xfrm>
              <a:off x="1693510" y="2517754"/>
              <a:ext cx="549627" cy="584775"/>
            </a:xfrm>
            <a:prstGeom prst="rect">
              <a:avLst/>
            </a:prstGeom>
            <a:grpFill/>
          </p:spPr>
          <p:txBody>
            <a:bodyPr anchor="ctr">
              <a:spAutoFit/>
            </a:bodyPr>
            <a:lstStyle/>
            <a:p>
              <a:pPr algn="ctr">
                <a:defRPr/>
              </a:pPr>
              <a:r>
                <a:rPr lang="en-US" sz="3200" b="1" kern="0" dirty="0">
                  <a:effectLst>
                    <a:glow rad="127000">
                      <a:srgbClr val="BC7D00"/>
                    </a:glow>
                  </a:effectLst>
                  <a:latin typeface="Cambria" panose="02040503050406030204" pitchFamily="18" charset="0"/>
                  <a:ea typeface="Cambria" panose="02040503050406030204" pitchFamily="18" charset="0"/>
                </a:rPr>
                <a:t>1</a:t>
              </a:r>
            </a:p>
          </p:txBody>
        </p:sp>
      </p:grpSp>
      <p:grpSp>
        <p:nvGrpSpPr>
          <p:cNvPr id="16" name="Group 15" descr="n26 fb Tran Phu">
            <a:extLst>
              <a:ext uri="{FF2B5EF4-FFF2-40B4-BE49-F238E27FC236}">
                <a16:creationId xmlns:a16="http://schemas.microsoft.com/office/drawing/2014/main" id="{A437039E-ED70-2BEA-582C-F581D003770B}"/>
              </a:ext>
            </a:extLst>
          </p:cNvPr>
          <p:cNvGrpSpPr>
            <a:grpSpLocks/>
          </p:cNvGrpSpPr>
          <p:nvPr/>
        </p:nvGrpSpPr>
        <p:grpSpPr bwMode="auto">
          <a:xfrm>
            <a:off x="357685" y="3980639"/>
            <a:ext cx="10849212" cy="906290"/>
            <a:chOff x="1234832" y="2363786"/>
            <a:chExt cx="6015281" cy="969963"/>
          </a:xfrm>
          <a:solidFill>
            <a:schemeClr val="accent4">
              <a:lumMod val="40000"/>
              <a:lumOff val="60000"/>
            </a:schemeClr>
          </a:solidFill>
        </p:grpSpPr>
        <p:sp>
          <p:nvSpPr>
            <p:cNvPr id="26" name="Freeform 63">
              <a:extLst>
                <a:ext uri="{FF2B5EF4-FFF2-40B4-BE49-F238E27FC236}">
                  <a16:creationId xmlns:a16="http://schemas.microsoft.com/office/drawing/2014/main" id="{E492A1CA-1A0F-B3E2-C0B8-DFBD276EFFD2}"/>
                </a:ext>
              </a:extLst>
            </p:cNvPr>
            <p:cNvSpPr/>
            <p:nvPr/>
          </p:nvSpPr>
          <p:spPr bwMode="auto">
            <a:xfrm>
              <a:off x="1234832" y="2738465"/>
              <a:ext cx="917283" cy="294858"/>
            </a:xfrm>
            <a:custGeom>
              <a:avLst/>
              <a:gdLst>
                <a:gd name="connsiteX0" fmla="*/ 12700 w 5759450"/>
                <a:gd name="connsiteY0" fmla="*/ 0 h 565150"/>
                <a:gd name="connsiteX1" fmla="*/ 374650 w 5759450"/>
                <a:gd name="connsiteY1" fmla="*/ 38100 h 565150"/>
                <a:gd name="connsiteX2" fmla="*/ 5073650 w 5759450"/>
                <a:gd name="connsiteY2" fmla="*/ 38100 h 565150"/>
                <a:gd name="connsiteX3" fmla="*/ 5759450 w 5759450"/>
                <a:gd name="connsiteY3" fmla="*/ 6350 h 565150"/>
                <a:gd name="connsiteX4" fmla="*/ 5594350 w 5759450"/>
                <a:gd name="connsiteY4" fmla="*/ 279400 h 565150"/>
                <a:gd name="connsiteX5" fmla="*/ 5759450 w 5759450"/>
                <a:gd name="connsiteY5" fmla="*/ 552450 h 565150"/>
                <a:gd name="connsiteX6" fmla="*/ 5251450 w 5759450"/>
                <a:gd name="connsiteY6" fmla="*/ 565150 h 565150"/>
                <a:gd name="connsiteX7" fmla="*/ 654050 w 5759450"/>
                <a:gd name="connsiteY7" fmla="*/ 552450 h 565150"/>
                <a:gd name="connsiteX8" fmla="*/ 0 w 5759450"/>
                <a:gd name="connsiteY8" fmla="*/ 533400 h 565150"/>
                <a:gd name="connsiteX9" fmla="*/ 190500 w 5759450"/>
                <a:gd name="connsiteY9" fmla="*/ 254000 h 565150"/>
                <a:gd name="connsiteX10" fmla="*/ 12700 w 5759450"/>
                <a:gd name="connsiteY10" fmla="*/ 0 h 565150"/>
                <a:gd name="connsiteX0" fmla="*/ 12700 w 5759450"/>
                <a:gd name="connsiteY0" fmla="*/ 0 h 565150"/>
                <a:gd name="connsiteX1" fmla="*/ 374650 w 5759450"/>
                <a:gd name="connsiteY1" fmla="*/ 38100 h 565150"/>
                <a:gd name="connsiteX2" fmla="*/ 5073650 w 5759450"/>
                <a:gd name="connsiteY2" fmla="*/ 38100 h 565150"/>
                <a:gd name="connsiteX3" fmla="*/ 5759450 w 5759450"/>
                <a:gd name="connsiteY3" fmla="*/ 6350 h 565150"/>
                <a:gd name="connsiteX4" fmla="*/ 5594350 w 5759450"/>
                <a:gd name="connsiteY4" fmla="*/ 279400 h 565150"/>
                <a:gd name="connsiteX5" fmla="*/ 5759450 w 5759450"/>
                <a:gd name="connsiteY5" fmla="*/ 552450 h 565150"/>
                <a:gd name="connsiteX6" fmla="*/ 5251450 w 5759450"/>
                <a:gd name="connsiteY6" fmla="*/ 565150 h 565150"/>
                <a:gd name="connsiteX7" fmla="*/ 654050 w 5759450"/>
                <a:gd name="connsiteY7" fmla="*/ 552450 h 565150"/>
                <a:gd name="connsiteX8" fmla="*/ 0 w 5759450"/>
                <a:gd name="connsiteY8" fmla="*/ 533400 h 565150"/>
                <a:gd name="connsiteX9" fmla="*/ 190500 w 5759450"/>
                <a:gd name="connsiteY9" fmla="*/ 254000 h 565150"/>
                <a:gd name="connsiteX10" fmla="*/ 12700 w 5759450"/>
                <a:gd name="connsiteY10" fmla="*/ 0 h 565150"/>
                <a:gd name="connsiteX0" fmla="*/ 12700 w 5759450"/>
                <a:gd name="connsiteY0" fmla="*/ 0 h 565150"/>
                <a:gd name="connsiteX1" fmla="*/ 374650 w 5759450"/>
                <a:gd name="connsiteY1" fmla="*/ 38100 h 565150"/>
                <a:gd name="connsiteX2" fmla="*/ 5073650 w 5759450"/>
                <a:gd name="connsiteY2" fmla="*/ 38100 h 565150"/>
                <a:gd name="connsiteX3" fmla="*/ 5759450 w 5759450"/>
                <a:gd name="connsiteY3" fmla="*/ 6350 h 565150"/>
                <a:gd name="connsiteX4" fmla="*/ 5594350 w 5759450"/>
                <a:gd name="connsiteY4" fmla="*/ 279400 h 565150"/>
                <a:gd name="connsiteX5" fmla="*/ 5759450 w 5759450"/>
                <a:gd name="connsiteY5" fmla="*/ 552450 h 565150"/>
                <a:gd name="connsiteX6" fmla="*/ 5251450 w 5759450"/>
                <a:gd name="connsiteY6" fmla="*/ 565150 h 565150"/>
                <a:gd name="connsiteX7" fmla="*/ 654050 w 5759450"/>
                <a:gd name="connsiteY7" fmla="*/ 552450 h 565150"/>
                <a:gd name="connsiteX8" fmla="*/ 0 w 5759450"/>
                <a:gd name="connsiteY8" fmla="*/ 533400 h 565150"/>
                <a:gd name="connsiteX9" fmla="*/ 190500 w 5759450"/>
                <a:gd name="connsiteY9" fmla="*/ 254000 h 565150"/>
                <a:gd name="connsiteX10" fmla="*/ 12700 w 5759450"/>
                <a:gd name="connsiteY10" fmla="*/ 0 h 565150"/>
                <a:gd name="connsiteX0" fmla="*/ 22225 w 5759450"/>
                <a:gd name="connsiteY0" fmla="*/ 7938 h 558800"/>
                <a:gd name="connsiteX1" fmla="*/ 374650 w 5759450"/>
                <a:gd name="connsiteY1" fmla="*/ 31750 h 558800"/>
                <a:gd name="connsiteX2" fmla="*/ 5073650 w 5759450"/>
                <a:gd name="connsiteY2" fmla="*/ 31750 h 558800"/>
                <a:gd name="connsiteX3" fmla="*/ 5759450 w 5759450"/>
                <a:gd name="connsiteY3" fmla="*/ 0 h 558800"/>
                <a:gd name="connsiteX4" fmla="*/ 5594350 w 5759450"/>
                <a:gd name="connsiteY4" fmla="*/ 273050 h 558800"/>
                <a:gd name="connsiteX5" fmla="*/ 5759450 w 5759450"/>
                <a:gd name="connsiteY5" fmla="*/ 546100 h 558800"/>
                <a:gd name="connsiteX6" fmla="*/ 5251450 w 5759450"/>
                <a:gd name="connsiteY6" fmla="*/ 558800 h 558800"/>
                <a:gd name="connsiteX7" fmla="*/ 654050 w 5759450"/>
                <a:gd name="connsiteY7" fmla="*/ 546100 h 558800"/>
                <a:gd name="connsiteX8" fmla="*/ 0 w 5759450"/>
                <a:gd name="connsiteY8" fmla="*/ 527050 h 558800"/>
                <a:gd name="connsiteX9" fmla="*/ 190500 w 5759450"/>
                <a:gd name="connsiteY9" fmla="*/ 247650 h 558800"/>
                <a:gd name="connsiteX10" fmla="*/ 22225 w 5759450"/>
                <a:gd name="connsiteY10" fmla="*/ 7938 h 558800"/>
                <a:gd name="connsiteX0" fmla="*/ 22225 w 5759450"/>
                <a:gd name="connsiteY0" fmla="*/ 7938 h 558800"/>
                <a:gd name="connsiteX1" fmla="*/ 374650 w 5759450"/>
                <a:gd name="connsiteY1" fmla="*/ 31750 h 558800"/>
                <a:gd name="connsiteX2" fmla="*/ 5073650 w 5759450"/>
                <a:gd name="connsiteY2" fmla="*/ 31750 h 558800"/>
                <a:gd name="connsiteX3" fmla="*/ 5759450 w 5759450"/>
                <a:gd name="connsiteY3" fmla="*/ 0 h 558800"/>
                <a:gd name="connsiteX4" fmla="*/ 5594350 w 5759450"/>
                <a:gd name="connsiteY4" fmla="*/ 273050 h 558800"/>
                <a:gd name="connsiteX5" fmla="*/ 5759450 w 5759450"/>
                <a:gd name="connsiteY5" fmla="*/ 546100 h 558800"/>
                <a:gd name="connsiteX6" fmla="*/ 5251450 w 5759450"/>
                <a:gd name="connsiteY6" fmla="*/ 558800 h 558800"/>
                <a:gd name="connsiteX7" fmla="*/ 654050 w 5759450"/>
                <a:gd name="connsiteY7" fmla="*/ 546100 h 558800"/>
                <a:gd name="connsiteX8" fmla="*/ 0 w 5759450"/>
                <a:gd name="connsiteY8" fmla="*/ 527050 h 558800"/>
                <a:gd name="connsiteX9" fmla="*/ 190500 w 5759450"/>
                <a:gd name="connsiteY9" fmla="*/ 247650 h 558800"/>
                <a:gd name="connsiteX10" fmla="*/ 30956 w 5759450"/>
                <a:gd name="connsiteY10" fmla="*/ 28575 h 558800"/>
                <a:gd name="connsiteX11" fmla="*/ 22225 w 5759450"/>
                <a:gd name="connsiteY11" fmla="*/ 7938 h 558800"/>
                <a:gd name="connsiteX0" fmla="*/ 22225 w 5759450"/>
                <a:gd name="connsiteY0" fmla="*/ 7938 h 558800"/>
                <a:gd name="connsiteX1" fmla="*/ 374650 w 5759450"/>
                <a:gd name="connsiteY1" fmla="*/ 31750 h 558800"/>
                <a:gd name="connsiteX2" fmla="*/ 5073650 w 5759450"/>
                <a:gd name="connsiteY2" fmla="*/ 31750 h 558800"/>
                <a:gd name="connsiteX3" fmla="*/ 5759450 w 5759450"/>
                <a:gd name="connsiteY3" fmla="*/ 0 h 558800"/>
                <a:gd name="connsiteX4" fmla="*/ 5594350 w 5759450"/>
                <a:gd name="connsiteY4" fmla="*/ 273050 h 558800"/>
                <a:gd name="connsiteX5" fmla="*/ 5759450 w 5759450"/>
                <a:gd name="connsiteY5" fmla="*/ 546100 h 558800"/>
                <a:gd name="connsiteX6" fmla="*/ 5251450 w 5759450"/>
                <a:gd name="connsiteY6" fmla="*/ 558800 h 558800"/>
                <a:gd name="connsiteX7" fmla="*/ 654050 w 5759450"/>
                <a:gd name="connsiteY7" fmla="*/ 546100 h 558800"/>
                <a:gd name="connsiteX8" fmla="*/ 0 w 5759450"/>
                <a:gd name="connsiteY8" fmla="*/ 527050 h 558800"/>
                <a:gd name="connsiteX9" fmla="*/ 190500 w 5759450"/>
                <a:gd name="connsiteY9" fmla="*/ 247650 h 558800"/>
                <a:gd name="connsiteX10" fmla="*/ 19050 w 5759450"/>
                <a:gd name="connsiteY10" fmla="*/ 35719 h 558800"/>
                <a:gd name="connsiteX11" fmla="*/ 22225 w 5759450"/>
                <a:gd name="connsiteY11" fmla="*/ 7938 h 558800"/>
                <a:gd name="connsiteX0" fmla="*/ 24606 w 5761831"/>
                <a:gd name="connsiteY0" fmla="*/ 7938 h 558800"/>
                <a:gd name="connsiteX1" fmla="*/ 377031 w 5761831"/>
                <a:gd name="connsiteY1" fmla="*/ 31750 h 558800"/>
                <a:gd name="connsiteX2" fmla="*/ 5076031 w 5761831"/>
                <a:gd name="connsiteY2" fmla="*/ 31750 h 558800"/>
                <a:gd name="connsiteX3" fmla="*/ 5761831 w 5761831"/>
                <a:gd name="connsiteY3" fmla="*/ 0 h 558800"/>
                <a:gd name="connsiteX4" fmla="*/ 5596731 w 5761831"/>
                <a:gd name="connsiteY4" fmla="*/ 273050 h 558800"/>
                <a:gd name="connsiteX5" fmla="*/ 5761831 w 5761831"/>
                <a:gd name="connsiteY5" fmla="*/ 546100 h 558800"/>
                <a:gd name="connsiteX6" fmla="*/ 5253831 w 5761831"/>
                <a:gd name="connsiteY6" fmla="*/ 558800 h 558800"/>
                <a:gd name="connsiteX7" fmla="*/ 656431 w 5761831"/>
                <a:gd name="connsiteY7" fmla="*/ 546100 h 558800"/>
                <a:gd name="connsiteX8" fmla="*/ 2381 w 5761831"/>
                <a:gd name="connsiteY8" fmla="*/ 527050 h 558800"/>
                <a:gd name="connsiteX9" fmla="*/ 192881 w 5761831"/>
                <a:gd name="connsiteY9" fmla="*/ 247650 h 558800"/>
                <a:gd name="connsiteX10" fmla="*/ 0 w 5761831"/>
                <a:gd name="connsiteY10" fmla="*/ 30957 h 558800"/>
                <a:gd name="connsiteX11" fmla="*/ 24606 w 5761831"/>
                <a:gd name="connsiteY11" fmla="*/ 7938 h 558800"/>
                <a:gd name="connsiteX0" fmla="*/ 22225 w 5759450"/>
                <a:gd name="connsiteY0" fmla="*/ 7938 h 558800"/>
                <a:gd name="connsiteX1" fmla="*/ 374650 w 5759450"/>
                <a:gd name="connsiteY1" fmla="*/ 31750 h 558800"/>
                <a:gd name="connsiteX2" fmla="*/ 5073650 w 5759450"/>
                <a:gd name="connsiteY2" fmla="*/ 31750 h 558800"/>
                <a:gd name="connsiteX3" fmla="*/ 5759450 w 5759450"/>
                <a:gd name="connsiteY3" fmla="*/ 0 h 558800"/>
                <a:gd name="connsiteX4" fmla="*/ 5594350 w 5759450"/>
                <a:gd name="connsiteY4" fmla="*/ 273050 h 558800"/>
                <a:gd name="connsiteX5" fmla="*/ 5759450 w 5759450"/>
                <a:gd name="connsiteY5" fmla="*/ 546100 h 558800"/>
                <a:gd name="connsiteX6" fmla="*/ 5251450 w 5759450"/>
                <a:gd name="connsiteY6" fmla="*/ 558800 h 558800"/>
                <a:gd name="connsiteX7" fmla="*/ 654050 w 5759450"/>
                <a:gd name="connsiteY7" fmla="*/ 546100 h 558800"/>
                <a:gd name="connsiteX8" fmla="*/ 0 w 5759450"/>
                <a:gd name="connsiteY8" fmla="*/ 527050 h 558800"/>
                <a:gd name="connsiteX9" fmla="*/ 190500 w 5759450"/>
                <a:gd name="connsiteY9" fmla="*/ 247650 h 558800"/>
                <a:gd name="connsiteX10" fmla="*/ 22225 w 5759450"/>
                <a:gd name="connsiteY10" fmla="*/ 7938 h 558800"/>
                <a:gd name="connsiteX0" fmla="*/ 793 w 5759450"/>
                <a:gd name="connsiteY0" fmla="*/ 7938 h 558800"/>
                <a:gd name="connsiteX1" fmla="*/ 374650 w 5759450"/>
                <a:gd name="connsiteY1" fmla="*/ 31750 h 558800"/>
                <a:gd name="connsiteX2" fmla="*/ 5073650 w 5759450"/>
                <a:gd name="connsiteY2" fmla="*/ 31750 h 558800"/>
                <a:gd name="connsiteX3" fmla="*/ 5759450 w 5759450"/>
                <a:gd name="connsiteY3" fmla="*/ 0 h 558800"/>
                <a:gd name="connsiteX4" fmla="*/ 5594350 w 5759450"/>
                <a:gd name="connsiteY4" fmla="*/ 273050 h 558800"/>
                <a:gd name="connsiteX5" fmla="*/ 5759450 w 5759450"/>
                <a:gd name="connsiteY5" fmla="*/ 546100 h 558800"/>
                <a:gd name="connsiteX6" fmla="*/ 5251450 w 5759450"/>
                <a:gd name="connsiteY6" fmla="*/ 558800 h 558800"/>
                <a:gd name="connsiteX7" fmla="*/ 654050 w 5759450"/>
                <a:gd name="connsiteY7" fmla="*/ 546100 h 558800"/>
                <a:gd name="connsiteX8" fmla="*/ 0 w 5759450"/>
                <a:gd name="connsiteY8" fmla="*/ 527050 h 558800"/>
                <a:gd name="connsiteX9" fmla="*/ 190500 w 5759450"/>
                <a:gd name="connsiteY9" fmla="*/ 247650 h 558800"/>
                <a:gd name="connsiteX10" fmla="*/ 793 w 5759450"/>
                <a:gd name="connsiteY10" fmla="*/ 7938 h 558800"/>
                <a:gd name="connsiteX0" fmla="*/ 793 w 5759450"/>
                <a:gd name="connsiteY0" fmla="*/ 7938 h 558800"/>
                <a:gd name="connsiteX1" fmla="*/ 374650 w 5759450"/>
                <a:gd name="connsiteY1" fmla="*/ 31750 h 558800"/>
                <a:gd name="connsiteX2" fmla="*/ 5073650 w 5759450"/>
                <a:gd name="connsiteY2" fmla="*/ 31750 h 558800"/>
                <a:gd name="connsiteX3" fmla="*/ 5759450 w 5759450"/>
                <a:gd name="connsiteY3" fmla="*/ 0 h 558800"/>
                <a:gd name="connsiteX4" fmla="*/ 5594350 w 5759450"/>
                <a:gd name="connsiteY4" fmla="*/ 273050 h 558800"/>
                <a:gd name="connsiteX5" fmla="*/ 5759450 w 5759450"/>
                <a:gd name="connsiteY5" fmla="*/ 546100 h 558800"/>
                <a:gd name="connsiteX6" fmla="*/ 5251450 w 5759450"/>
                <a:gd name="connsiteY6" fmla="*/ 558800 h 558800"/>
                <a:gd name="connsiteX7" fmla="*/ 654050 w 5759450"/>
                <a:gd name="connsiteY7" fmla="*/ 546100 h 558800"/>
                <a:gd name="connsiteX8" fmla="*/ 0 w 5759450"/>
                <a:gd name="connsiteY8" fmla="*/ 527050 h 558800"/>
                <a:gd name="connsiteX9" fmla="*/ 190500 w 5759450"/>
                <a:gd name="connsiteY9" fmla="*/ 247650 h 558800"/>
                <a:gd name="connsiteX10" fmla="*/ 793 w 5759450"/>
                <a:gd name="connsiteY10" fmla="*/ 7938 h 558800"/>
                <a:gd name="connsiteX0" fmla="*/ 793 w 5759450"/>
                <a:gd name="connsiteY0" fmla="*/ 7938 h 558800"/>
                <a:gd name="connsiteX1" fmla="*/ 374650 w 5759450"/>
                <a:gd name="connsiteY1" fmla="*/ 31750 h 558800"/>
                <a:gd name="connsiteX2" fmla="*/ 5073650 w 5759450"/>
                <a:gd name="connsiteY2" fmla="*/ 31750 h 558800"/>
                <a:gd name="connsiteX3" fmla="*/ 5759450 w 5759450"/>
                <a:gd name="connsiteY3" fmla="*/ 0 h 558800"/>
                <a:gd name="connsiteX4" fmla="*/ 5594350 w 5759450"/>
                <a:gd name="connsiteY4" fmla="*/ 273050 h 558800"/>
                <a:gd name="connsiteX5" fmla="*/ 5759450 w 5759450"/>
                <a:gd name="connsiteY5" fmla="*/ 546100 h 558800"/>
                <a:gd name="connsiteX6" fmla="*/ 5251450 w 5759450"/>
                <a:gd name="connsiteY6" fmla="*/ 558800 h 558800"/>
                <a:gd name="connsiteX7" fmla="*/ 654050 w 5759450"/>
                <a:gd name="connsiteY7" fmla="*/ 546100 h 558800"/>
                <a:gd name="connsiteX8" fmla="*/ 0 w 5759450"/>
                <a:gd name="connsiteY8" fmla="*/ 527050 h 558800"/>
                <a:gd name="connsiteX9" fmla="*/ 200025 w 5759450"/>
                <a:gd name="connsiteY9" fmla="*/ 271463 h 558800"/>
                <a:gd name="connsiteX10" fmla="*/ 793 w 5759450"/>
                <a:gd name="connsiteY10" fmla="*/ 7938 h 558800"/>
                <a:gd name="connsiteX0" fmla="*/ 793 w 5759450"/>
                <a:gd name="connsiteY0" fmla="*/ 7938 h 558800"/>
                <a:gd name="connsiteX1" fmla="*/ 374650 w 5759450"/>
                <a:gd name="connsiteY1" fmla="*/ 31750 h 558800"/>
                <a:gd name="connsiteX2" fmla="*/ 5073650 w 5759450"/>
                <a:gd name="connsiteY2" fmla="*/ 31750 h 558800"/>
                <a:gd name="connsiteX3" fmla="*/ 5759450 w 5759450"/>
                <a:gd name="connsiteY3" fmla="*/ 0 h 558800"/>
                <a:gd name="connsiteX4" fmla="*/ 5594350 w 5759450"/>
                <a:gd name="connsiteY4" fmla="*/ 273050 h 558800"/>
                <a:gd name="connsiteX5" fmla="*/ 5759450 w 5759450"/>
                <a:gd name="connsiteY5" fmla="*/ 546100 h 558800"/>
                <a:gd name="connsiteX6" fmla="*/ 5251450 w 5759450"/>
                <a:gd name="connsiteY6" fmla="*/ 558800 h 558800"/>
                <a:gd name="connsiteX7" fmla="*/ 654050 w 5759450"/>
                <a:gd name="connsiteY7" fmla="*/ 546100 h 558800"/>
                <a:gd name="connsiteX8" fmla="*/ 0 w 5759450"/>
                <a:gd name="connsiteY8" fmla="*/ 527050 h 558800"/>
                <a:gd name="connsiteX9" fmla="*/ 200025 w 5759450"/>
                <a:gd name="connsiteY9" fmla="*/ 271463 h 558800"/>
                <a:gd name="connsiteX10" fmla="*/ 793 w 5759450"/>
                <a:gd name="connsiteY10" fmla="*/ 7938 h 558800"/>
                <a:gd name="connsiteX0" fmla="*/ 793 w 5759450"/>
                <a:gd name="connsiteY0" fmla="*/ 7938 h 558800"/>
                <a:gd name="connsiteX1" fmla="*/ 374650 w 5759450"/>
                <a:gd name="connsiteY1" fmla="*/ 31750 h 558800"/>
                <a:gd name="connsiteX2" fmla="*/ 5073650 w 5759450"/>
                <a:gd name="connsiteY2" fmla="*/ 31750 h 558800"/>
                <a:gd name="connsiteX3" fmla="*/ 5759450 w 5759450"/>
                <a:gd name="connsiteY3" fmla="*/ 0 h 558800"/>
                <a:gd name="connsiteX4" fmla="*/ 5594350 w 5759450"/>
                <a:gd name="connsiteY4" fmla="*/ 273050 h 558800"/>
                <a:gd name="connsiteX5" fmla="*/ 5759450 w 5759450"/>
                <a:gd name="connsiteY5" fmla="*/ 546100 h 558800"/>
                <a:gd name="connsiteX6" fmla="*/ 5251450 w 5759450"/>
                <a:gd name="connsiteY6" fmla="*/ 558800 h 558800"/>
                <a:gd name="connsiteX7" fmla="*/ 654050 w 5759450"/>
                <a:gd name="connsiteY7" fmla="*/ 546100 h 558800"/>
                <a:gd name="connsiteX8" fmla="*/ 0 w 5759450"/>
                <a:gd name="connsiteY8" fmla="*/ 527050 h 558800"/>
                <a:gd name="connsiteX9" fmla="*/ 200025 w 5759450"/>
                <a:gd name="connsiteY9" fmla="*/ 271463 h 558800"/>
                <a:gd name="connsiteX10" fmla="*/ 793 w 5759450"/>
                <a:gd name="connsiteY10" fmla="*/ 7938 h 558800"/>
                <a:gd name="connsiteX0" fmla="*/ 793 w 5759450"/>
                <a:gd name="connsiteY0" fmla="*/ 7938 h 558800"/>
                <a:gd name="connsiteX1" fmla="*/ 374650 w 5759450"/>
                <a:gd name="connsiteY1" fmla="*/ 31750 h 558800"/>
                <a:gd name="connsiteX2" fmla="*/ 5073650 w 5759450"/>
                <a:gd name="connsiteY2" fmla="*/ 31750 h 558800"/>
                <a:gd name="connsiteX3" fmla="*/ 5759450 w 5759450"/>
                <a:gd name="connsiteY3" fmla="*/ 0 h 558800"/>
                <a:gd name="connsiteX4" fmla="*/ 5594350 w 5759450"/>
                <a:gd name="connsiteY4" fmla="*/ 273050 h 558800"/>
                <a:gd name="connsiteX5" fmla="*/ 5759450 w 5759450"/>
                <a:gd name="connsiteY5" fmla="*/ 546100 h 558800"/>
                <a:gd name="connsiteX6" fmla="*/ 5251450 w 5759450"/>
                <a:gd name="connsiteY6" fmla="*/ 558800 h 558800"/>
                <a:gd name="connsiteX7" fmla="*/ 654050 w 5759450"/>
                <a:gd name="connsiteY7" fmla="*/ 546100 h 558800"/>
                <a:gd name="connsiteX8" fmla="*/ 0 w 5759450"/>
                <a:gd name="connsiteY8" fmla="*/ 527050 h 558800"/>
                <a:gd name="connsiteX9" fmla="*/ 200025 w 5759450"/>
                <a:gd name="connsiteY9" fmla="*/ 271463 h 558800"/>
                <a:gd name="connsiteX10" fmla="*/ 793 w 5759450"/>
                <a:gd name="connsiteY10" fmla="*/ 7938 h 558800"/>
                <a:gd name="connsiteX0" fmla="*/ 793 w 5759450"/>
                <a:gd name="connsiteY0" fmla="*/ 7938 h 558800"/>
                <a:gd name="connsiteX1" fmla="*/ 374650 w 5759450"/>
                <a:gd name="connsiteY1" fmla="*/ 31750 h 558800"/>
                <a:gd name="connsiteX2" fmla="*/ 5073650 w 5759450"/>
                <a:gd name="connsiteY2" fmla="*/ 31750 h 558800"/>
                <a:gd name="connsiteX3" fmla="*/ 5759450 w 5759450"/>
                <a:gd name="connsiteY3" fmla="*/ 0 h 558800"/>
                <a:gd name="connsiteX4" fmla="*/ 5594350 w 5759450"/>
                <a:gd name="connsiteY4" fmla="*/ 273050 h 558800"/>
                <a:gd name="connsiteX5" fmla="*/ 5759450 w 5759450"/>
                <a:gd name="connsiteY5" fmla="*/ 546100 h 558800"/>
                <a:gd name="connsiteX6" fmla="*/ 5251450 w 5759450"/>
                <a:gd name="connsiteY6" fmla="*/ 558800 h 558800"/>
                <a:gd name="connsiteX7" fmla="*/ 654050 w 5759450"/>
                <a:gd name="connsiteY7" fmla="*/ 546100 h 558800"/>
                <a:gd name="connsiteX8" fmla="*/ 0 w 5759450"/>
                <a:gd name="connsiteY8" fmla="*/ 527050 h 558800"/>
                <a:gd name="connsiteX9" fmla="*/ 200025 w 5759450"/>
                <a:gd name="connsiteY9" fmla="*/ 271463 h 558800"/>
                <a:gd name="connsiteX10" fmla="*/ 793 w 5759450"/>
                <a:gd name="connsiteY10" fmla="*/ 7938 h 558800"/>
                <a:gd name="connsiteX0" fmla="*/ 793 w 5759450"/>
                <a:gd name="connsiteY0" fmla="*/ 7938 h 558800"/>
                <a:gd name="connsiteX1" fmla="*/ 374650 w 5759450"/>
                <a:gd name="connsiteY1" fmla="*/ 31750 h 558800"/>
                <a:gd name="connsiteX2" fmla="*/ 5073650 w 5759450"/>
                <a:gd name="connsiteY2" fmla="*/ 31750 h 558800"/>
                <a:gd name="connsiteX3" fmla="*/ 5759450 w 5759450"/>
                <a:gd name="connsiteY3" fmla="*/ 0 h 558800"/>
                <a:gd name="connsiteX4" fmla="*/ 5594350 w 5759450"/>
                <a:gd name="connsiteY4" fmla="*/ 273050 h 558800"/>
                <a:gd name="connsiteX5" fmla="*/ 5759450 w 5759450"/>
                <a:gd name="connsiteY5" fmla="*/ 546100 h 558800"/>
                <a:gd name="connsiteX6" fmla="*/ 5251450 w 5759450"/>
                <a:gd name="connsiteY6" fmla="*/ 558800 h 558800"/>
                <a:gd name="connsiteX7" fmla="*/ 661194 w 5759450"/>
                <a:gd name="connsiteY7" fmla="*/ 553244 h 558800"/>
                <a:gd name="connsiteX8" fmla="*/ 0 w 5759450"/>
                <a:gd name="connsiteY8" fmla="*/ 527050 h 558800"/>
                <a:gd name="connsiteX9" fmla="*/ 200025 w 5759450"/>
                <a:gd name="connsiteY9" fmla="*/ 271463 h 558800"/>
                <a:gd name="connsiteX10" fmla="*/ 793 w 5759450"/>
                <a:gd name="connsiteY10" fmla="*/ 7938 h 558800"/>
                <a:gd name="connsiteX0" fmla="*/ 793 w 5759450"/>
                <a:gd name="connsiteY0" fmla="*/ 7938 h 559049"/>
                <a:gd name="connsiteX1" fmla="*/ 374650 w 5759450"/>
                <a:gd name="connsiteY1" fmla="*/ 31750 h 559049"/>
                <a:gd name="connsiteX2" fmla="*/ 5073650 w 5759450"/>
                <a:gd name="connsiteY2" fmla="*/ 31750 h 559049"/>
                <a:gd name="connsiteX3" fmla="*/ 5759450 w 5759450"/>
                <a:gd name="connsiteY3" fmla="*/ 0 h 559049"/>
                <a:gd name="connsiteX4" fmla="*/ 5594350 w 5759450"/>
                <a:gd name="connsiteY4" fmla="*/ 273050 h 559049"/>
                <a:gd name="connsiteX5" fmla="*/ 5759450 w 5759450"/>
                <a:gd name="connsiteY5" fmla="*/ 546100 h 559049"/>
                <a:gd name="connsiteX6" fmla="*/ 5251450 w 5759450"/>
                <a:gd name="connsiteY6" fmla="*/ 558800 h 559049"/>
                <a:gd name="connsiteX7" fmla="*/ 661194 w 5759450"/>
                <a:gd name="connsiteY7" fmla="*/ 553244 h 559049"/>
                <a:gd name="connsiteX8" fmla="*/ 0 w 5759450"/>
                <a:gd name="connsiteY8" fmla="*/ 527050 h 559049"/>
                <a:gd name="connsiteX9" fmla="*/ 200025 w 5759450"/>
                <a:gd name="connsiteY9" fmla="*/ 271463 h 559049"/>
                <a:gd name="connsiteX10" fmla="*/ 793 w 5759450"/>
                <a:gd name="connsiteY10" fmla="*/ 7938 h 559049"/>
                <a:gd name="connsiteX0" fmla="*/ 793 w 5759450"/>
                <a:gd name="connsiteY0" fmla="*/ 7938 h 559049"/>
                <a:gd name="connsiteX1" fmla="*/ 374650 w 5759450"/>
                <a:gd name="connsiteY1" fmla="*/ 31750 h 559049"/>
                <a:gd name="connsiteX2" fmla="*/ 919163 w 5759450"/>
                <a:gd name="connsiteY2" fmla="*/ 28575 h 559049"/>
                <a:gd name="connsiteX3" fmla="*/ 5073650 w 5759450"/>
                <a:gd name="connsiteY3" fmla="*/ 31750 h 559049"/>
                <a:gd name="connsiteX4" fmla="*/ 5759450 w 5759450"/>
                <a:gd name="connsiteY4" fmla="*/ 0 h 559049"/>
                <a:gd name="connsiteX5" fmla="*/ 5594350 w 5759450"/>
                <a:gd name="connsiteY5" fmla="*/ 273050 h 559049"/>
                <a:gd name="connsiteX6" fmla="*/ 5759450 w 5759450"/>
                <a:gd name="connsiteY6" fmla="*/ 546100 h 559049"/>
                <a:gd name="connsiteX7" fmla="*/ 5251450 w 5759450"/>
                <a:gd name="connsiteY7" fmla="*/ 558800 h 559049"/>
                <a:gd name="connsiteX8" fmla="*/ 661194 w 5759450"/>
                <a:gd name="connsiteY8" fmla="*/ 553244 h 559049"/>
                <a:gd name="connsiteX9" fmla="*/ 0 w 5759450"/>
                <a:gd name="connsiteY9" fmla="*/ 527050 h 559049"/>
                <a:gd name="connsiteX10" fmla="*/ 200025 w 5759450"/>
                <a:gd name="connsiteY10" fmla="*/ 271463 h 559049"/>
                <a:gd name="connsiteX11" fmla="*/ 793 w 5759450"/>
                <a:gd name="connsiteY11" fmla="*/ 7938 h 559049"/>
                <a:gd name="connsiteX0" fmla="*/ 793 w 5759450"/>
                <a:gd name="connsiteY0" fmla="*/ 7938 h 559049"/>
                <a:gd name="connsiteX1" fmla="*/ 374650 w 5759450"/>
                <a:gd name="connsiteY1" fmla="*/ 31750 h 559049"/>
                <a:gd name="connsiteX2" fmla="*/ 916782 w 5759450"/>
                <a:gd name="connsiteY2" fmla="*/ 19050 h 559049"/>
                <a:gd name="connsiteX3" fmla="*/ 5073650 w 5759450"/>
                <a:gd name="connsiteY3" fmla="*/ 31750 h 559049"/>
                <a:gd name="connsiteX4" fmla="*/ 5759450 w 5759450"/>
                <a:gd name="connsiteY4" fmla="*/ 0 h 559049"/>
                <a:gd name="connsiteX5" fmla="*/ 5594350 w 5759450"/>
                <a:gd name="connsiteY5" fmla="*/ 273050 h 559049"/>
                <a:gd name="connsiteX6" fmla="*/ 5759450 w 5759450"/>
                <a:gd name="connsiteY6" fmla="*/ 546100 h 559049"/>
                <a:gd name="connsiteX7" fmla="*/ 5251450 w 5759450"/>
                <a:gd name="connsiteY7" fmla="*/ 558800 h 559049"/>
                <a:gd name="connsiteX8" fmla="*/ 661194 w 5759450"/>
                <a:gd name="connsiteY8" fmla="*/ 553244 h 559049"/>
                <a:gd name="connsiteX9" fmla="*/ 0 w 5759450"/>
                <a:gd name="connsiteY9" fmla="*/ 527050 h 559049"/>
                <a:gd name="connsiteX10" fmla="*/ 200025 w 5759450"/>
                <a:gd name="connsiteY10" fmla="*/ 271463 h 559049"/>
                <a:gd name="connsiteX11" fmla="*/ 793 w 5759450"/>
                <a:gd name="connsiteY11" fmla="*/ 7938 h 559049"/>
                <a:gd name="connsiteX0" fmla="*/ 793 w 5759450"/>
                <a:gd name="connsiteY0" fmla="*/ 7938 h 559049"/>
                <a:gd name="connsiteX1" fmla="*/ 374650 w 5759450"/>
                <a:gd name="connsiteY1" fmla="*/ 31750 h 559049"/>
                <a:gd name="connsiteX2" fmla="*/ 916782 w 5759450"/>
                <a:gd name="connsiteY2" fmla="*/ 19050 h 559049"/>
                <a:gd name="connsiteX3" fmla="*/ 5073650 w 5759450"/>
                <a:gd name="connsiteY3" fmla="*/ 31750 h 559049"/>
                <a:gd name="connsiteX4" fmla="*/ 5759450 w 5759450"/>
                <a:gd name="connsiteY4" fmla="*/ 0 h 559049"/>
                <a:gd name="connsiteX5" fmla="*/ 5594350 w 5759450"/>
                <a:gd name="connsiteY5" fmla="*/ 273050 h 559049"/>
                <a:gd name="connsiteX6" fmla="*/ 5759450 w 5759450"/>
                <a:gd name="connsiteY6" fmla="*/ 546100 h 559049"/>
                <a:gd name="connsiteX7" fmla="*/ 5251450 w 5759450"/>
                <a:gd name="connsiteY7" fmla="*/ 558800 h 559049"/>
                <a:gd name="connsiteX8" fmla="*/ 661194 w 5759450"/>
                <a:gd name="connsiteY8" fmla="*/ 553244 h 559049"/>
                <a:gd name="connsiteX9" fmla="*/ 0 w 5759450"/>
                <a:gd name="connsiteY9" fmla="*/ 527050 h 559049"/>
                <a:gd name="connsiteX10" fmla="*/ 200025 w 5759450"/>
                <a:gd name="connsiteY10" fmla="*/ 271463 h 559049"/>
                <a:gd name="connsiteX11" fmla="*/ 793 w 5759450"/>
                <a:gd name="connsiteY11" fmla="*/ 7938 h 559049"/>
                <a:gd name="connsiteX0" fmla="*/ 793 w 5759450"/>
                <a:gd name="connsiteY0" fmla="*/ 7938 h 559049"/>
                <a:gd name="connsiteX1" fmla="*/ 374650 w 5759450"/>
                <a:gd name="connsiteY1" fmla="*/ 31750 h 559049"/>
                <a:gd name="connsiteX2" fmla="*/ 916782 w 5759450"/>
                <a:gd name="connsiteY2" fmla="*/ 19050 h 559049"/>
                <a:gd name="connsiteX3" fmla="*/ 5073650 w 5759450"/>
                <a:gd name="connsiteY3" fmla="*/ 31750 h 559049"/>
                <a:gd name="connsiteX4" fmla="*/ 5759450 w 5759450"/>
                <a:gd name="connsiteY4" fmla="*/ 0 h 559049"/>
                <a:gd name="connsiteX5" fmla="*/ 5594350 w 5759450"/>
                <a:gd name="connsiteY5" fmla="*/ 273050 h 559049"/>
                <a:gd name="connsiteX6" fmla="*/ 5759450 w 5759450"/>
                <a:gd name="connsiteY6" fmla="*/ 546100 h 559049"/>
                <a:gd name="connsiteX7" fmla="*/ 5251450 w 5759450"/>
                <a:gd name="connsiteY7" fmla="*/ 558800 h 559049"/>
                <a:gd name="connsiteX8" fmla="*/ 661194 w 5759450"/>
                <a:gd name="connsiteY8" fmla="*/ 553244 h 559049"/>
                <a:gd name="connsiteX9" fmla="*/ 0 w 5759450"/>
                <a:gd name="connsiteY9" fmla="*/ 527050 h 559049"/>
                <a:gd name="connsiteX10" fmla="*/ 200025 w 5759450"/>
                <a:gd name="connsiteY10" fmla="*/ 271463 h 559049"/>
                <a:gd name="connsiteX11" fmla="*/ 793 w 5759450"/>
                <a:gd name="connsiteY11" fmla="*/ 7938 h 559049"/>
                <a:gd name="connsiteX0" fmla="*/ 793 w 5759450"/>
                <a:gd name="connsiteY0" fmla="*/ 7938 h 559049"/>
                <a:gd name="connsiteX1" fmla="*/ 374650 w 5759450"/>
                <a:gd name="connsiteY1" fmla="*/ 31750 h 559049"/>
                <a:gd name="connsiteX2" fmla="*/ 916782 w 5759450"/>
                <a:gd name="connsiteY2" fmla="*/ 19050 h 559049"/>
                <a:gd name="connsiteX3" fmla="*/ 5073650 w 5759450"/>
                <a:gd name="connsiteY3" fmla="*/ 31750 h 559049"/>
                <a:gd name="connsiteX4" fmla="*/ 5759450 w 5759450"/>
                <a:gd name="connsiteY4" fmla="*/ 0 h 559049"/>
                <a:gd name="connsiteX5" fmla="*/ 5594350 w 5759450"/>
                <a:gd name="connsiteY5" fmla="*/ 273050 h 559049"/>
                <a:gd name="connsiteX6" fmla="*/ 5759450 w 5759450"/>
                <a:gd name="connsiteY6" fmla="*/ 546100 h 559049"/>
                <a:gd name="connsiteX7" fmla="*/ 5251450 w 5759450"/>
                <a:gd name="connsiteY7" fmla="*/ 558800 h 559049"/>
                <a:gd name="connsiteX8" fmla="*/ 919163 w 5759450"/>
                <a:gd name="connsiteY8" fmla="*/ 554831 h 559049"/>
                <a:gd name="connsiteX9" fmla="*/ 661194 w 5759450"/>
                <a:gd name="connsiteY9" fmla="*/ 553244 h 559049"/>
                <a:gd name="connsiteX10" fmla="*/ 0 w 5759450"/>
                <a:gd name="connsiteY10" fmla="*/ 527050 h 559049"/>
                <a:gd name="connsiteX11" fmla="*/ 200025 w 5759450"/>
                <a:gd name="connsiteY11" fmla="*/ 271463 h 559049"/>
                <a:gd name="connsiteX12" fmla="*/ 793 w 5759450"/>
                <a:gd name="connsiteY12" fmla="*/ 7938 h 559049"/>
                <a:gd name="connsiteX0" fmla="*/ 793 w 5759450"/>
                <a:gd name="connsiteY0" fmla="*/ 7938 h 559049"/>
                <a:gd name="connsiteX1" fmla="*/ 374650 w 5759450"/>
                <a:gd name="connsiteY1" fmla="*/ 31750 h 559049"/>
                <a:gd name="connsiteX2" fmla="*/ 916782 w 5759450"/>
                <a:gd name="connsiteY2" fmla="*/ 19050 h 559049"/>
                <a:gd name="connsiteX3" fmla="*/ 5073650 w 5759450"/>
                <a:gd name="connsiteY3" fmla="*/ 31750 h 559049"/>
                <a:gd name="connsiteX4" fmla="*/ 5759450 w 5759450"/>
                <a:gd name="connsiteY4" fmla="*/ 0 h 559049"/>
                <a:gd name="connsiteX5" fmla="*/ 5594350 w 5759450"/>
                <a:gd name="connsiteY5" fmla="*/ 273050 h 559049"/>
                <a:gd name="connsiteX6" fmla="*/ 5759450 w 5759450"/>
                <a:gd name="connsiteY6" fmla="*/ 546100 h 559049"/>
                <a:gd name="connsiteX7" fmla="*/ 5251450 w 5759450"/>
                <a:gd name="connsiteY7" fmla="*/ 558800 h 559049"/>
                <a:gd name="connsiteX8" fmla="*/ 919163 w 5759450"/>
                <a:gd name="connsiteY8" fmla="*/ 550068 h 559049"/>
                <a:gd name="connsiteX9" fmla="*/ 661194 w 5759450"/>
                <a:gd name="connsiteY9" fmla="*/ 553244 h 559049"/>
                <a:gd name="connsiteX10" fmla="*/ 0 w 5759450"/>
                <a:gd name="connsiteY10" fmla="*/ 527050 h 559049"/>
                <a:gd name="connsiteX11" fmla="*/ 200025 w 5759450"/>
                <a:gd name="connsiteY11" fmla="*/ 271463 h 559049"/>
                <a:gd name="connsiteX12" fmla="*/ 793 w 5759450"/>
                <a:gd name="connsiteY12" fmla="*/ 7938 h 559049"/>
                <a:gd name="connsiteX0" fmla="*/ 793 w 5759450"/>
                <a:gd name="connsiteY0" fmla="*/ 7938 h 559049"/>
                <a:gd name="connsiteX1" fmla="*/ 374650 w 5759450"/>
                <a:gd name="connsiteY1" fmla="*/ 31750 h 559049"/>
                <a:gd name="connsiteX2" fmla="*/ 916782 w 5759450"/>
                <a:gd name="connsiteY2" fmla="*/ 19050 h 559049"/>
                <a:gd name="connsiteX3" fmla="*/ 4860131 w 5759450"/>
                <a:gd name="connsiteY3" fmla="*/ 30956 h 559049"/>
                <a:gd name="connsiteX4" fmla="*/ 5073650 w 5759450"/>
                <a:gd name="connsiteY4" fmla="*/ 31750 h 559049"/>
                <a:gd name="connsiteX5" fmla="*/ 5759450 w 5759450"/>
                <a:gd name="connsiteY5" fmla="*/ 0 h 559049"/>
                <a:gd name="connsiteX6" fmla="*/ 5594350 w 5759450"/>
                <a:gd name="connsiteY6" fmla="*/ 273050 h 559049"/>
                <a:gd name="connsiteX7" fmla="*/ 5759450 w 5759450"/>
                <a:gd name="connsiteY7" fmla="*/ 546100 h 559049"/>
                <a:gd name="connsiteX8" fmla="*/ 5251450 w 5759450"/>
                <a:gd name="connsiteY8" fmla="*/ 558800 h 559049"/>
                <a:gd name="connsiteX9" fmla="*/ 919163 w 5759450"/>
                <a:gd name="connsiteY9" fmla="*/ 550068 h 559049"/>
                <a:gd name="connsiteX10" fmla="*/ 661194 w 5759450"/>
                <a:gd name="connsiteY10" fmla="*/ 553244 h 559049"/>
                <a:gd name="connsiteX11" fmla="*/ 0 w 5759450"/>
                <a:gd name="connsiteY11" fmla="*/ 527050 h 559049"/>
                <a:gd name="connsiteX12" fmla="*/ 200025 w 5759450"/>
                <a:gd name="connsiteY12" fmla="*/ 271463 h 559049"/>
                <a:gd name="connsiteX13" fmla="*/ 793 w 5759450"/>
                <a:gd name="connsiteY13" fmla="*/ 7938 h 559049"/>
                <a:gd name="connsiteX0" fmla="*/ 793 w 5759450"/>
                <a:gd name="connsiteY0" fmla="*/ 7938 h 559049"/>
                <a:gd name="connsiteX1" fmla="*/ 374650 w 5759450"/>
                <a:gd name="connsiteY1" fmla="*/ 31750 h 559049"/>
                <a:gd name="connsiteX2" fmla="*/ 916782 w 5759450"/>
                <a:gd name="connsiteY2" fmla="*/ 19050 h 559049"/>
                <a:gd name="connsiteX3" fmla="*/ 4862512 w 5759450"/>
                <a:gd name="connsiteY3" fmla="*/ 19050 h 559049"/>
                <a:gd name="connsiteX4" fmla="*/ 5073650 w 5759450"/>
                <a:gd name="connsiteY4" fmla="*/ 31750 h 559049"/>
                <a:gd name="connsiteX5" fmla="*/ 5759450 w 5759450"/>
                <a:gd name="connsiteY5" fmla="*/ 0 h 559049"/>
                <a:gd name="connsiteX6" fmla="*/ 5594350 w 5759450"/>
                <a:gd name="connsiteY6" fmla="*/ 273050 h 559049"/>
                <a:gd name="connsiteX7" fmla="*/ 5759450 w 5759450"/>
                <a:gd name="connsiteY7" fmla="*/ 546100 h 559049"/>
                <a:gd name="connsiteX8" fmla="*/ 5251450 w 5759450"/>
                <a:gd name="connsiteY8" fmla="*/ 558800 h 559049"/>
                <a:gd name="connsiteX9" fmla="*/ 919163 w 5759450"/>
                <a:gd name="connsiteY9" fmla="*/ 550068 h 559049"/>
                <a:gd name="connsiteX10" fmla="*/ 661194 w 5759450"/>
                <a:gd name="connsiteY10" fmla="*/ 553244 h 559049"/>
                <a:gd name="connsiteX11" fmla="*/ 0 w 5759450"/>
                <a:gd name="connsiteY11" fmla="*/ 527050 h 559049"/>
                <a:gd name="connsiteX12" fmla="*/ 200025 w 5759450"/>
                <a:gd name="connsiteY12" fmla="*/ 271463 h 559049"/>
                <a:gd name="connsiteX13" fmla="*/ 793 w 5759450"/>
                <a:gd name="connsiteY13" fmla="*/ 7938 h 559049"/>
                <a:gd name="connsiteX0" fmla="*/ 793 w 5759450"/>
                <a:gd name="connsiteY0" fmla="*/ 7938 h 559049"/>
                <a:gd name="connsiteX1" fmla="*/ 374650 w 5759450"/>
                <a:gd name="connsiteY1" fmla="*/ 31750 h 559049"/>
                <a:gd name="connsiteX2" fmla="*/ 916782 w 5759450"/>
                <a:gd name="connsiteY2" fmla="*/ 19050 h 559049"/>
                <a:gd name="connsiteX3" fmla="*/ 4862512 w 5759450"/>
                <a:gd name="connsiteY3" fmla="*/ 19050 h 559049"/>
                <a:gd name="connsiteX4" fmla="*/ 5076032 w 5759450"/>
                <a:gd name="connsiteY4" fmla="*/ 26988 h 559049"/>
                <a:gd name="connsiteX5" fmla="*/ 5759450 w 5759450"/>
                <a:gd name="connsiteY5" fmla="*/ 0 h 559049"/>
                <a:gd name="connsiteX6" fmla="*/ 5594350 w 5759450"/>
                <a:gd name="connsiteY6" fmla="*/ 273050 h 559049"/>
                <a:gd name="connsiteX7" fmla="*/ 5759450 w 5759450"/>
                <a:gd name="connsiteY7" fmla="*/ 546100 h 559049"/>
                <a:gd name="connsiteX8" fmla="*/ 5251450 w 5759450"/>
                <a:gd name="connsiteY8" fmla="*/ 558800 h 559049"/>
                <a:gd name="connsiteX9" fmla="*/ 919163 w 5759450"/>
                <a:gd name="connsiteY9" fmla="*/ 550068 h 559049"/>
                <a:gd name="connsiteX10" fmla="*/ 661194 w 5759450"/>
                <a:gd name="connsiteY10" fmla="*/ 553244 h 559049"/>
                <a:gd name="connsiteX11" fmla="*/ 0 w 5759450"/>
                <a:gd name="connsiteY11" fmla="*/ 527050 h 559049"/>
                <a:gd name="connsiteX12" fmla="*/ 200025 w 5759450"/>
                <a:gd name="connsiteY12" fmla="*/ 271463 h 559049"/>
                <a:gd name="connsiteX13" fmla="*/ 793 w 5759450"/>
                <a:gd name="connsiteY13" fmla="*/ 7938 h 559049"/>
                <a:gd name="connsiteX0" fmla="*/ 793 w 5759450"/>
                <a:gd name="connsiteY0" fmla="*/ 7938 h 559049"/>
                <a:gd name="connsiteX1" fmla="*/ 374650 w 5759450"/>
                <a:gd name="connsiteY1" fmla="*/ 31750 h 559049"/>
                <a:gd name="connsiteX2" fmla="*/ 916782 w 5759450"/>
                <a:gd name="connsiteY2" fmla="*/ 19050 h 559049"/>
                <a:gd name="connsiteX3" fmla="*/ 4862512 w 5759450"/>
                <a:gd name="connsiteY3" fmla="*/ 19050 h 559049"/>
                <a:gd name="connsiteX4" fmla="*/ 5076032 w 5759450"/>
                <a:gd name="connsiteY4" fmla="*/ 26988 h 559049"/>
                <a:gd name="connsiteX5" fmla="*/ 5759450 w 5759450"/>
                <a:gd name="connsiteY5" fmla="*/ 0 h 559049"/>
                <a:gd name="connsiteX6" fmla="*/ 5594350 w 5759450"/>
                <a:gd name="connsiteY6" fmla="*/ 273050 h 559049"/>
                <a:gd name="connsiteX7" fmla="*/ 5759450 w 5759450"/>
                <a:gd name="connsiteY7" fmla="*/ 546100 h 559049"/>
                <a:gd name="connsiteX8" fmla="*/ 5251450 w 5759450"/>
                <a:gd name="connsiteY8" fmla="*/ 558800 h 559049"/>
                <a:gd name="connsiteX9" fmla="*/ 919163 w 5759450"/>
                <a:gd name="connsiteY9" fmla="*/ 550068 h 559049"/>
                <a:gd name="connsiteX10" fmla="*/ 661194 w 5759450"/>
                <a:gd name="connsiteY10" fmla="*/ 553244 h 559049"/>
                <a:gd name="connsiteX11" fmla="*/ 0 w 5759450"/>
                <a:gd name="connsiteY11" fmla="*/ 527050 h 559049"/>
                <a:gd name="connsiteX12" fmla="*/ 200025 w 5759450"/>
                <a:gd name="connsiteY12" fmla="*/ 271463 h 559049"/>
                <a:gd name="connsiteX13" fmla="*/ 793 w 5759450"/>
                <a:gd name="connsiteY13" fmla="*/ 7938 h 559049"/>
                <a:gd name="connsiteX0" fmla="*/ 793 w 5759450"/>
                <a:gd name="connsiteY0" fmla="*/ 7938 h 559049"/>
                <a:gd name="connsiteX1" fmla="*/ 374650 w 5759450"/>
                <a:gd name="connsiteY1" fmla="*/ 31750 h 559049"/>
                <a:gd name="connsiteX2" fmla="*/ 916782 w 5759450"/>
                <a:gd name="connsiteY2" fmla="*/ 19050 h 559049"/>
                <a:gd name="connsiteX3" fmla="*/ 4862512 w 5759450"/>
                <a:gd name="connsiteY3" fmla="*/ 19050 h 559049"/>
                <a:gd name="connsiteX4" fmla="*/ 5076032 w 5759450"/>
                <a:gd name="connsiteY4" fmla="*/ 26988 h 559049"/>
                <a:gd name="connsiteX5" fmla="*/ 5759450 w 5759450"/>
                <a:gd name="connsiteY5" fmla="*/ 0 h 559049"/>
                <a:gd name="connsiteX6" fmla="*/ 5594350 w 5759450"/>
                <a:gd name="connsiteY6" fmla="*/ 273050 h 559049"/>
                <a:gd name="connsiteX7" fmla="*/ 5759450 w 5759450"/>
                <a:gd name="connsiteY7" fmla="*/ 546100 h 559049"/>
                <a:gd name="connsiteX8" fmla="*/ 5251450 w 5759450"/>
                <a:gd name="connsiteY8" fmla="*/ 558800 h 559049"/>
                <a:gd name="connsiteX9" fmla="*/ 919163 w 5759450"/>
                <a:gd name="connsiteY9" fmla="*/ 550068 h 559049"/>
                <a:gd name="connsiteX10" fmla="*/ 661194 w 5759450"/>
                <a:gd name="connsiteY10" fmla="*/ 553244 h 559049"/>
                <a:gd name="connsiteX11" fmla="*/ 0 w 5759450"/>
                <a:gd name="connsiteY11" fmla="*/ 527050 h 559049"/>
                <a:gd name="connsiteX12" fmla="*/ 200025 w 5759450"/>
                <a:gd name="connsiteY12" fmla="*/ 271463 h 559049"/>
                <a:gd name="connsiteX13" fmla="*/ 793 w 5759450"/>
                <a:gd name="connsiteY13" fmla="*/ 7938 h 559049"/>
                <a:gd name="connsiteX0" fmla="*/ 793 w 5759450"/>
                <a:gd name="connsiteY0" fmla="*/ 7938 h 559049"/>
                <a:gd name="connsiteX1" fmla="*/ 374650 w 5759450"/>
                <a:gd name="connsiteY1" fmla="*/ 31750 h 559049"/>
                <a:gd name="connsiteX2" fmla="*/ 916782 w 5759450"/>
                <a:gd name="connsiteY2" fmla="*/ 19050 h 559049"/>
                <a:gd name="connsiteX3" fmla="*/ 4862512 w 5759450"/>
                <a:gd name="connsiteY3" fmla="*/ 19050 h 559049"/>
                <a:gd name="connsiteX4" fmla="*/ 5076032 w 5759450"/>
                <a:gd name="connsiteY4" fmla="*/ 26988 h 559049"/>
                <a:gd name="connsiteX5" fmla="*/ 5759450 w 5759450"/>
                <a:gd name="connsiteY5" fmla="*/ 0 h 559049"/>
                <a:gd name="connsiteX6" fmla="*/ 5594350 w 5759450"/>
                <a:gd name="connsiteY6" fmla="*/ 273050 h 559049"/>
                <a:gd name="connsiteX7" fmla="*/ 5759450 w 5759450"/>
                <a:gd name="connsiteY7" fmla="*/ 546100 h 559049"/>
                <a:gd name="connsiteX8" fmla="*/ 5251450 w 5759450"/>
                <a:gd name="connsiteY8" fmla="*/ 558800 h 559049"/>
                <a:gd name="connsiteX9" fmla="*/ 919163 w 5759450"/>
                <a:gd name="connsiteY9" fmla="*/ 550068 h 559049"/>
                <a:gd name="connsiteX10" fmla="*/ 661194 w 5759450"/>
                <a:gd name="connsiteY10" fmla="*/ 553244 h 559049"/>
                <a:gd name="connsiteX11" fmla="*/ 0 w 5759450"/>
                <a:gd name="connsiteY11" fmla="*/ 527050 h 559049"/>
                <a:gd name="connsiteX12" fmla="*/ 200025 w 5759450"/>
                <a:gd name="connsiteY12" fmla="*/ 271463 h 559049"/>
                <a:gd name="connsiteX13" fmla="*/ 793 w 5759450"/>
                <a:gd name="connsiteY13" fmla="*/ 7938 h 559049"/>
                <a:gd name="connsiteX0" fmla="*/ 793 w 5759450"/>
                <a:gd name="connsiteY0" fmla="*/ 7938 h 559049"/>
                <a:gd name="connsiteX1" fmla="*/ 374650 w 5759450"/>
                <a:gd name="connsiteY1" fmla="*/ 31750 h 559049"/>
                <a:gd name="connsiteX2" fmla="*/ 916782 w 5759450"/>
                <a:gd name="connsiteY2" fmla="*/ 19050 h 559049"/>
                <a:gd name="connsiteX3" fmla="*/ 4862512 w 5759450"/>
                <a:gd name="connsiteY3" fmla="*/ 19050 h 559049"/>
                <a:gd name="connsiteX4" fmla="*/ 5076032 w 5759450"/>
                <a:gd name="connsiteY4" fmla="*/ 26988 h 559049"/>
                <a:gd name="connsiteX5" fmla="*/ 5759450 w 5759450"/>
                <a:gd name="connsiteY5" fmla="*/ 0 h 559049"/>
                <a:gd name="connsiteX6" fmla="*/ 5577681 w 5759450"/>
                <a:gd name="connsiteY6" fmla="*/ 273050 h 559049"/>
                <a:gd name="connsiteX7" fmla="*/ 5759450 w 5759450"/>
                <a:gd name="connsiteY7" fmla="*/ 546100 h 559049"/>
                <a:gd name="connsiteX8" fmla="*/ 5251450 w 5759450"/>
                <a:gd name="connsiteY8" fmla="*/ 558800 h 559049"/>
                <a:gd name="connsiteX9" fmla="*/ 919163 w 5759450"/>
                <a:gd name="connsiteY9" fmla="*/ 550068 h 559049"/>
                <a:gd name="connsiteX10" fmla="*/ 661194 w 5759450"/>
                <a:gd name="connsiteY10" fmla="*/ 553244 h 559049"/>
                <a:gd name="connsiteX11" fmla="*/ 0 w 5759450"/>
                <a:gd name="connsiteY11" fmla="*/ 527050 h 559049"/>
                <a:gd name="connsiteX12" fmla="*/ 200025 w 5759450"/>
                <a:gd name="connsiteY12" fmla="*/ 271463 h 559049"/>
                <a:gd name="connsiteX13" fmla="*/ 793 w 5759450"/>
                <a:gd name="connsiteY13" fmla="*/ 7938 h 559049"/>
                <a:gd name="connsiteX0" fmla="*/ 793 w 5759450"/>
                <a:gd name="connsiteY0" fmla="*/ 7938 h 559049"/>
                <a:gd name="connsiteX1" fmla="*/ 374650 w 5759450"/>
                <a:gd name="connsiteY1" fmla="*/ 31750 h 559049"/>
                <a:gd name="connsiteX2" fmla="*/ 916782 w 5759450"/>
                <a:gd name="connsiteY2" fmla="*/ 19050 h 559049"/>
                <a:gd name="connsiteX3" fmla="*/ 4862512 w 5759450"/>
                <a:gd name="connsiteY3" fmla="*/ 19050 h 559049"/>
                <a:gd name="connsiteX4" fmla="*/ 5076032 w 5759450"/>
                <a:gd name="connsiteY4" fmla="*/ 26988 h 559049"/>
                <a:gd name="connsiteX5" fmla="*/ 5759450 w 5759450"/>
                <a:gd name="connsiteY5" fmla="*/ 0 h 559049"/>
                <a:gd name="connsiteX6" fmla="*/ 5577681 w 5759450"/>
                <a:gd name="connsiteY6" fmla="*/ 273050 h 559049"/>
                <a:gd name="connsiteX7" fmla="*/ 5759450 w 5759450"/>
                <a:gd name="connsiteY7" fmla="*/ 546100 h 559049"/>
                <a:gd name="connsiteX8" fmla="*/ 5251450 w 5759450"/>
                <a:gd name="connsiteY8" fmla="*/ 558800 h 559049"/>
                <a:gd name="connsiteX9" fmla="*/ 919163 w 5759450"/>
                <a:gd name="connsiteY9" fmla="*/ 550068 h 559049"/>
                <a:gd name="connsiteX10" fmla="*/ 661194 w 5759450"/>
                <a:gd name="connsiteY10" fmla="*/ 553244 h 559049"/>
                <a:gd name="connsiteX11" fmla="*/ 0 w 5759450"/>
                <a:gd name="connsiteY11" fmla="*/ 527050 h 559049"/>
                <a:gd name="connsiteX12" fmla="*/ 200025 w 5759450"/>
                <a:gd name="connsiteY12" fmla="*/ 271463 h 559049"/>
                <a:gd name="connsiteX13" fmla="*/ 793 w 5759450"/>
                <a:gd name="connsiteY13" fmla="*/ 7938 h 559049"/>
                <a:gd name="connsiteX0" fmla="*/ 793 w 5759450"/>
                <a:gd name="connsiteY0" fmla="*/ 7938 h 559049"/>
                <a:gd name="connsiteX1" fmla="*/ 374650 w 5759450"/>
                <a:gd name="connsiteY1" fmla="*/ 31750 h 559049"/>
                <a:gd name="connsiteX2" fmla="*/ 916782 w 5759450"/>
                <a:gd name="connsiteY2" fmla="*/ 19050 h 559049"/>
                <a:gd name="connsiteX3" fmla="*/ 4862512 w 5759450"/>
                <a:gd name="connsiteY3" fmla="*/ 19050 h 559049"/>
                <a:gd name="connsiteX4" fmla="*/ 5076032 w 5759450"/>
                <a:gd name="connsiteY4" fmla="*/ 26988 h 559049"/>
                <a:gd name="connsiteX5" fmla="*/ 5759450 w 5759450"/>
                <a:gd name="connsiteY5" fmla="*/ 0 h 559049"/>
                <a:gd name="connsiteX6" fmla="*/ 5577681 w 5759450"/>
                <a:gd name="connsiteY6" fmla="*/ 273050 h 559049"/>
                <a:gd name="connsiteX7" fmla="*/ 5754688 w 5759450"/>
                <a:gd name="connsiteY7" fmla="*/ 517525 h 559049"/>
                <a:gd name="connsiteX8" fmla="*/ 5251450 w 5759450"/>
                <a:gd name="connsiteY8" fmla="*/ 558800 h 559049"/>
                <a:gd name="connsiteX9" fmla="*/ 919163 w 5759450"/>
                <a:gd name="connsiteY9" fmla="*/ 550068 h 559049"/>
                <a:gd name="connsiteX10" fmla="*/ 661194 w 5759450"/>
                <a:gd name="connsiteY10" fmla="*/ 553244 h 559049"/>
                <a:gd name="connsiteX11" fmla="*/ 0 w 5759450"/>
                <a:gd name="connsiteY11" fmla="*/ 527050 h 559049"/>
                <a:gd name="connsiteX12" fmla="*/ 200025 w 5759450"/>
                <a:gd name="connsiteY12" fmla="*/ 271463 h 559049"/>
                <a:gd name="connsiteX13" fmla="*/ 793 w 5759450"/>
                <a:gd name="connsiteY13" fmla="*/ 7938 h 559049"/>
                <a:gd name="connsiteX0" fmla="*/ 793 w 5759450"/>
                <a:gd name="connsiteY0" fmla="*/ 7938 h 559049"/>
                <a:gd name="connsiteX1" fmla="*/ 374650 w 5759450"/>
                <a:gd name="connsiteY1" fmla="*/ 31750 h 559049"/>
                <a:gd name="connsiteX2" fmla="*/ 916782 w 5759450"/>
                <a:gd name="connsiteY2" fmla="*/ 19050 h 559049"/>
                <a:gd name="connsiteX3" fmla="*/ 4862512 w 5759450"/>
                <a:gd name="connsiteY3" fmla="*/ 19050 h 559049"/>
                <a:gd name="connsiteX4" fmla="*/ 5076032 w 5759450"/>
                <a:gd name="connsiteY4" fmla="*/ 26988 h 559049"/>
                <a:gd name="connsiteX5" fmla="*/ 5759450 w 5759450"/>
                <a:gd name="connsiteY5" fmla="*/ 0 h 559049"/>
                <a:gd name="connsiteX6" fmla="*/ 5577681 w 5759450"/>
                <a:gd name="connsiteY6" fmla="*/ 273050 h 559049"/>
                <a:gd name="connsiteX7" fmla="*/ 5754688 w 5759450"/>
                <a:gd name="connsiteY7" fmla="*/ 517525 h 559049"/>
                <a:gd name="connsiteX8" fmla="*/ 5251450 w 5759450"/>
                <a:gd name="connsiteY8" fmla="*/ 558800 h 559049"/>
                <a:gd name="connsiteX9" fmla="*/ 919163 w 5759450"/>
                <a:gd name="connsiteY9" fmla="*/ 550068 h 559049"/>
                <a:gd name="connsiteX10" fmla="*/ 661194 w 5759450"/>
                <a:gd name="connsiteY10" fmla="*/ 553244 h 559049"/>
                <a:gd name="connsiteX11" fmla="*/ 0 w 5759450"/>
                <a:gd name="connsiteY11" fmla="*/ 527050 h 559049"/>
                <a:gd name="connsiteX12" fmla="*/ 200025 w 5759450"/>
                <a:gd name="connsiteY12" fmla="*/ 271463 h 559049"/>
                <a:gd name="connsiteX13" fmla="*/ 793 w 5759450"/>
                <a:gd name="connsiteY13" fmla="*/ 7938 h 559049"/>
                <a:gd name="connsiteX0" fmla="*/ 793 w 5759450"/>
                <a:gd name="connsiteY0" fmla="*/ 7938 h 561529"/>
                <a:gd name="connsiteX1" fmla="*/ 374650 w 5759450"/>
                <a:gd name="connsiteY1" fmla="*/ 31750 h 561529"/>
                <a:gd name="connsiteX2" fmla="*/ 916782 w 5759450"/>
                <a:gd name="connsiteY2" fmla="*/ 19050 h 561529"/>
                <a:gd name="connsiteX3" fmla="*/ 4862512 w 5759450"/>
                <a:gd name="connsiteY3" fmla="*/ 19050 h 561529"/>
                <a:gd name="connsiteX4" fmla="*/ 5076032 w 5759450"/>
                <a:gd name="connsiteY4" fmla="*/ 26988 h 561529"/>
                <a:gd name="connsiteX5" fmla="*/ 5759450 w 5759450"/>
                <a:gd name="connsiteY5" fmla="*/ 0 h 561529"/>
                <a:gd name="connsiteX6" fmla="*/ 5577681 w 5759450"/>
                <a:gd name="connsiteY6" fmla="*/ 273050 h 561529"/>
                <a:gd name="connsiteX7" fmla="*/ 5754688 w 5759450"/>
                <a:gd name="connsiteY7" fmla="*/ 517525 h 561529"/>
                <a:gd name="connsiteX8" fmla="*/ 5251450 w 5759450"/>
                <a:gd name="connsiteY8" fmla="*/ 558800 h 561529"/>
                <a:gd name="connsiteX9" fmla="*/ 919163 w 5759450"/>
                <a:gd name="connsiteY9" fmla="*/ 550068 h 561529"/>
                <a:gd name="connsiteX10" fmla="*/ 661194 w 5759450"/>
                <a:gd name="connsiteY10" fmla="*/ 553244 h 561529"/>
                <a:gd name="connsiteX11" fmla="*/ 0 w 5759450"/>
                <a:gd name="connsiteY11" fmla="*/ 527050 h 561529"/>
                <a:gd name="connsiteX12" fmla="*/ 200025 w 5759450"/>
                <a:gd name="connsiteY12" fmla="*/ 271463 h 561529"/>
                <a:gd name="connsiteX13" fmla="*/ 793 w 5759450"/>
                <a:gd name="connsiteY13" fmla="*/ 7938 h 561529"/>
                <a:gd name="connsiteX0" fmla="*/ 793 w 5759450"/>
                <a:gd name="connsiteY0" fmla="*/ 7938 h 562791"/>
                <a:gd name="connsiteX1" fmla="*/ 374650 w 5759450"/>
                <a:gd name="connsiteY1" fmla="*/ 31750 h 562791"/>
                <a:gd name="connsiteX2" fmla="*/ 916782 w 5759450"/>
                <a:gd name="connsiteY2" fmla="*/ 19050 h 562791"/>
                <a:gd name="connsiteX3" fmla="*/ 4862512 w 5759450"/>
                <a:gd name="connsiteY3" fmla="*/ 19050 h 562791"/>
                <a:gd name="connsiteX4" fmla="*/ 5076032 w 5759450"/>
                <a:gd name="connsiteY4" fmla="*/ 26988 h 562791"/>
                <a:gd name="connsiteX5" fmla="*/ 5759450 w 5759450"/>
                <a:gd name="connsiteY5" fmla="*/ 0 h 562791"/>
                <a:gd name="connsiteX6" fmla="*/ 5577681 w 5759450"/>
                <a:gd name="connsiteY6" fmla="*/ 273050 h 562791"/>
                <a:gd name="connsiteX7" fmla="*/ 5754688 w 5759450"/>
                <a:gd name="connsiteY7" fmla="*/ 517525 h 562791"/>
                <a:gd name="connsiteX8" fmla="*/ 5251450 w 5759450"/>
                <a:gd name="connsiteY8" fmla="*/ 558800 h 562791"/>
                <a:gd name="connsiteX9" fmla="*/ 919163 w 5759450"/>
                <a:gd name="connsiteY9" fmla="*/ 550068 h 562791"/>
                <a:gd name="connsiteX10" fmla="*/ 661194 w 5759450"/>
                <a:gd name="connsiteY10" fmla="*/ 553244 h 562791"/>
                <a:gd name="connsiteX11" fmla="*/ 0 w 5759450"/>
                <a:gd name="connsiteY11" fmla="*/ 527050 h 562791"/>
                <a:gd name="connsiteX12" fmla="*/ 200025 w 5759450"/>
                <a:gd name="connsiteY12" fmla="*/ 271463 h 562791"/>
                <a:gd name="connsiteX13" fmla="*/ 793 w 5759450"/>
                <a:gd name="connsiteY13" fmla="*/ 7938 h 562791"/>
                <a:gd name="connsiteX0" fmla="*/ 793 w 5761832"/>
                <a:gd name="connsiteY0" fmla="*/ 7938 h 563259"/>
                <a:gd name="connsiteX1" fmla="*/ 374650 w 5761832"/>
                <a:gd name="connsiteY1" fmla="*/ 31750 h 563259"/>
                <a:gd name="connsiteX2" fmla="*/ 916782 w 5761832"/>
                <a:gd name="connsiteY2" fmla="*/ 19050 h 563259"/>
                <a:gd name="connsiteX3" fmla="*/ 4862512 w 5761832"/>
                <a:gd name="connsiteY3" fmla="*/ 19050 h 563259"/>
                <a:gd name="connsiteX4" fmla="*/ 5076032 w 5761832"/>
                <a:gd name="connsiteY4" fmla="*/ 26988 h 563259"/>
                <a:gd name="connsiteX5" fmla="*/ 5759450 w 5761832"/>
                <a:gd name="connsiteY5" fmla="*/ 0 h 563259"/>
                <a:gd name="connsiteX6" fmla="*/ 5577681 w 5761832"/>
                <a:gd name="connsiteY6" fmla="*/ 273050 h 563259"/>
                <a:gd name="connsiteX7" fmla="*/ 5761832 w 5761832"/>
                <a:gd name="connsiteY7" fmla="*/ 522287 h 563259"/>
                <a:gd name="connsiteX8" fmla="*/ 5251450 w 5761832"/>
                <a:gd name="connsiteY8" fmla="*/ 558800 h 563259"/>
                <a:gd name="connsiteX9" fmla="*/ 919163 w 5761832"/>
                <a:gd name="connsiteY9" fmla="*/ 550068 h 563259"/>
                <a:gd name="connsiteX10" fmla="*/ 661194 w 5761832"/>
                <a:gd name="connsiteY10" fmla="*/ 553244 h 563259"/>
                <a:gd name="connsiteX11" fmla="*/ 0 w 5761832"/>
                <a:gd name="connsiteY11" fmla="*/ 527050 h 563259"/>
                <a:gd name="connsiteX12" fmla="*/ 200025 w 5761832"/>
                <a:gd name="connsiteY12" fmla="*/ 271463 h 563259"/>
                <a:gd name="connsiteX13" fmla="*/ 793 w 5761832"/>
                <a:gd name="connsiteY13" fmla="*/ 7938 h 563259"/>
                <a:gd name="connsiteX0" fmla="*/ 793 w 5761832"/>
                <a:gd name="connsiteY0" fmla="*/ 7938 h 563781"/>
                <a:gd name="connsiteX1" fmla="*/ 374650 w 5761832"/>
                <a:gd name="connsiteY1" fmla="*/ 31750 h 563781"/>
                <a:gd name="connsiteX2" fmla="*/ 916782 w 5761832"/>
                <a:gd name="connsiteY2" fmla="*/ 19050 h 563781"/>
                <a:gd name="connsiteX3" fmla="*/ 4862512 w 5761832"/>
                <a:gd name="connsiteY3" fmla="*/ 19050 h 563781"/>
                <a:gd name="connsiteX4" fmla="*/ 5076032 w 5761832"/>
                <a:gd name="connsiteY4" fmla="*/ 26988 h 563781"/>
                <a:gd name="connsiteX5" fmla="*/ 5759450 w 5761832"/>
                <a:gd name="connsiteY5" fmla="*/ 0 h 563781"/>
                <a:gd name="connsiteX6" fmla="*/ 5577681 w 5761832"/>
                <a:gd name="connsiteY6" fmla="*/ 273050 h 563781"/>
                <a:gd name="connsiteX7" fmla="*/ 5761832 w 5761832"/>
                <a:gd name="connsiteY7" fmla="*/ 522287 h 563781"/>
                <a:gd name="connsiteX8" fmla="*/ 5251450 w 5761832"/>
                <a:gd name="connsiteY8" fmla="*/ 558800 h 563781"/>
                <a:gd name="connsiteX9" fmla="*/ 919163 w 5761832"/>
                <a:gd name="connsiteY9" fmla="*/ 550068 h 563781"/>
                <a:gd name="connsiteX10" fmla="*/ 661194 w 5761832"/>
                <a:gd name="connsiteY10" fmla="*/ 553244 h 563781"/>
                <a:gd name="connsiteX11" fmla="*/ 0 w 5761832"/>
                <a:gd name="connsiteY11" fmla="*/ 527050 h 563781"/>
                <a:gd name="connsiteX12" fmla="*/ 200025 w 5761832"/>
                <a:gd name="connsiteY12" fmla="*/ 271463 h 563781"/>
                <a:gd name="connsiteX13" fmla="*/ 793 w 5761832"/>
                <a:gd name="connsiteY13" fmla="*/ 7938 h 563781"/>
                <a:gd name="connsiteX0" fmla="*/ 793 w 5761832"/>
                <a:gd name="connsiteY0" fmla="*/ 7938 h 559049"/>
                <a:gd name="connsiteX1" fmla="*/ 374650 w 5761832"/>
                <a:gd name="connsiteY1" fmla="*/ 31750 h 559049"/>
                <a:gd name="connsiteX2" fmla="*/ 916782 w 5761832"/>
                <a:gd name="connsiteY2" fmla="*/ 19050 h 559049"/>
                <a:gd name="connsiteX3" fmla="*/ 4862512 w 5761832"/>
                <a:gd name="connsiteY3" fmla="*/ 19050 h 559049"/>
                <a:gd name="connsiteX4" fmla="*/ 5076032 w 5761832"/>
                <a:gd name="connsiteY4" fmla="*/ 26988 h 559049"/>
                <a:gd name="connsiteX5" fmla="*/ 5759450 w 5761832"/>
                <a:gd name="connsiteY5" fmla="*/ 0 h 559049"/>
                <a:gd name="connsiteX6" fmla="*/ 5577681 w 5761832"/>
                <a:gd name="connsiteY6" fmla="*/ 273050 h 559049"/>
                <a:gd name="connsiteX7" fmla="*/ 5761832 w 5761832"/>
                <a:gd name="connsiteY7" fmla="*/ 522287 h 559049"/>
                <a:gd name="connsiteX8" fmla="*/ 5251450 w 5761832"/>
                <a:gd name="connsiteY8" fmla="*/ 558800 h 559049"/>
                <a:gd name="connsiteX9" fmla="*/ 919163 w 5761832"/>
                <a:gd name="connsiteY9" fmla="*/ 550068 h 559049"/>
                <a:gd name="connsiteX10" fmla="*/ 661194 w 5761832"/>
                <a:gd name="connsiteY10" fmla="*/ 553244 h 559049"/>
                <a:gd name="connsiteX11" fmla="*/ 0 w 5761832"/>
                <a:gd name="connsiteY11" fmla="*/ 527050 h 559049"/>
                <a:gd name="connsiteX12" fmla="*/ 200025 w 5761832"/>
                <a:gd name="connsiteY12" fmla="*/ 271463 h 559049"/>
                <a:gd name="connsiteX13" fmla="*/ 793 w 5761832"/>
                <a:gd name="connsiteY13" fmla="*/ 7938 h 559049"/>
                <a:gd name="connsiteX0" fmla="*/ 793 w 5761832"/>
                <a:gd name="connsiteY0" fmla="*/ 7938 h 559049"/>
                <a:gd name="connsiteX1" fmla="*/ 374650 w 5761832"/>
                <a:gd name="connsiteY1" fmla="*/ 31750 h 559049"/>
                <a:gd name="connsiteX2" fmla="*/ 916782 w 5761832"/>
                <a:gd name="connsiteY2" fmla="*/ 19050 h 559049"/>
                <a:gd name="connsiteX3" fmla="*/ 1047750 w 5761832"/>
                <a:gd name="connsiteY3" fmla="*/ 14288 h 559049"/>
                <a:gd name="connsiteX4" fmla="*/ 4862512 w 5761832"/>
                <a:gd name="connsiteY4" fmla="*/ 19050 h 559049"/>
                <a:gd name="connsiteX5" fmla="*/ 5076032 w 5761832"/>
                <a:gd name="connsiteY5" fmla="*/ 26988 h 559049"/>
                <a:gd name="connsiteX6" fmla="*/ 5759450 w 5761832"/>
                <a:gd name="connsiteY6" fmla="*/ 0 h 559049"/>
                <a:gd name="connsiteX7" fmla="*/ 5577681 w 5761832"/>
                <a:gd name="connsiteY7" fmla="*/ 273050 h 559049"/>
                <a:gd name="connsiteX8" fmla="*/ 5761832 w 5761832"/>
                <a:gd name="connsiteY8" fmla="*/ 522287 h 559049"/>
                <a:gd name="connsiteX9" fmla="*/ 5251450 w 5761832"/>
                <a:gd name="connsiteY9" fmla="*/ 558800 h 559049"/>
                <a:gd name="connsiteX10" fmla="*/ 919163 w 5761832"/>
                <a:gd name="connsiteY10" fmla="*/ 550068 h 559049"/>
                <a:gd name="connsiteX11" fmla="*/ 661194 w 5761832"/>
                <a:gd name="connsiteY11" fmla="*/ 553244 h 559049"/>
                <a:gd name="connsiteX12" fmla="*/ 0 w 5761832"/>
                <a:gd name="connsiteY12" fmla="*/ 527050 h 559049"/>
                <a:gd name="connsiteX13" fmla="*/ 200025 w 5761832"/>
                <a:gd name="connsiteY13" fmla="*/ 271463 h 559049"/>
                <a:gd name="connsiteX14" fmla="*/ 793 w 5761832"/>
                <a:gd name="connsiteY14" fmla="*/ 7938 h 559049"/>
                <a:gd name="connsiteX0" fmla="*/ 793 w 5761832"/>
                <a:gd name="connsiteY0" fmla="*/ 7938 h 559049"/>
                <a:gd name="connsiteX1" fmla="*/ 374650 w 5761832"/>
                <a:gd name="connsiteY1" fmla="*/ 31750 h 559049"/>
                <a:gd name="connsiteX2" fmla="*/ 916782 w 5761832"/>
                <a:gd name="connsiteY2" fmla="*/ 19050 h 559049"/>
                <a:gd name="connsiteX3" fmla="*/ 1047750 w 5761832"/>
                <a:gd name="connsiteY3" fmla="*/ 14288 h 559049"/>
                <a:gd name="connsiteX4" fmla="*/ 4862512 w 5761832"/>
                <a:gd name="connsiteY4" fmla="*/ 19050 h 559049"/>
                <a:gd name="connsiteX5" fmla="*/ 5076032 w 5761832"/>
                <a:gd name="connsiteY5" fmla="*/ 26988 h 559049"/>
                <a:gd name="connsiteX6" fmla="*/ 5759450 w 5761832"/>
                <a:gd name="connsiteY6" fmla="*/ 0 h 559049"/>
                <a:gd name="connsiteX7" fmla="*/ 5577681 w 5761832"/>
                <a:gd name="connsiteY7" fmla="*/ 273050 h 559049"/>
                <a:gd name="connsiteX8" fmla="*/ 5761832 w 5761832"/>
                <a:gd name="connsiteY8" fmla="*/ 522287 h 559049"/>
                <a:gd name="connsiteX9" fmla="*/ 5251450 w 5761832"/>
                <a:gd name="connsiteY9" fmla="*/ 558800 h 559049"/>
                <a:gd name="connsiteX10" fmla="*/ 1042988 w 5761832"/>
                <a:gd name="connsiteY10" fmla="*/ 547688 h 559049"/>
                <a:gd name="connsiteX11" fmla="*/ 919163 w 5761832"/>
                <a:gd name="connsiteY11" fmla="*/ 550068 h 559049"/>
                <a:gd name="connsiteX12" fmla="*/ 661194 w 5761832"/>
                <a:gd name="connsiteY12" fmla="*/ 553244 h 559049"/>
                <a:gd name="connsiteX13" fmla="*/ 0 w 5761832"/>
                <a:gd name="connsiteY13" fmla="*/ 527050 h 559049"/>
                <a:gd name="connsiteX14" fmla="*/ 200025 w 5761832"/>
                <a:gd name="connsiteY14" fmla="*/ 271463 h 559049"/>
                <a:gd name="connsiteX15" fmla="*/ 793 w 5761832"/>
                <a:gd name="connsiteY15" fmla="*/ 7938 h 559049"/>
                <a:gd name="connsiteX0" fmla="*/ 793 w 5761832"/>
                <a:gd name="connsiteY0" fmla="*/ 7938 h 559049"/>
                <a:gd name="connsiteX1" fmla="*/ 374650 w 5761832"/>
                <a:gd name="connsiteY1" fmla="*/ 31750 h 559049"/>
                <a:gd name="connsiteX2" fmla="*/ 916782 w 5761832"/>
                <a:gd name="connsiteY2" fmla="*/ 19050 h 559049"/>
                <a:gd name="connsiteX3" fmla="*/ 1047750 w 5761832"/>
                <a:gd name="connsiteY3" fmla="*/ 14288 h 559049"/>
                <a:gd name="connsiteX4" fmla="*/ 5076032 w 5761832"/>
                <a:gd name="connsiteY4" fmla="*/ 26988 h 559049"/>
                <a:gd name="connsiteX5" fmla="*/ 5759450 w 5761832"/>
                <a:gd name="connsiteY5" fmla="*/ 0 h 559049"/>
                <a:gd name="connsiteX6" fmla="*/ 5577681 w 5761832"/>
                <a:gd name="connsiteY6" fmla="*/ 273050 h 559049"/>
                <a:gd name="connsiteX7" fmla="*/ 5761832 w 5761832"/>
                <a:gd name="connsiteY7" fmla="*/ 522287 h 559049"/>
                <a:gd name="connsiteX8" fmla="*/ 5251450 w 5761832"/>
                <a:gd name="connsiteY8" fmla="*/ 558800 h 559049"/>
                <a:gd name="connsiteX9" fmla="*/ 1042988 w 5761832"/>
                <a:gd name="connsiteY9" fmla="*/ 547688 h 559049"/>
                <a:gd name="connsiteX10" fmla="*/ 919163 w 5761832"/>
                <a:gd name="connsiteY10" fmla="*/ 550068 h 559049"/>
                <a:gd name="connsiteX11" fmla="*/ 661194 w 5761832"/>
                <a:gd name="connsiteY11" fmla="*/ 553244 h 559049"/>
                <a:gd name="connsiteX12" fmla="*/ 0 w 5761832"/>
                <a:gd name="connsiteY12" fmla="*/ 527050 h 559049"/>
                <a:gd name="connsiteX13" fmla="*/ 200025 w 5761832"/>
                <a:gd name="connsiteY13" fmla="*/ 271463 h 559049"/>
                <a:gd name="connsiteX14" fmla="*/ 793 w 5761832"/>
                <a:gd name="connsiteY14" fmla="*/ 7938 h 559049"/>
                <a:gd name="connsiteX0" fmla="*/ 793 w 5761832"/>
                <a:gd name="connsiteY0" fmla="*/ 7938 h 559049"/>
                <a:gd name="connsiteX1" fmla="*/ 374650 w 5761832"/>
                <a:gd name="connsiteY1" fmla="*/ 31750 h 559049"/>
                <a:gd name="connsiteX2" fmla="*/ 916782 w 5761832"/>
                <a:gd name="connsiteY2" fmla="*/ 19050 h 559049"/>
                <a:gd name="connsiteX3" fmla="*/ 1047750 w 5761832"/>
                <a:gd name="connsiteY3" fmla="*/ 14288 h 559049"/>
                <a:gd name="connsiteX4" fmla="*/ 5759450 w 5761832"/>
                <a:gd name="connsiteY4" fmla="*/ 0 h 559049"/>
                <a:gd name="connsiteX5" fmla="*/ 5577681 w 5761832"/>
                <a:gd name="connsiteY5" fmla="*/ 273050 h 559049"/>
                <a:gd name="connsiteX6" fmla="*/ 5761832 w 5761832"/>
                <a:gd name="connsiteY6" fmla="*/ 522287 h 559049"/>
                <a:gd name="connsiteX7" fmla="*/ 5251450 w 5761832"/>
                <a:gd name="connsiteY7" fmla="*/ 558800 h 559049"/>
                <a:gd name="connsiteX8" fmla="*/ 1042988 w 5761832"/>
                <a:gd name="connsiteY8" fmla="*/ 547688 h 559049"/>
                <a:gd name="connsiteX9" fmla="*/ 919163 w 5761832"/>
                <a:gd name="connsiteY9" fmla="*/ 550068 h 559049"/>
                <a:gd name="connsiteX10" fmla="*/ 661194 w 5761832"/>
                <a:gd name="connsiteY10" fmla="*/ 553244 h 559049"/>
                <a:gd name="connsiteX11" fmla="*/ 0 w 5761832"/>
                <a:gd name="connsiteY11" fmla="*/ 527050 h 559049"/>
                <a:gd name="connsiteX12" fmla="*/ 200025 w 5761832"/>
                <a:gd name="connsiteY12" fmla="*/ 271463 h 559049"/>
                <a:gd name="connsiteX13" fmla="*/ 793 w 5761832"/>
                <a:gd name="connsiteY13" fmla="*/ 7938 h 559049"/>
                <a:gd name="connsiteX0" fmla="*/ 793 w 5761832"/>
                <a:gd name="connsiteY0" fmla="*/ 0 h 551111"/>
                <a:gd name="connsiteX1" fmla="*/ 374650 w 5761832"/>
                <a:gd name="connsiteY1" fmla="*/ 23812 h 551111"/>
                <a:gd name="connsiteX2" fmla="*/ 916782 w 5761832"/>
                <a:gd name="connsiteY2" fmla="*/ 11112 h 551111"/>
                <a:gd name="connsiteX3" fmla="*/ 1047750 w 5761832"/>
                <a:gd name="connsiteY3" fmla="*/ 6350 h 551111"/>
                <a:gd name="connsiteX4" fmla="*/ 5577681 w 5761832"/>
                <a:gd name="connsiteY4" fmla="*/ 265112 h 551111"/>
                <a:gd name="connsiteX5" fmla="*/ 5761832 w 5761832"/>
                <a:gd name="connsiteY5" fmla="*/ 514349 h 551111"/>
                <a:gd name="connsiteX6" fmla="*/ 5251450 w 5761832"/>
                <a:gd name="connsiteY6" fmla="*/ 550862 h 551111"/>
                <a:gd name="connsiteX7" fmla="*/ 1042988 w 5761832"/>
                <a:gd name="connsiteY7" fmla="*/ 539750 h 551111"/>
                <a:gd name="connsiteX8" fmla="*/ 919163 w 5761832"/>
                <a:gd name="connsiteY8" fmla="*/ 542130 h 551111"/>
                <a:gd name="connsiteX9" fmla="*/ 661194 w 5761832"/>
                <a:gd name="connsiteY9" fmla="*/ 545306 h 551111"/>
                <a:gd name="connsiteX10" fmla="*/ 0 w 5761832"/>
                <a:gd name="connsiteY10" fmla="*/ 519112 h 551111"/>
                <a:gd name="connsiteX11" fmla="*/ 200025 w 5761832"/>
                <a:gd name="connsiteY11" fmla="*/ 263525 h 551111"/>
                <a:gd name="connsiteX12" fmla="*/ 793 w 5761832"/>
                <a:gd name="connsiteY12" fmla="*/ 0 h 551111"/>
                <a:gd name="connsiteX0" fmla="*/ 793 w 5761832"/>
                <a:gd name="connsiteY0" fmla="*/ 0 h 551111"/>
                <a:gd name="connsiteX1" fmla="*/ 374650 w 5761832"/>
                <a:gd name="connsiteY1" fmla="*/ 23812 h 551111"/>
                <a:gd name="connsiteX2" fmla="*/ 916782 w 5761832"/>
                <a:gd name="connsiteY2" fmla="*/ 11112 h 551111"/>
                <a:gd name="connsiteX3" fmla="*/ 1047750 w 5761832"/>
                <a:gd name="connsiteY3" fmla="*/ 6350 h 551111"/>
                <a:gd name="connsiteX4" fmla="*/ 5761832 w 5761832"/>
                <a:gd name="connsiteY4" fmla="*/ 514349 h 551111"/>
                <a:gd name="connsiteX5" fmla="*/ 5251450 w 5761832"/>
                <a:gd name="connsiteY5" fmla="*/ 550862 h 551111"/>
                <a:gd name="connsiteX6" fmla="*/ 1042988 w 5761832"/>
                <a:gd name="connsiteY6" fmla="*/ 539750 h 551111"/>
                <a:gd name="connsiteX7" fmla="*/ 919163 w 5761832"/>
                <a:gd name="connsiteY7" fmla="*/ 542130 h 551111"/>
                <a:gd name="connsiteX8" fmla="*/ 661194 w 5761832"/>
                <a:gd name="connsiteY8" fmla="*/ 545306 h 551111"/>
                <a:gd name="connsiteX9" fmla="*/ 0 w 5761832"/>
                <a:gd name="connsiteY9" fmla="*/ 519112 h 551111"/>
                <a:gd name="connsiteX10" fmla="*/ 200025 w 5761832"/>
                <a:gd name="connsiteY10" fmla="*/ 263525 h 551111"/>
                <a:gd name="connsiteX11" fmla="*/ 793 w 5761832"/>
                <a:gd name="connsiteY11" fmla="*/ 0 h 551111"/>
                <a:gd name="connsiteX0" fmla="*/ 793 w 5251450"/>
                <a:gd name="connsiteY0" fmla="*/ 0 h 551111"/>
                <a:gd name="connsiteX1" fmla="*/ 374650 w 5251450"/>
                <a:gd name="connsiteY1" fmla="*/ 23812 h 551111"/>
                <a:gd name="connsiteX2" fmla="*/ 916782 w 5251450"/>
                <a:gd name="connsiteY2" fmla="*/ 11112 h 551111"/>
                <a:gd name="connsiteX3" fmla="*/ 1047750 w 5251450"/>
                <a:gd name="connsiteY3" fmla="*/ 6350 h 551111"/>
                <a:gd name="connsiteX4" fmla="*/ 5251450 w 5251450"/>
                <a:gd name="connsiteY4" fmla="*/ 550862 h 551111"/>
                <a:gd name="connsiteX5" fmla="*/ 1042988 w 5251450"/>
                <a:gd name="connsiteY5" fmla="*/ 539750 h 551111"/>
                <a:gd name="connsiteX6" fmla="*/ 919163 w 5251450"/>
                <a:gd name="connsiteY6" fmla="*/ 542130 h 551111"/>
                <a:gd name="connsiteX7" fmla="*/ 661194 w 5251450"/>
                <a:gd name="connsiteY7" fmla="*/ 545306 h 551111"/>
                <a:gd name="connsiteX8" fmla="*/ 0 w 5251450"/>
                <a:gd name="connsiteY8" fmla="*/ 519112 h 551111"/>
                <a:gd name="connsiteX9" fmla="*/ 200025 w 5251450"/>
                <a:gd name="connsiteY9" fmla="*/ 263525 h 551111"/>
                <a:gd name="connsiteX10" fmla="*/ 793 w 5251450"/>
                <a:gd name="connsiteY10" fmla="*/ 0 h 551111"/>
                <a:gd name="connsiteX0" fmla="*/ 793 w 1047750"/>
                <a:gd name="connsiteY0" fmla="*/ 0 h 551111"/>
                <a:gd name="connsiteX1" fmla="*/ 374650 w 1047750"/>
                <a:gd name="connsiteY1" fmla="*/ 23812 h 551111"/>
                <a:gd name="connsiteX2" fmla="*/ 916782 w 1047750"/>
                <a:gd name="connsiteY2" fmla="*/ 11112 h 551111"/>
                <a:gd name="connsiteX3" fmla="*/ 1047750 w 1047750"/>
                <a:gd name="connsiteY3" fmla="*/ 6350 h 551111"/>
                <a:gd name="connsiteX4" fmla="*/ 1042988 w 1047750"/>
                <a:gd name="connsiteY4" fmla="*/ 539750 h 551111"/>
                <a:gd name="connsiteX5" fmla="*/ 919163 w 1047750"/>
                <a:gd name="connsiteY5" fmla="*/ 542130 h 551111"/>
                <a:gd name="connsiteX6" fmla="*/ 661194 w 1047750"/>
                <a:gd name="connsiteY6" fmla="*/ 545306 h 551111"/>
                <a:gd name="connsiteX7" fmla="*/ 0 w 1047750"/>
                <a:gd name="connsiteY7" fmla="*/ 519112 h 551111"/>
                <a:gd name="connsiteX8" fmla="*/ 200025 w 1047750"/>
                <a:gd name="connsiteY8" fmla="*/ 263525 h 551111"/>
                <a:gd name="connsiteX9" fmla="*/ 793 w 1047750"/>
                <a:gd name="connsiteY9" fmla="*/ 0 h 55111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1047750" h="551111">
                  <a:moveTo>
                    <a:pt x="793" y="0"/>
                  </a:moveTo>
                  <a:cubicBezTo>
                    <a:pt x="123031" y="24606"/>
                    <a:pt x="250031" y="15875"/>
                    <a:pt x="374650" y="23812"/>
                  </a:cubicBezTo>
                  <a:cubicBezTo>
                    <a:pt x="555361" y="19579"/>
                    <a:pt x="750359" y="24870"/>
                    <a:pt x="916782" y="11112"/>
                  </a:cubicBezTo>
                  <a:lnTo>
                    <a:pt x="1047750" y="6350"/>
                  </a:lnTo>
                  <a:cubicBezTo>
                    <a:pt x="1046163" y="184150"/>
                    <a:pt x="1044575" y="361950"/>
                    <a:pt x="1042988" y="539750"/>
                  </a:cubicBezTo>
                  <a:lnTo>
                    <a:pt x="919163" y="542130"/>
                  </a:lnTo>
                  <a:lnTo>
                    <a:pt x="661194" y="545306"/>
                  </a:lnTo>
                  <a:cubicBezTo>
                    <a:pt x="526521" y="548481"/>
                    <a:pt x="206111" y="565943"/>
                    <a:pt x="0" y="519112"/>
                  </a:cubicBezTo>
                  <a:lnTo>
                    <a:pt x="200025" y="263525"/>
                  </a:lnTo>
                  <a:cubicBezTo>
                    <a:pt x="124089" y="185208"/>
                    <a:pt x="79110" y="128323"/>
                    <a:pt x="793" y="0"/>
                  </a:cubicBezTo>
                  <a:close/>
                </a:path>
              </a:pathLst>
            </a:custGeom>
            <a:grpFill/>
            <a:ln w="31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grpSp>
          <p:nvGrpSpPr>
            <p:cNvPr id="18" name="Group 11">
              <a:extLst>
                <a:ext uri="{FF2B5EF4-FFF2-40B4-BE49-F238E27FC236}">
                  <a16:creationId xmlns:a16="http://schemas.microsoft.com/office/drawing/2014/main" id="{C6A2DD30-7DFB-1B9A-0FD2-98A3FDE31A5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784350" y="2363786"/>
              <a:ext cx="5465763" cy="969963"/>
              <a:chOff x="2671148" y="1386692"/>
              <a:chExt cx="3938587" cy="862058"/>
            </a:xfrm>
            <a:grpFill/>
          </p:grpSpPr>
          <p:pic>
            <p:nvPicPr>
              <p:cNvPr id="24" name="Picture 3">
                <a:extLst>
                  <a:ext uri="{FF2B5EF4-FFF2-40B4-BE49-F238E27FC236}">
                    <a16:creationId xmlns:a16="http://schemas.microsoft.com/office/drawing/2014/main" id="{96ECCE0E-EEE7-0CEA-2DE6-C32B8D83E8D2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671148" y="1523532"/>
                <a:ext cx="3938587" cy="646209"/>
              </a:xfrm>
              <a:prstGeom prst="rect">
                <a:avLst/>
              </a:prstGeom>
              <a:grpFill/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25" name="Rounded Rectangle 69">
                <a:extLst>
                  <a:ext uri="{FF2B5EF4-FFF2-40B4-BE49-F238E27FC236}">
                    <a16:creationId xmlns:a16="http://schemas.microsoft.com/office/drawing/2014/main" id="{E3DA2142-B435-7346-107B-90D896388F74}"/>
                  </a:ext>
                </a:extLst>
              </p:cNvPr>
              <p:cNvSpPr/>
              <p:nvPr/>
            </p:nvSpPr>
            <p:spPr>
              <a:xfrm>
                <a:off x="2762218" y="1386692"/>
                <a:ext cx="3778114" cy="862058"/>
              </a:xfrm>
              <a:prstGeom prst="roundRect">
                <a:avLst>
                  <a:gd name="adj" fmla="val 12108"/>
                </a:avLst>
              </a:prstGeom>
              <a:grpFill/>
              <a:ln w="19050">
                <a:solidFill>
                  <a:srgbClr val="996633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19" name="Group 15">
              <a:extLst>
                <a:ext uri="{FF2B5EF4-FFF2-40B4-BE49-F238E27FC236}">
                  <a16:creationId xmlns:a16="http://schemas.microsoft.com/office/drawing/2014/main" id="{6136ADDD-B829-79FB-A344-E7D3C3F4177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649413" y="2498725"/>
              <a:ext cx="502703" cy="746125"/>
              <a:chOff x="2452688" y="2863775"/>
              <a:chExt cx="850957" cy="662858"/>
            </a:xfrm>
            <a:grpFill/>
          </p:grpSpPr>
          <p:sp>
            <p:nvSpPr>
              <p:cNvPr id="22" name="Freeform 79">
                <a:extLst>
                  <a:ext uri="{FF2B5EF4-FFF2-40B4-BE49-F238E27FC236}">
                    <a16:creationId xmlns:a16="http://schemas.microsoft.com/office/drawing/2014/main" id="{874408F3-0008-D4C1-D505-AF9B4DEAC7BD}"/>
                  </a:ext>
                </a:extLst>
              </p:cNvPr>
              <p:cNvSpPr/>
              <p:nvPr/>
            </p:nvSpPr>
            <p:spPr>
              <a:xfrm>
                <a:off x="2452805" y="2863775"/>
                <a:ext cx="850840" cy="583879"/>
              </a:xfrm>
              <a:custGeom>
                <a:avLst/>
                <a:gdLst>
                  <a:gd name="connsiteX0" fmla="*/ 1824037 w 1824037"/>
                  <a:gd name="connsiteY0" fmla="*/ 300038 h 585788"/>
                  <a:gd name="connsiteX1" fmla="*/ 1590675 w 1824037"/>
                  <a:gd name="connsiteY1" fmla="*/ 71438 h 585788"/>
                  <a:gd name="connsiteX2" fmla="*/ 500062 w 1824037"/>
                  <a:gd name="connsiteY2" fmla="*/ 0 h 585788"/>
                  <a:gd name="connsiteX3" fmla="*/ 9525 w 1824037"/>
                  <a:gd name="connsiteY3" fmla="*/ 66675 h 585788"/>
                  <a:gd name="connsiteX4" fmla="*/ 0 w 1824037"/>
                  <a:gd name="connsiteY4" fmla="*/ 581025 h 585788"/>
                  <a:gd name="connsiteX5" fmla="*/ 233362 w 1824037"/>
                  <a:gd name="connsiteY5" fmla="*/ 500063 h 585788"/>
                  <a:gd name="connsiteX6" fmla="*/ 842962 w 1824037"/>
                  <a:gd name="connsiteY6" fmla="*/ 538163 h 585788"/>
                  <a:gd name="connsiteX7" fmla="*/ 1614487 w 1824037"/>
                  <a:gd name="connsiteY7" fmla="*/ 585788 h 585788"/>
                  <a:gd name="connsiteX8" fmla="*/ 1824037 w 1824037"/>
                  <a:gd name="connsiteY8" fmla="*/ 300038 h 585788"/>
                  <a:gd name="connsiteX0" fmla="*/ 1824037 w 1824037"/>
                  <a:gd name="connsiteY0" fmla="*/ 300038 h 585788"/>
                  <a:gd name="connsiteX1" fmla="*/ 1590675 w 1824037"/>
                  <a:gd name="connsiteY1" fmla="*/ 71438 h 585788"/>
                  <a:gd name="connsiteX2" fmla="*/ 500062 w 1824037"/>
                  <a:gd name="connsiteY2" fmla="*/ 0 h 585788"/>
                  <a:gd name="connsiteX3" fmla="*/ 9525 w 1824037"/>
                  <a:gd name="connsiteY3" fmla="*/ 66675 h 585788"/>
                  <a:gd name="connsiteX4" fmla="*/ 0 w 1824037"/>
                  <a:gd name="connsiteY4" fmla="*/ 581025 h 585788"/>
                  <a:gd name="connsiteX5" fmla="*/ 233362 w 1824037"/>
                  <a:gd name="connsiteY5" fmla="*/ 500063 h 585788"/>
                  <a:gd name="connsiteX6" fmla="*/ 842962 w 1824037"/>
                  <a:gd name="connsiteY6" fmla="*/ 538163 h 585788"/>
                  <a:gd name="connsiteX7" fmla="*/ 1614487 w 1824037"/>
                  <a:gd name="connsiteY7" fmla="*/ 585788 h 585788"/>
                  <a:gd name="connsiteX8" fmla="*/ 1824037 w 1824037"/>
                  <a:gd name="connsiteY8" fmla="*/ 300038 h 585788"/>
                  <a:gd name="connsiteX0" fmla="*/ 1824037 w 1824037"/>
                  <a:gd name="connsiteY0" fmla="*/ 303288 h 589038"/>
                  <a:gd name="connsiteX1" fmla="*/ 1590675 w 1824037"/>
                  <a:gd name="connsiteY1" fmla="*/ 74688 h 589038"/>
                  <a:gd name="connsiteX2" fmla="*/ 500062 w 1824037"/>
                  <a:gd name="connsiteY2" fmla="*/ 3250 h 589038"/>
                  <a:gd name="connsiteX3" fmla="*/ 9525 w 1824037"/>
                  <a:gd name="connsiteY3" fmla="*/ 69925 h 589038"/>
                  <a:gd name="connsiteX4" fmla="*/ 0 w 1824037"/>
                  <a:gd name="connsiteY4" fmla="*/ 584275 h 589038"/>
                  <a:gd name="connsiteX5" fmla="*/ 233362 w 1824037"/>
                  <a:gd name="connsiteY5" fmla="*/ 503313 h 589038"/>
                  <a:gd name="connsiteX6" fmla="*/ 842962 w 1824037"/>
                  <a:gd name="connsiteY6" fmla="*/ 541413 h 589038"/>
                  <a:gd name="connsiteX7" fmla="*/ 1614487 w 1824037"/>
                  <a:gd name="connsiteY7" fmla="*/ 589038 h 589038"/>
                  <a:gd name="connsiteX8" fmla="*/ 1824037 w 1824037"/>
                  <a:gd name="connsiteY8" fmla="*/ 303288 h 589038"/>
                  <a:gd name="connsiteX0" fmla="*/ 1824037 w 1824037"/>
                  <a:gd name="connsiteY0" fmla="*/ 303288 h 589038"/>
                  <a:gd name="connsiteX1" fmla="*/ 1590675 w 1824037"/>
                  <a:gd name="connsiteY1" fmla="*/ 74688 h 589038"/>
                  <a:gd name="connsiteX2" fmla="*/ 500062 w 1824037"/>
                  <a:gd name="connsiteY2" fmla="*/ 3250 h 589038"/>
                  <a:gd name="connsiteX3" fmla="*/ 9525 w 1824037"/>
                  <a:gd name="connsiteY3" fmla="*/ 69925 h 589038"/>
                  <a:gd name="connsiteX4" fmla="*/ 0 w 1824037"/>
                  <a:gd name="connsiteY4" fmla="*/ 584275 h 589038"/>
                  <a:gd name="connsiteX5" fmla="*/ 233362 w 1824037"/>
                  <a:gd name="connsiteY5" fmla="*/ 503313 h 589038"/>
                  <a:gd name="connsiteX6" fmla="*/ 842962 w 1824037"/>
                  <a:gd name="connsiteY6" fmla="*/ 541413 h 589038"/>
                  <a:gd name="connsiteX7" fmla="*/ 1614487 w 1824037"/>
                  <a:gd name="connsiteY7" fmla="*/ 589038 h 589038"/>
                  <a:gd name="connsiteX8" fmla="*/ 1824037 w 1824037"/>
                  <a:gd name="connsiteY8" fmla="*/ 303288 h 589038"/>
                  <a:gd name="connsiteX0" fmla="*/ 1824037 w 1824037"/>
                  <a:gd name="connsiteY0" fmla="*/ 303288 h 589038"/>
                  <a:gd name="connsiteX1" fmla="*/ 1590675 w 1824037"/>
                  <a:gd name="connsiteY1" fmla="*/ 74688 h 589038"/>
                  <a:gd name="connsiteX2" fmla="*/ 500062 w 1824037"/>
                  <a:gd name="connsiteY2" fmla="*/ 3250 h 589038"/>
                  <a:gd name="connsiteX3" fmla="*/ 9525 w 1824037"/>
                  <a:gd name="connsiteY3" fmla="*/ 69925 h 589038"/>
                  <a:gd name="connsiteX4" fmla="*/ 0 w 1824037"/>
                  <a:gd name="connsiteY4" fmla="*/ 584275 h 589038"/>
                  <a:gd name="connsiteX5" fmla="*/ 233362 w 1824037"/>
                  <a:gd name="connsiteY5" fmla="*/ 503313 h 589038"/>
                  <a:gd name="connsiteX6" fmla="*/ 842962 w 1824037"/>
                  <a:gd name="connsiteY6" fmla="*/ 541413 h 589038"/>
                  <a:gd name="connsiteX7" fmla="*/ 1614487 w 1824037"/>
                  <a:gd name="connsiteY7" fmla="*/ 589038 h 589038"/>
                  <a:gd name="connsiteX8" fmla="*/ 1824037 w 1824037"/>
                  <a:gd name="connsiteY8" fmla="*/ 303288 h 589038"/>
                  <a:gd name="connsiteX0" fmla="*/ 1824037 w 1824037"/>
                  <a:gd name="connsiteY0" fmla="*/ 303288 h 589038"/>
                  <a:gd name="connsiteX1" fmla="*/ 1590675 w 1824037"/>
                  <a:gd name="connsiteY1" fmla="*/ 74688 h 589038"/>
                  <a:gd name="connsiteX2" fmla="*/ 500062 w 1824037"/>
                  <a:gd name="connsiteY2" fmla="*/ 3250 h 589038"/>
                  <a:gd name="connsiteX3" fmla="*/ 9525 w 1824037"/>
                  <a:gd name="connsiteY3" fmla="*/ 69925 h 589038"/>
                  <a:gd name="connsiteX4" fmla="*/ 0 w 1824037"/>
                  <a:gd name="connsiteY4" fmla="*/ 577131 h 589038"/>
                  <a:gd name="connsiteX5" fmla="*/ 233362 w 1824037"/>
                  <a:gd name="connsiteY5" fmla="*/ 503313 h 589038"/>
                  <a:gd name="connsiteX6" fmla="*/ 842962 w 1824037"/>
                  <a:gd name="connsiteY6" fmla="*/ 541413 h 589038"/>
                  <a:gd name="connsiteX7" fmla="*/ 1614487 w 1824037"/>
                  <a:gd name="connsiteY7" fmla="*/ 589038 h 589038"/>
                  <a:gd name="connsiteX8" fmla="*/ 1824037 w 1824037"/>
                  <a:gd name="connsiteY8" fmla="*/ 303288 h 589038"/>
                  <a:gd name="connsiteX0" fmla="*/ 1824037 w 1824037"/>
                  <a:gd name="connsiteY0" fmla="*/ 303288 h 589038"/>
                  <a:gd name="connsiteX1" fmla="*/ 1590675 w 1824037"/>
                  <a:gd name="connsiteY1" fmla="*/ 74688 h 589038"/>
                  <a:gd name="connsiteX2" fmla="*/ 500062 w 1824037"/>
                  <a:gd name="connsiteY2" fmla="*/ 3250 h 589038"/>
                  <a:gd name="connsiteX3" fmla="*/ 9525 w 1824037"/>
                  <a:gd name="connsiteY3" fmla="*/ 69925 h 589038"/>
                  <a:gd name="connsiteX4" fmla="*/ 0 w 1824037"/>
                  <a:gd name="connsiteY4" fmla="*/ 577131 h 589038"/>
                  <a:gd name="connsiteX5" fmla="*/ 233362 w 1824037"/>
                  <a:gd name="connsiteY5" fmla="*/ 503313 h 589038"/>
                  <a:gd name="connsiteX6" fmla="*/ 842962 w 1824037"/>
                  <a:gd name="connsiteY6" fmla="*/ 541413 h 589038"/>
                  <a:gd name="connsiteX7" fmla="*/ 1614487 w 1824037"/>
                  <a:gd name="connsiteY7" fmla="*/ 589038 h 589038"/>
                  <a:gd name="connsiteX8" fmla="*/ 1824037 w 1824037"/>
                  <a:gd name="connsiteY8" fmla="*/ 303288 h 589038"/>
                  <a:gd name="connsiteX0" fmla="*/ 1824037 w 1824037"/>
                  <a:gd name="connsiteY0" fmla="*/ 303288 h 584276"/>
                  <a:gd name="connsiteX1" fmla="*/ 1590675 w 1824037"/>
                  <a:gd name="connsiteY1" fmla="*/ 74688 h 584276"/>
                  <a:gd name="connsiteX2" fmla="*/ 500062 w 1824037"/>
                  <a:gd name="connsiteY2" fmla="*/ 3250 h 584276"/>
                  <a:gd name="connsiteX3" fmla="*/ 9525 w 1824037"/>
                  <a:gd name="connsiteY3" fmla="*/ 69925 h 584276"/>
                  <a:gd name="connsiteX4" fmla="*/ 0 w 1824037"/>
                  <a:gd name="connsiteY4" fmla="*/ 577131 h 584276"/>
                  <a:gd name="connsiteX5" fmla="*/ 233362 w 1824037"/>
                  <a:gd name="connsiteY5" fmla="*/ 503313 h 584276"/>
                  <a:gd name="connsiteX6" fmla="*/ 842962 w 1824037"/>
                  <a:gd name="connsiteY6" fmla="*/ 541413 h 584276"/>
                  <a:gd name="connsiteX7" fmla="*/ 1604962 w 1824037"/>
                  <a:gd name="connsiteY7" fmla="*/ 584276 h 584276"/>
                  <a:gd name="connsiteX8" fmla="*/ 1824037 w 1824037"/>
                  <a:gd name="connsiteY8" fmla="*/ 303288 h 584276"/>
                  <a:gd name="connsiteX0" fmla="*/ 1824037 w 1824037"/>
                  <a:gd name="connsiteY0" fmla="*/ 303288 h 584276"/>
                  <a:gd name="connsiteX1" fmla="*/ 1590675 w 1824037"/>
                  <a:gd name="connsiteY1" fmla="*/ 74688 h 584276"/>
                  <a:gd name="connsiteX2" fmla="*/ 500062 w 1824037"/>
                  <a:gd name="connsiteY2" fmla="*/ 3250 h 584276"/>
                  <a:gd name="connsiteX3" fmla="*/ 9525 w 1824037"/>
                  <a:gd name="connsiteY3" fmla="*/ 69925 h 584276"/>
                  <a:gd name="connsiteX4" fmla="*/ 0 w 1824037"/>
                  <a:gd name="connsiteY4" fmla="*/ 577131 h 584276"/>
                  <a:gd name="connsiteX5" fmla="*/ 233362 w 1824037"/>
                  <a:gd name="connsiteY5" fmla="*/ 503313 h 584276"/>
                  <a:gd name="connsiteX6" fmla="*/ 842962 w 1824037"/>
                  <a:gd name="connsiteY6" fmla="*/ 541413 h 584276"/>
                  <a:gd name="connsiteX7" fmla="*/ 1604962 w 1824037"/>
                  <a:gd name="connsiteY7" fmla="*/ 584276 h 584276"/>
                  <a:gd name="connsiteX8" fmla="*/ 1824037 w 1824037"/>
                  <a:gd name="connsiteY8" fmla="*/ 303288 h 584276"/>
                  <a:gd name="connsiteX0" fmla="*/ 1824037 w 1824037"/>
                  <a:gd name="connsiteY0" fmla="*/ 303288 h 584276"/>
                  <a:gd name="connsiteX1" fmla="*/ 1590675 w 1824037"/>
                  <a:gd name="connsiteY1" fmla="*/ 74688 h 584276"/>
                  <a:gd name="connsiteX2" fmla="*/ 500062 w 1824037"/>
                  <a:gd name="connsiteY2" fmla="*/ 3250 h 584276"/>
                  <a:gd name="connsiteX3" fmla="*/ 9525 w 1824037"/>
                  <a:gd name="connsiteY3" fmla="*/ 69925 h 584276"/>
                  <a:gd name="connsiteX4" fmla="*/ 0 w 1824037"/>
                  <a:gd name="connsiteY4" fmla="*/ 577131 h 584276"/>
                  <a:gd name="connsiteX5" fmla="*/ 233362 w 1824037"/>
                  <a:gd name="connsiteY5" fmla="*/ 503313 h 584276"/>
                  <a:gd name="connsiteX6" fmla="*/ 842962 w 1824037"/>
                  <a:gd name="connsiteY6" fmla="*/ 541413 h 584276"/>
                  <a:gd name="connsiteX7" fmla="*/ 1604962 w 1824037"/>
                  <a:gd name="connsiteY7" fmla="*/ 584276 h 584276"/>
                  <a:gd name="connsiteX8" fmla="*/ 1824037 w 1824037"/>
                  <a:gd name="connsiteY8" fmla="*/ 303288 h 584276"/>
                  <a:gd name="connsiteX0" fmla="*/ 1824037 w 1824037"/>
                  <a:gd name="connsiteY0" fmla="*/ 303288 h 584276"/>
                  <a:gd name="connsiteX1" fmla="*/ 1590675 w 1824037"/>
                  <a:gd name="connsiteY1" fmla="*/ 74688 h 584276"/>
                  <a:gd name="connsiteX2" fmla="*/ 500062 w 1824037"/>
                  <a:gd name="connsiteY2" fmla="*/ 3250 h 584276"/>
                  <a:gd name="connsiteX3" fmla="*/ 9525 w 1824037"/>
                  <a:gd name="connsiteY3" fmla="*/ 69925 h 584276"/>
                  <a:gd name="connsiteX4" fmla="*/ 0 w 1824037"/>
                  <a:gd name="connsiteY4" fmla="*/ 577131 h 584276"/>
                  <a:gd name="connsiteX5" fmla="*/ 233362 w 1824037"/>
                  <a:gd name="connsiteY5" fmla="*/ 503313 h 584276"/>
                  <a:gd name="connsiteX6" fmla="*/ 842962 w 1824037"/>
                  <a:gd name="connsiteY6" fmla="*/ 541413 h 584276"/>
                  <a:gd name="connsiteX7" fmla="*/ 1604962 w 1824037"/>
                  <a:gd name="connsiteY7" fmla="*/ 584276 h 584276"/>
                  <a:gd name="connsiteX8" fmla="*/ 1824037 w 1824037"/>
                  <a:gd name="connsiteY8" fmla="*/ 303288 h 584276"/>
                  <a:gd name="connsiteX0" fmla="*/ 1824037 w 1824037"/>
                  <a:gd name="connsiteY0" fmla="*/ 303288 h 584276"/>
                  <a:gd name="connsiteX1" fmla="*/ 1604962 w 1824037"/>
                  <a:gd name="connsiteY1" fmla="*/ 74688 h 584276"/>
                  <a:gd name="connsiteX2" fmla="*/ 500062 w 1824037"/>
                  <a:gd name="connsiteY2" fmla="*/ 3250 h 584276"/>
                  <a:gd name="connsiteX3" fmla="*/ 9525 w 1824037"/>
                  <a:gd name="connsiteY3" fmla="*/ 69925 h 584276"/>
                  <a:gd name="connsiteX4" fmla="*/ 0 w 1824037"/>
                  <a:gd name="connsiteY4" fmla="*/ 577131 h 584276"/>
                  <a:gd name="connsiteX5" fmla="*/ 233362 w 1824037"/>
                  <a:gd name="connsiteY5" fmla="*/ 503313 h 584276"/>
                  <a:gd name="connsiteX6" fmla="*/ 842962 w 1824037"/>
                  <a:gd name="connsiteY6" fmla="*/ 541413 h 584276"/>
                  <a:gd name="connsiteX7" fmla="*/ 1604962 w 1824037"/>
                  <a:gd name="connsiteY7" fmla="*/ 584276 h 584276"/>
                  <a:gd name="connsiteX8" fmla="*/ 1824037 w 1824037"/>
                  <a:gd name="connsiteY8" fmla="*/ 303288 h 584276"/>
                  <a:gd name="connsiteX0" fmla="*/ 1819275 w 1819275"/>
                  <a:gd name="connsiteY0" fmla="*/ 312813 h 584276"/>
                  <a:gd name="connsiteX1" fmla="*/ 1604962 w 1819275"/>
                  <a:gd name="connsiteY1" fmla="*/ 74688 h 584276"/>
                  <a:gd name="connsiteX2" fmla="*/ 500062 w 1819275"/>
                  <a:gd name="connsiteY2" fmla="*/ 3250 h 584276"/>
                  <a:gd name="connsiteX3" fmla="*/ 9525 w 1819275"/>
                  <a:gd name="connsiteY3" fmla="*/ 69925 h 584276"/>
                  <a:gd name="connsiteX4" fmla="*/ 0 w 1819275"/>
                  <a:gd name="connsiteY4" fmla="*/ 577131 h 584276"/>
                  <a:gd name="connsiteX5" fmla="*/ 233362 w 1819275"/>
                  <a:gd name="connsiteY5" fmla="*/ 503313 h 584276"/>
                  <a:gd name="connsiteX6" fmla="*/ 842962 w 1819275"/>
                  <a:gd name="connsiteY6" fmla="*/ 541413 h 584276"/>
                  <a:gd name="connsiteX7" fmla="*/ 1604962 w 1819275"/>
                  <a:gd name="connsiteY7" fmla="*/ 584276 h 584276"/>
                  <a:gd name="connsiteX8" fmla="*/ 1819275 w 1819275"/>
                  <a:gd name="connsiteY8" fmla="*/ 312813 h 584276"/>
                  <a:gd name="connsiteX0" fmla="*/ 1819275 w 1819275"/>
                  <a:gd name="connsiteY0" fmla="*/ 312813 h 584276"/>
                  <a:gd name="connsiteX1" fmla="*/ 1604962 w 1819275"/>
                  <a:gd name="connsiteY1" fmla="*/ 74688 h 584276"/>
                  <a:gd name="connsiteX2" fmla="*/ 500062 w 1819275"/>
                  <a:gd name="connsiteY2" fmla="*/ 3250 h 584276"/>
                  <a:gd name="connsiteX3" fmla="*/ 9525 w 1819275"/>
                  <a:gd name="connsiteY3" fmla="*/ 69925 h 584276"/>
                  <a:gd name="connsiteX4" fmla="*/ 0 w 1819275"/>
                  <a:gd name="connsiteY4" fmla="*/ 577131 h 584276"/>
                  <a:gd name="connsiteX5" fmla="*/ 233362 w 1819275"/>
                  <a:gd name="connsiteY5" fmla="*/ 503313 h 584276"/>
                  <a:gd name="connsiteX6" fmla="*/ 842962 w 1819275"/>
                  <a:gd name="connsiteY6" fmla="*/ 541413 h 584276"/>
                  <a:gd name="connsiteX7" fmla="*/ 1604962 w 1819275"/>
                  <a:gd name="connsiteY7" fmla="*/ 584276 h 584276"/>
                  <a:gd name="connsiteX8" fmla="*/ 1819275 w 1819275"/>
                  <a:gd name="connsiteY8" fmla="*/ 312813 h 584276"/>
                  <a:gd name="connsiteX0" fmla="*/ 1819275 w 1819275"/>
                  <a:gd name="connsiteY0" fmla="*/ 312813 h 584276"/>
                  <a:gd name="connsiteX1" fmla="*/ 1604962 w 1819275"/>
                  <a:gd name="connsiteY1" fmla="*/ 74688 h 584276"/>
                  <a:gd name="connsiteX2" fmla="*/ 500062 w 1819275"/>
                  <a:gd name="connsiteY2" fmla="*/ 3250 h 584276"/>
                  <a:gd name="connsiteX3" fmla="*/ 9525 w 1819275"/>
                  <a:gd name="connsiteY3" fmla="*/ 69925 h 584276"/>
                  <a:gd name="connsiteX4" fmla="*/ 0 w 1819275"/>
                  <a:gd name="connsiteY4" fmla="*/ 577131 h 584276"/>
                  <a:gd name="connsiteX5" fmla="*/ 233362 w 1819275"/>
                  <a:gd name="connsiteY5" fmla="*/ 503313 h 584276"/>
                  <a:gd name="connsiteX6" fmla="*/ 842962 w 1819275"/>
                  <a:gd name="connsiteY6" fmla="*/ 541413 h 584276"/>
                  <a:gd name="connsiteX7" fmla="*/ 1604962 w 1819275"/>
                  <a:gd name="connsiteY7" fmla="*/ 584276 h 584276"/>
                  <a:gd name="connsiteX8" fmla="*/ 1819275 w 1819275"/>
                  <a:gd name="connsiteY8" fmla="*/ 312813 h 58427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</a:cxnLst>
                <a:rect l="l" t="t" r="r" b="b"/>
                <a:pathLst>
                  <a:path w="1819275" h="584276">
                    <a:moveTo>
                      <a:pt x="1819275" y="312813"/>
                    </a:moveTo>
                    <a:lnTo>
                      <a:pt x="1604962" y="74688"/>
                    </a:lnTo>
                    <a:cubicBezTo>
                      <a:pt x="1243806" y="74688"/>
                      <a:pt x="868362" y="27063"/>
                      <a:pt x="500062" y="3250"/>
                    </a:cubicBezTo>
                    <a:cubicBezTo>
                      <a:pt x="348456" y="-718"/>
                      <a:pt x="108744" y="-14213"/>
                      <a:pt x="9525" y="69925"/>
                    </a:cubicBezTo>
                    <a:lnTo>
                      <a:pt x="0" y="577131"/>
                    </a:lnTo>
                    <a:cubicBezTo>
                      <a:pt x="23020" y="507281"/>
                      <a:pt x="191294" y="513631"/>
                      <a:pt x="233362" y="503313"/>
                    </a:cubicBezTo>
                    <a:cubicBezTo>
                      <a:pt x="477043" y="496963"/>
                      <a:pt x="658812" y="514426"/>
                      <a:pt x="842962" y="541413"/>
                    </a:cubicBezTo>
                    <a:cubicBezTo>
                      <a:pt x="1020762" y="560464"/>
                      <a:pt x="1350962" y="569988"/>
                      <a:pt x="1604962" y="584276"/>
                    </a:cubicBezTo>
                    <a:lnTo>
                      <a:pt x="1819275" y="312813"/>
                    </a:lnTo>
                    <a:close/>
                  </a:path>
                </a:pathLst>
              </a:custGeom>
              <a:grpFill/>
              <a:ln w="3175">
                <a:noFill/>
              </a:ln>
              <a:effectLst>
                <a:outerShdw blurRad="50800" dist="38100" dir="5400000" algn="t" rotWithShape="0">
                  <a:prstClr val="black">
                    <a:alpha val="5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3" name="Freeform 80">
                <a:extLst>
                  <a:ext uri="{FF2B5EF4-FFF2-40B4-BE49-F238E27FC236}">
                    <a16:creationId xmlns:a16="http://schemas.microsoft.com/office/drawing/2014/main" id="{97139167-1FE1-D43A-4911-AC4E62F3C941}"/>
                  </a:ext>
                </a:extLst>
              </p:cNvPr>
              <p:cNvSpPr/>
              <p:nvPr/>
            </p:nvSpPr>
            <p:spPr>
              <a:xfrm>
                <a:off x="2452688" y="3369468"/>
                <a:ext cx="247755" cy="157165"/>
              </a:xfrm>
              <a:custGeom>
                <a:avLst/>
                <a:gdLst>
                  <a:gd name="connsiteX0" fmla="*/ 233362 w 242887"/>
                  <a:gd name="connsiteY0" fmla="*/ 138113 h 138113"/>
                  <a:gd name="connsiteX1" fmla="*/ 242887 w 242887"/>
                  <a:gd name="connsiteY1" fmla="*/ 0 h 138113"/>
                  <a:gd name="connsiteX2" fmla="*/ 0 w 242887"/>
                  <a:gd name="connsiteY2" fmla="*/ 66675 h 138113"/>
                  <a:gd name="connsiteX3" fmla="*/ 233362 w 242887"/>
                  <a:gd name="connsiteY3" fmla="*/ 138113 h 138113"/>
                  <a:gd name="connsiteX0" fmla="*/ 235743 w 245268"/>
                  <a:gd name="connsiteY0" fmla="*/ 138113 h 138113"/>
                  <a:gd name="connsiteX1" fmla="*/ 245268 w 245268"/>
                  <a:gd name="connsiteY1" fmla="*/ 0 h 138113"/>
                  <a:gd name="connsiteX2" fmla="*/ 0 w 245268"/>
                  <a:gd name="connsiteY2" fmla="*/ 78581 h 138113"/>
                  <a:gd name="connsiteX3" fmla="*/ 235743 w 245268"/>
                  <a:gd name="connsiteY3" fmla="*/ 138113 h 138113"/>
                  <a:gd name="connsiteX0" fmla="*/ 235743 w 245268"/>
                  <a:gd name="connsiteY0" fmla="*/ 138113 h 138113"/>
                  <a:gd name="connsiteX1" fmla="*/ 245268 w 245268"/>
                  <a:gd name="connsiteY1" fmla="*/ 0 h 138113"/>
                  <a:gd name="connsiteX2" fmla="*/ 0 w 245268"/>
                  <a:gd name="connsiteY2" fmla="*/ 78581 h 138113"/>
                  <a:gd name="connsiteX3" fmla="*/ 235743 w 245268"/>
                  <a:gd name="connsiteY3" fmla="*/ 138113 h 138113"/>
                  <a:gd name="connsiteX0" fmla="*/ 240506 w 245268"/>
                  <a:gd name="connsiteY0" fmla="*/ 159545 h 159545"/>
                  <a:gd name="connsiteX1" fmla="*/ 245268 w 245268"/>
                  <a:gd name="connsiteY1" fmla="*/ 0 h 159545"/>
                  <a:gd name="connsiteX2" fmla="*/ 0 w 245268"/>
                  <a:gd name="connsiteY2" fmla="*/ 78581 h 159545"/>
                  <a:gd name="connsiteX3" fmla="*/ 240506 w 245268"/>
                  <a:gd name="connsiteY3" fmla="*/ 159545 h 159545"/>
                  <a:gd name="connsiteX0" fmla="*/ 240506 w 245268"/>
                  <a:gd name="connsiteY0" fmla="*/ 159545 h 159545"/>
                  <a:gd name="connsiteX1" fmla="*/ 245268 w 245268"/>
                  <a:gd name="connsiteY1" fmla="*/ 0 h 159545"/>
                  <a:gd name="connsiteX2" fmla="*/ 0 w 245268"/>
                  <a:gd name="connsiteY2" fmla="*/ 78581 h 159545"/>
                  <a:gd name="connsiteX3" fmla="*/ 240506 w 245268"/>
                  <a:gd name="connsiteY3" fmla="*/ 159545 h 159545"/>
                  <a:gd name="connsiteX0" fmla="*/ 240506 w 245268"/>
                  <a:gd name="connsiteY0" fmla="*/ 159545 h 159545"/>
                  <a:gd name="connsiteX1" fmla="*/ 245268 w 245268"/>
                  <a:gd name="connsiteY1" fmla="*/ 0 h 159545"/>
                  <a:gd name="connsiteX2" fmla="*/ 0 w 245268"/>
                  <a:gd name="connsiteY2" fmla="*/ 78581 h 159545"/>
                  <a:gd name="connsiteX3" fmla="*/ 240506 w 245268"/>
                  <a:gd name="connsiteY3" fmla="*/ 159545 h 159545"/>
                  <a:gd name="connsiteX0" fmla="*/ 240506 w 245268"/>
                  <a:gd name="connsiteY0" fmla="*/ 159545 h 159545"/>
                  <a:gd name="connsiteX1" fmla="*/ 245268 w 245268"/>
                  <a:gd name="connsiteY1" fmla="*/ 0 h 159545"/>
                  <a:gd name="connsiteX2" fmla="*/ 0 w 245268"/>
                  <a:gd name="connsiteY2" fmla="*/ 78581 h 159545"/>
                  <a:gd name="connsiteX3" fmla="*/ 240506 w 245268"/>
                  <a:gd name="connsiteY3" fmla="*/ 159545 h 159545"/>
                  <a:gd name="connsiteX0" fmla="*/ 240506 w 245268"/>
                  <a:gd name="connsiteY0" fmla="*/ 159545 h 159545"/>
                  <a:gd name="connsiteX1" fmla="*/ 245268 w 245268"/>
                  <a:gd name="connsiteY1" fmla="*/ 0 h 159545"/>
                  <a:gd name="connsiteX2" fmla="*/ 0 w 245268"/>
                  <a:gd name="connsiteY2" fmla="*/ 78581 h 159545"/>
                  <a:gd name="connsiteX3" fmla="*/ 240506 w 245268"/>
                  <a:gd name="connsiteY3" fmla="*/ 159545 h 159545"/>
                  <a:gd name="connsiteX0" fmla="*/ 240506 w 245268"/>
                  <a:gd name="connsiteY0" fmla="*/ 159545 h 159545"/>
                  <a:gd name="connsiteX1" fmla="*/ 245268 w 245268"/>
                  <a:gd name="connsiteY1" fmla="*/ 0 h 159545"/>
                  <a:gd name="connsiteX2" fmla="*/ 0 w 245268"/>
                  <a:gd name="connsiteY2" fmla="*/ 78581 h 159545"/>
                  <a:gd name="connsiteX3" fmla="*/ 240506 w 245268"/>
                  <a:gd name="connsiteY3" fmla="*/ 159545 h 159545"/>
                  <a:gd name="connsiteX0" fmla="*/ 240506 w 245268"/>
                  <a:gd name="connsiteY0" fmla="*/ 159545 h 159545"/>
                  <a:gd name="connsiteX1" fmla="*/ 245268 w 245268"/>
                  <a:gd name="connsiteY1" fmla="*/ 0 h 159545"/>
                  <a:gd name="connsiteX2" fmla="*/ 0 w 245268"/>
                  <a:gd name="connsiteY2" fmla="*/ 78581 h 159545"/>
                  <a:gd name="connsiteX3" fmla="*/ 240506 w 245268"/>
                  <a:gd name="connsiteY3" fmla="*/ 159545 h 159545"/>
                  <a:gd name="connsiteX0" fmla="*/ 240506 w 242887"/>
                  <a:gd name="connsiteY0" fmla="*/ 147639 h 147639"/>
                  <a:gd name="connsiteX1" fmla="*/ 242887 w 242887"/>
                  <a:gd name="connsiteY1" fmla="*/ 0 h 147639"/>
                  <a:gd name="connsiteX2" fmla="*/ 0 w 242887"/>
                  <a:gd name="connsiteY2" fmla="*/ 66675 h 147639"/>
                  <a:gd name="connsiteX3" fmla="*/ 240506 w 242887"/>
                  <a:gd name="connsiteY3" fmla="*/ 147639 h 147639"/>
                  <a:gd name="connsiteX0" fmla="*/ 240506 w 245268"/>
                  <a:gd name="connsiteY0" fmla="*/ 154783 h 154783"/>
                  <a:gd name="connsiteX1" fmla="*/ 245268 w 245268"/>
                  <a:gd name="connsiteY1" fmla="*/ 0 h 154783"/>
                  <a:gd name="connsiteX2" fmla="*/ 0 w 245268"/>
                  <a:gd name="connsiteY2" fmla="*/ 73819 h 154783"/>
                  <a:gd name="connsiteX3" fmla="*/ 240506 w 245268"/>
                  <a:gd name="connsiteY3" fmla="*/ 154783 h 154783"/>
                  <a:gd name="connsiteX0" fmla="*/ 247650 w 247755"/>
                  <a:gd name="connsiteY0" fmla="*/ 157165 h 157165"/>
                  <a:gd name="connsiteX1" fmla="*/ 245268 w 247755"/>
                  <a:gd name="connsiteY1" fmla="*/ 0 h 157165"/>
                  <a:gd name="connsiteX2" fmla="*/ 0 w 247755"/>
                  <a:gd name="connsiteY2" fmla="*/ 73819 h 157165"/>
                  <a:gd name="connsiteX3" fmla="*/ 247650 w 247755"/>
                  <a:gd name="connsiteY3" fmla="*/ 157165 h 15716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47755" h="157165">
                    <a:moveTo>
                      <a:pt x="247650" y="157165"/>
                    </a:moveTo>
                    <a:cubicBezTo>
                      <a:pt x="248444" y="107952"/>
                      <a:pt x="244474" y="49213"/>
                      <a:pt x="245268" y="0"/>
                    </a:cubicBezTo>
                    <a:cubicBezTo>
                      <a:pt x="192087" y="2382"/>
                      <a:pt x="22225" y="4762"/>
                      <a:pt x="0" y="73819"/>
                    </a:cubicBezTo>
                    <a:cubicBezTo>
                      <a:pt x="35718" y="122238"/>
                      <a:pt x="178594" y="156371"/>
                      <a:pt x="247650" y="157165"/>
                    </a:cubicBezTo>
                    <a:close/>
                  </a:path>
                </a:pathLst>
              </a:custGeom>
              <a:grpFill/>
              <a:ln w="3175">
                <a:noFill/>
              </a:ln>
              <a:effectLst>
                <a:innerShdw blurRad="63500" dist="50800" dir="135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sp>
          <p:nvSpPr>
            <p:cNvPr id="20" name="Rectangle 20">
              <a:extLst>
                <a:ext uri="{FF2B5EF4-FFF2-40B4-BE49-F238E27FC236}">
                  <a16:creationId xmlns:a16="http://schemas.microsoft.com/office/drawing/2014/main" id="{C71F33B3-D997-68EF-19A1-896BCB28C83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18737" y="2686284"/>
              <a:ext cx="4920567" cy="414245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just">
                <a:buClr>
                  <a:srgbClr val="D7181F"/>
                </a:buClr>
                <a:buFont typeface="Wingdings" panose="05000000000000000000" pitchFamily="2" charset="2"/>
                <a:buNone/>
              </a:pPr>
              <a:r>
                <a:rPr lang="en-US" altLang="en-US" sz="2400" b="1" dirty="0" err="1">
                  <a:latin typeface="Cambria" panose="02040503050406030204" pitchFamily="18" charset="0"/>
                  <a:ea typeface="Cambria" panose="02040503050406030204" pitchFamily="18" charset="0"/>
                </a:rPr>
                <a:t>Định</a:t>
              </a:r>
              <a:r>
                <a:rPr lang="en-US" altLang="en-US" sz="2400" b="1" dirty="0">
                  <a:latin typeface="Cambria" panose="02040503050406030204" pitchFamily="18" charset="0"/>
                  <a:ea typeface="Cambria" panose="02040503050406030204" pitchFamily="18" charset="0"/>
                </a:rPr>
                <a:t> </a:t>
              </a:r>
              <a:r>
                <a:rPr lang="en-US" altLang="en-US" sz="2400" b="1" dirty="0" err="1">
                  <a:latin typeface="Cambria" panose="02040503050406030204" pitchFamily="18" charset="0"/>
                  <a:ea typeface="Cambria" panose="02040503050406030204" pitchFamily="18" charset="0"/>
                </a:rPr>
                <a:t>nghĩa</a:t>
              </a:r>
              <a:r>
                <a:rPr lang="en-US" altLang="en-US" sz="2400" b="1" dirty="0">
                  <a:latin typeface="Cambria" panose="02040503050406030204" pitchFamily="18" charset="0"/>
                  <a:ea typeface="Cambria" panose="02040503050406030204" pitchFamily="18" charset="0"/>
                </a:rPr>
                <a:t> </a:t>
              </a:r>
              <a:r>
                <a:rPr lang="en-US" altLang="en-US" sz="2400" b="1" dirty="0" err="1">
                  <a:latin typeface="Cambria" panose="02040503050406030204" pitchFamily="18" charset="0"/>
                  <a:ea typeface="Cambria" panose="02040503050406030204" pitchFamily="18" charset="0"/>
                </a:rPr>
                <a:t>nhiệt</a:t>
              </a:r>
              <a:r>
                <a:rPr lang="en-US" altLang="en-US" sz="2400" b="1" dirty="0">
                  <a:latin typeface="Cambria" panose="02040503050406030204" pitchFamily="18" charset="0"/>
                  <a:ea typeface="Cambria" panose="02040503050406030204" pitchFamily="18" charset="0"/>
                </a:rPr>
                <a:t> </a:t>
              </a:r>
              <a:r>
                <a:rPr lang="en-US" altLang="en-US" sz="2400" b="1" dirty="0" err="1">
                  <a:latin typeface="Cambria" panose="02040503050406030204" pitchFamily="18" charset="0"/>
                  <a:ea typeface="Cambria" panose="02040503050406030204" pitchFamily="18" charset="0"/>
                </a:rPr>
                <a:t>hóa</a:t>
              </a:r>
              <a:r>
                <a:rPr lang="en-US" altLang="en-US" sz="2400" b="1" dirty="0">
                  <a:latin typeface="Cambria" panose="02040503050406030204" pitchFamily="18" charset="0"/>
                  <a:ea typeface="Cambria" panose="02040503050406030204" pitchFamily="18" charset="0"/>
                </a:rPr>
                <a:t> </a:t>
              </a:r>
              <a:r>
                <a:rPr lang="en-US" altLang="en-US" sz="2400" b="1" dirty="0" err="1">
                  <a:latin typeface="Cambria" panose="02040503050406030204" pitchFamily="18" charset="0"/>
                  <a:ea typeface="Cambria" panose="02040503050406030204" pitchFamily="18" charset="0"/>
                </a:rPr>
                <a:t>hơi</a:t>
              </a:r>
              <a:r>
                <a:rPr lang="en-US" altLang="en-US" sz="2400" b="1" dirty="0">
                  <a:latin typeface="Cambria" panose="02040503050406030204" pitchFamily="18" charset="0"/>
                  <a:ea typeface="Cambria" panose="02040503050406030204" pitchFamily="18" charset="0"/>
                </a:rPr>
                <a:t> </a:t>
              </a:r>
              <a:r>
                <a:rPr lang="en-US" altLang="en-US" sz="2400" b="1" dirty="0" err="1">
                  <a:latin typeface="Cambria" panose="02040503050406030204" pitchFamily="18" charset="0"/>
                  <a:ea typeface="Cambria" panose="02040503050406030204" pitchFamily="18" charset="0"/>
                </a:rPr>
                <a:t>riêng</a:t>
              </a:r>
              <a:endParaRPr lang="en-US" altLang="en-US" sz="2400" b="1" dirty="0">
                <a:latin typeface="Cambria" panose="02040503050406030204" pitchFamily="18" charset="0"/>
                <a:ea typeface="Cambria" panose="02040503050406030204" pitchFamily="18" charset="0"/>
              </a:endParaRPr>
            </a:p>
          </p:txBody>
        </p:sp>
        <p:sp>
          <p:nvSpPr>
            <p:cNvPr id="21" name="Rectangle 20">
              <a:extLst>
                <a:ext uri="{FF2B5EF4-FFF2-40B4-BE49-F238E27FC236}">
                  <a16:creationId xmlns:a16="http://schemas.microsoft.com/office/drawing/2014/main" id="{55A89190-4FE0-A17E-B568-523216F52D49}"/>
                </a:ext>
              </a:extLst>
            </p:cNvPr>
            <p:cNvSpPr/>
            <p:nvPr/>
          </p:nvSpPr>
          <p:spPr>
            <a:xfrm>
              <a:off x="1693510" y="2547786"/>
              <a:ext cx="549627" cy="524710"/>
            </a:xfrm>
            <a:prstGeom prst="rect">
              <a:avLst/>
            </a:prstGeom>
            <a:grpFill/>
          </p:spPr>
          <p:txBody>
            <a:bodyPr anchor="ctr">
              <a:spAutoFit/>
            </a:bodyPr>
            <a:lstStyle/>
            <a:p>
              <a:pPr algn="ctr">
                <a:defRPr/>
              </a:pPr>
              <a:r>
                <a:rPr lang="en-US" sz="3200" b="1" kern="0" dirty="0">
                  <a:effectLst>
                    <a:glow rad="127000">
                      <a:srgbClr val="BC7D00"/>
                    </a:glow>
                  </a:effectLst>
                  <a:latin typeface="Cambria" panose="02040503050406030204" pitchFamily="18" charset="0"/>
                  <a:ea typeface="Cambria" panose="02040503050406030204" pitchFamily="18" charset="0"/>
                </a:rPr>
                <a:t>2</a:t>
              </a:r>
            </a:p>
          </p:txBody>
        </p:sp>
      </p:grpSp>
      <p:grpSp>
        <p:nvGrpSpPr>
          <p:cNvPr id="15" name="Group 14">
            <a:extLst>
              <a:ext uri="{FF2B5EF4-FFF2-40B4-BE49-F238E27FC236}">
                <a16:creationId xmlns:a16="http://schemas.microsoft.com/office/drawing/2014/main" id="{81C5EAA4-C921-F9EB-2164-2665B87BAE52}"/>
              </a:ext>
            </a:extLst>
          </p:cNvPr>
          <p:cNvGrpSpPr/>
          <p:nvPr/>
        </p:nvGrpSpPr>
        <p:grpSpPr>
          <a:xfrm>
            <a:off x="8768772" y="0"/>
            <a:ext cx="3445342" cy="447366"/>
            <a:chOff x="2407872" y="11875"/>
            <a:chExt cx="6809014" cy="485466"/>
          </a:xfrm>
          <a:solidFill>
            <a:schemeClr val="accent4">
              <a:lumMod val="75000"/>
            </a:schemeClr>
          </a:solidFill>
        </p:grpSpPr>
        <p:sp>
          <p:nvSpPr>
            <p:cNvPr id="17" name="Rectangle: Rounded Corners 16">
              <a:extLst>
                <a:ext uri="{FF2B5EF4-FFF2-40B4-BE49-F238E27FC236}">
                  <a16:creationId xmlns:a16="http://schemas.microsoft.com/office/drawing/2014/main" id="{2ABC83C6-83C6-3CD0-5B8F-0F7837D185B2}"/>
                </a:ext>
              </a:extLst>
            </p:cNvPr>
            <p:cNvSpPr/>
            <p:nvPr/>
          </p:nvSpPr>
          <p:spPr>
            <a:xfrm>
              <a:off x="2407872" y="11875"/>
              <a:ext cx="6809014" cy="485466"/>
            </a:xfrm>
            <a:prstGeom prst="roundRect">
              <a:avLst>
                <a:gd name="adj" fmla="val 0"/>
              </a:avLst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id="{7EA24D64-2172-94C6-EF6E-7278F9DE5E31}"/>
                </a:ext>
              </a:extLst>
            </p:cNvPr>
            <p:cNvSpPr txBox="1"/>
            <p:nvPr/>
          </p:nvSpPr>
          <p:spPr>
            <a:xfrm>
              <a:off x="2742608" y="97149"/>
              <a:ext cx="6474278" cy="400110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n-US" sz="2000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BÀI 6: NHIỆT HÓA HƠI RIÊNG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060827054"/>
      </p:ext>
    </p:extLst>
  </p:cSld>
  <p:clrMapOvr>
    <a:masterClrMapping/>
  </p:clrMapOvr>
  <p:transition spd="slow">
    <p:check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3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3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49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3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3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3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3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51000">
              <a:srgbClr val="FFF2E2"/>
            </a:gs>
            <a:gs pos="6195">
              <a:srgbClr val="FFF2E2"/>
            </a:gs>
            <a:gs pos="100000">
              <a:srgbClr val="F0BAA2"/>
            </a:gs>
          </a:gsLst>
          <a:path path="circle">
            <a:fillToRect l="50000" t="50000" r="50000" b="50000"/>
          </a:path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D36B3486-8561-A2F4-14A5-E30328B319B6}"/>
              </a:ext>
            </a:extLst>
          </p:cNvPr>
          <p:cNvGrpSpPr/>
          <p:nvPr/>
        </p:nvGrpSpPr>
        <p:grpSpPr>
          <a:xfrm>
            <a:off x="8768772" y="0"/>
            <a:ext cx="3445342" cy="447366"/>
            <a:chOff x="2407872" y="11875"/>
            <a:chExt cx="6809014" cy="485466"/>
          </a:xfrm>
          <a:solidFill>
            <a:schemeClr val="accent4">
              <a:lumMod val="75000"/>
            </a:schemeClr>
          </a:solidFill>
        </p:grpSpPr>
        <p:sp>
          <p:nvSpPr>
            <p:cNvPr id="3" name="Rectangle: Rounded Corners 2">
              <a:extLst>
                <a:ext uri="{FF2B5EF4-FFF2-40B4-BE49-F238E27FC236}">
                  <a16:creationId xmlns:a16="http://schemas.microsoft.com/office/drawing/2014/main" id="{2B09A4C4-054B-4CF1-358F-EAE6849B47EF}"/>
                </a:ext>
              </a:extLst>
            </p:cNvPr>
            <p:cNvSpPr/>
            <p:nvPr/>
          </p:nvSpPr>
          <p:spPr>
            <a:xfrm>
              <a:off x="2407872" y="11875"/>
              <a:ext cx="6809014" cy="485466"/>
            </a:xfrm>
            <a:prstGeom prst="roundRect">
              <a:avLst>
                <a:gd name="adj" fmla="val 0"/>
              </a:avLst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2.Jovis-WorkSansRegular-San"/>
                <a:ea typeface="+mn-ea"/>
                <a:cs typeface="+mn-cs"/>
              </a:endParaRPr>
            </a:p>
          </p:txBody>
        </p:sp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F4CB89C9-357E-3025-418B-F38723F33286}"/>
                </a:ext>
              </a:extLst>
            </p:cNvPr>
            <p:cNvSpPr txBox="1"/>
            <p:nvPr/>
          </p:nvSpPr>
          <p:spPr>
            <a:xfrm>
              <a:off x="2742608" y="97149"/>
              <a:ext cx="6474278" cy="400110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0" i="0" u="none" strike="noStrike" kern="1200" cap="none" spc="0" normalizeH="0" baseline="0" noProof="0" dirty="0">
                  <a:ln w="0"/>
                  <a:solidFill>
                    <a:srgbClr val="3F3F3F"/>
                  </a:solidFill>
                  <a:effectLst>
                    <a:outerShdw blurRad="38100" dist="19050" dir="2700000" algn="tl" rotWithShape="0">
                      <a:srgbClr val="3F3F3F">
                        <a:alpha val="40000"/>
                      </a:srgbClr>
                    </a:outerShdw>
                  </a:effectLst>
                  <a:uLnTx/>
                  <a:uFillTx/>
                  <a:latin typeface="A2.Jovis-WorkSansRegular-San"/>
                  <a:ea typeface="+mn-ea"/>
                  <a:cs typeface="+mn-cs"/>
                </a:rPr>
                <a:t>BÀI 6: NHIỆT HÓA HƠI RIÊNG</a:t>
              </a:r>
            </a:p>
          </p:txBody>
        </p:sp>
      </p:grpSp>
      <p:sp>
        <p:nvSpPr>
          <p:cNvPr id="21" name="Text Box 76">
            <a:extLst>
              <a:ext uri="{FF2B5EF4-FFF2-40B4-BE49-F238E27FC236}">
                <a16:creationId xmlns:a16="http://schemas.microsoft.com/office/drawing/2014/main" id="{1BF4F79E-8E13-361A-3636-7985DDBFD2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-105590"/>
            <a:ext cx="2495774" cy="57770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ctr" defTabSz="914400" rtl="0" eaLnBrk="0" fontAlgn="auto" latinLnBrk="0" hangingPunct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NỘI DUNG</a:t>
            </a:r>
          </a:p>
          <a:p>
            <a:pPr marL="0" marR="0" lvl="0" indent="0" algn="l" defTabSz="914400" rtl="0" eaLnBrk="0" fontAlgn="auto" latinLnBrk="0" hangingPunct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I. </a:t>
            </a:r>
            <a:r>
              <a:rPr kumimoji="0" 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Khái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niệm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nhiệt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hóa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hơi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riêng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rgbClr val="3F3F3F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  <a:p>
            <a:pPr marL="0" marR="0" lvl="0" indent="0" algn="just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D7181F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1.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Hệ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thức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tính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nhiệt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lượng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trong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quá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trình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truyền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nhiệt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khi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một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lượng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chất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lỏng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hóa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hơi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ở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nhiệt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độ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không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đổi</a:t>
            </a:r>
            <a:endParaRPr kumimoji="0" lang="en-US" altLang="en-US" sz="2000" b="0" i="0" u="none" strike="noStrike" kern="1200" cap="none" spc="0" normalizeH="0" baseline="0" noProof="0" dirty="0">
              <a:ln>
                <a:noFill/>
              </a:ln>
              <a:solidFill>
                <a:srgbClr val="3F3F3F"/>
              </a:solidFill>
              <a:effectLst/>
              <a:uLnTx/>
              <a:uFillTx/>
              <a:latin typeface="Cambria" panose="02040503050406030204" pitchFamily="18" charset="0"/>
              <a:ea typeface="Cambria" panose="02040503050406030204" pitchFamily="18" charset="0"/>
              <a:cs typeface="+mn-cs"/>
            </a:endParaRPr>
          </a:p>
          <a:p>
            <a:pPr marL="0" marR="0" lvl="0" indent="0" algn="just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D7181F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 2.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Định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nghĩa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nhiệt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hóa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hơi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riêng</a:t>
            </a:r>
            <a:endParaRPr kumimoji="0" lang="en-US" altLang="en-US" sz="2000" b="0" i="0" u="none" strike="noStrike" kern="1200" cap="none" spc="0" normalizeH="0" baseline="0" noProof="0" dirty="0">
              <a:ln>
                <a:noFill/>
              </a:ln>
              <a:solidFill>
                <a:srgbClr val="3F3F3F"/>
              </a:solidFill>
              <a:effectLst/>
              <a:uLnTx/>
              <a:uFillTx/>
              <a:latin typeface="Cambria" panose="02040503050406030204" pitchFamily="18" charset="0"/>
              <a:ea typeface="Cambria" panose="02040503050406030204" pitchFamily="18" charset="0"/>
              <a:cs typeface="+mn-cs"/>
            </a:endParaRPr>
          </a:p>
          <a:p>
            <a:pPr marL="0" marR="0" lvl="0" indent="0" algn="just" defTabSz="914400" rtl="0" eaLnBrk="0" fontAlgn="auto" latinLnBrk="0" hangingPunct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D7181F"/>
              </a:buClr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II. </a:t>
            </a:r>
            <a:r>
              <a:rPr kumimoji="0" lang="en-US" altLang="en-US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Thực</a:t>
            </a:r>
            <a:r>
              <a:rPr kumimoji="0" lang="en-US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hành</a:t>
            </a:r>
            <a:r>
              <a:rPr kumimoji="0" lang="en-US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đo</a:t>
            </a:r>
            <a:r>
              <a:rPr kumimoji="0" lang="en-US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nhiệt</a:t>
            </a:r>
            <a:r>
              <a:rPr kumimoji="0" lang="en-US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hoá</a:t>
            </a:r>
            <a:r>
              <a:rPr kumimoji="0" lang="en-US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hơi</a:t>
            </a:r>
            <a:r>
              <a:rPr kumimoji="0" lang="en-US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riêng</a:t>
            </a:r>
            <a:r>
              <a:rPr kumimoji="0" lang="en-US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của</a:t>
            </a:r>
            <a:r>
              <a:rPr kumimoji="0" lang="en-US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nước</a:t>
            </a:r>
            <a:r>
              <a:rPr kumimoji="0" lang="en-US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.</a:t>
            </a:r>
          </a:p>
          <a:p>
            <a:pPr marL="0" marR="0" lvl="0" indent="0" algn="l" defTabSz="914400" rtl="0" eaLnBrk="0" fontAlgn="auto" latinLnBrk="0" hangingPunct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rgbClr val="3F3F3F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grpSp>
        <p:nvGrpSpPr>
          <p:cNvPr id="7" name="Group 2" descr="n26 fb Tran Phu">
            <a:extLst>
              <a:ext uri="{FF2B5EF4-FFF2-40B4-BE49-F238E27FC236}">
                <a16:creationId xmlns:a16="http://schemas.microsoft.com/office/drawing/2014/main" id="{239181C9-9BED-3DAC-56F3-BF323B855279}"/>
              </a:ext>
            </a:extLst>
          </p:cNvPr>
          <p:cNvGrpSpPr/>
          <p:nvPr/>
        </p:nvGrpSpPr>
        <p:grpSpPr>
          <a:xfrm>
            <a:off x="5563938" y="745667"/>
            <a:ext cx="6789991" cy="5366665"/>
            <a:chOff x="0" y="0"/>
            <a:chExt cx="4274726" cy="1983751"/>
          </a:xfrm>
        </p:grpSpPr>
        <p:sp>
          <p:nvSpPr>
            <p:cNvPr id="22" name="Freeform 3">
              <a:extLst>
                <a:ext uri="{FF2B5EF4-FFF2-40B4-BE49-F238E27FC236}">
                  <a16:creationId xmlns:a16="http://schemas.microsoft.com/office/drawing/2014/main" id="{FC8A6186-78F4-82E5-D147-546E93A80AC9}"/>
                </a:ext>
              </a:extLst>
            </p:cNvPr>
            <p:cNvSpPr/>
            <p:nvPr/>
          </p:nvSpPr>
          <p:spPr>
            <a:xfrm>
              <a:off x="0" y="0"/>
              <a:ext cx="4274726" cy="1983751"/>
            </a:xfrm>
            <a:custGeom>
              <a:avLst/>
              <a:gdLst/>
              <a:ahLst/>
              <a:cxnLst/>
              <a:rect l="l" t="t" r="r" b="b"/>
              <a:pathLst>
                <a:path w="4274726" h="1983751">
                  <a:moveTo>
                    <a:pt x="0" y="0"/>
                  </a:moveTo>
                  <a:lnTo>
                    <a:pt x="4274726" y="0"/>
                  </a:lnTo>
                  <a:lnTo>
                    <a:pt x="4274726" y="1983751"/>
                  </a:lnTo>
                  <a:lnTo>
                    <a:pt x="0" y="1983751"/>
                  </a:lnTo>
                  <a:close/>
                </a:path>
              </a:pathLst>
            </a:custGeom>
            <a:solidFill>
              <a:srgbClr val="DCC3AC"/>
            </a:solidFill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3" name="TextBox 4">
              <a:extLst>
                <a:ext uri="{FF2B5EF4-FFF2-40B4-BE49-F238E27FC236}">
                  <a16:creationId xmlns:a16="http://schemas.microsoft.com/office/drawing/2014/main" id="{72661A4C-D9DB-B08F-BDD1-E2ED42F61BF9}"/>
                </a:ext>
              </a:extLst>
            </p:cNvPr>
            <p:cNvSpPr txBox="1"/>
            <p:nvPr/>
          </p:nvSpPr>
          <p:spPr>
            <a:xfrm>
              <a:off x="0" y="-38100"/>
              <a:ext cx="812800" cy="850900"/>
            </a:xfrm>
            <a:prstGeom prst="rect">
              <a:avLst/>
            </a:prstGeom>
          </p:spPr>
          <p:txBody>
            <a:bodyPr lIns="33867" tIns="33867" rIns="33867" bIns="33867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1773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000" b="0" i="0" u="none" strike="noStrike" kern="1200" cap="none" spc="0" normalizeH="0" baseline="0" noProof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24" name="AutoShape 9" descr="n26 fb Tran Phu">
            <a:extLst>
              <a:ext uri="{FF2B5EF4-FFF2-40B4-BE49-F238E27FC236}">
                <a16:creationId xmlns:a16="http://schemas.microsoft.com/office/drawing/2014/main" id="{2080296A-9168-F121-CA91-1F172BE20AC4}"/>
              </a:ext>
            </a:extLst>
          </p:cNvPr>
          <p:cNvSpPr/>
          <p:nvPr/>
        </p:nvSpPr>
        <p:spPr>
          <a:xfrm rot="16200000" flipV="1">
            <a:off x="10262768" y="3419054"/>
            <a:ext cx="4646910" cy="1"/>
          </a:xfrm>
          <a:prstGeom prst="line">
            <a:avLst/>
          </a:prstGeom>
          <a:ln w="19050" cap="flat">
            <a:solidFill>
              <a:srgbClr val="000000"/>
            </a:solidFill>
            <a:prstDash val="lgDash"/>
            <a:headEnd type="none" w="sm" len="sm"/>
            <a:tailEnd type="none" w="sm" len="sm"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3F3F3F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5" name="Freeform 10" descr="n26 fb Tran Phu">
            <a:extLst>
              <a:ext uri="{FF2B5EF4-FFF2-40B4-BE49-F238E27FC236}">
                <a16:creationId xmlns:a16="http://schemas.microsoft.com/office/drawing/2014/main" id="{B319F332-32B0-FBA7-B557-67B9524CCADD}"/>
              </a:ext>
            </a:extLst>
          </p:cNvPr>
          <p:cNvSpPr/>
          <p:nvPr/>
        </p:nvSpPr>
        <p:spPr>
          <a:xfrm>
            <a:off x="11551549" y="5924179"/>
            <a:ext cx="1432723" cy="1122734"/>
          </a:xfrm>
          <a:custGeom>
            <a:avLst/>
            <a:gdLst/>
            <a:ahLst/>
            <a:cxnLst/>
            <a:rect l="l" t="t" r="r" b="b"/>
            <a:pathLst>
              <a:path w="2625452" h="2057400">
                <a:moveTo>
                  <a:pt x="0" y="0"/>
                </a:moveTo>
                <a:lnTo>
                  <a:pt x="2625452" y="0"/>
                </a:lnTo>
                <a:lnTo>
                  <a:pt x="2625452" y="2057400"/>
                </a:lnTo>
                <a:lnTo>
                  <a:pt x="0" y="2057400"/>
                </a:lnTo>
                <a:lnTo>
                  <a:pt x="0" y="0"/>
                </a:lnTo>
                <a:close/>
              </a:path>
            </a:pathLst>
          </a:custGeom>
          <a:blipFill>
            <a:blip r:embed="rId2">
              <a:extLs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3F3F3F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6" name="TextBox 25" descr="n26 fb Tran Phu">
            <a:extLst>
              <a:ext uri="{FF2B5EF4-FFF2-40B4-BE49-F238E27FC236}">
                <a16:creationId xmlns:a16="http://schemas.microsoft.com/office/drawing/2014/main" id="{86D127FF-A448-B7CC-2D15-DD8078827D36}"/>
              </a:ext>
            </a:extLst>
          </p:cNvPr>
          <p:cNvSpPr txBox="1"/>
          <p:nvPr/>
        </p:nvSpPr>
        <p:spPr>
          <a:xfrm>
            <a:off x="5829524" y="2867090"/>
            <a:ext cx="5444779" cy="41620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Hướng</a:t>
            </a: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kumimoji="0" lang="en-US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dẫn</a:t>
            </a: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kumimoji="0" lang="en-US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giải</a:t>
            </a:r>
            <a:r>
              <a:rPr kumimoji="0" lang="en-US" sz="2000" b="1" i="0" u="none" strike="noStrike" kern="1200" cap="none" spc="0" normalizeH="0" baseline="0" noProof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:</a:t>
            </a:r>
            <a:r>
              <a: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rgbClr val="7030A0"/>
              </a:solidFill>
              <a:effectLst/>
              <a:uLnTx/>
              <a:uFillTx/>
              <a:latin typeface="Arial" panose="020B0604020202020204" pitchFamily="34" charset="0"/>
              <a:ea typeface="Cambria" panose="02040503050406030204" pitchFamily="18" charset="0"/>
              <a:cs typeface="Arial" panose="020B0604020202020204" pitchFamily="34" charset="0"/>
            </a:endParaRPr>
          </a:p>
        </p:txBody>
      </p:sp>
      <p:pic>
        <p:nvPicPr>
          <p:cNvPr id="27" name="Picture 12" descr="n26 fb Tran Phu">
            <a:extLst>
              <a:ext uri="{FF2B5EF4-FFF2-40B4-BE49-F238E27FC236}">
                <a16:creationId xmlns:a16="http://schemas.microsoft.com/office/drawing/2014/main" id="{356783A9-B2B4-16EF-5267-A38CB06442F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72917" y="1465868"/>
            <a:ext cx="535867" cy="8878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8" name="TextBox 27" descr="n26 fb Tran Phu">
            <a:extLst>
              <a:ext uri="{FF2B5EF4-FFF2-40B4-BE49-F238E27FC236}">
                <a16:creationId xmlns:a16="http://schemas.microsoft.com/office/drawing/2014/main" id="{7CDC50B7-4D65-224D-5CA1-E78A43F923F2}"/>
              </a:ext>
            </a:extLst>
          </p:cNvPr>
          <p:cNvSpPr txBox="1"/>
          <p:nvPr/>
        </p:nvSpPr>
        <p:spPr>
          <a:xfrm>
            <a:off x="2670542" y="2667035"/>
            <a:ext cx="257576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PHIẾU HỌC TẬP 3</a:t>
            </a:r>
          </a:p>
        </p:txBody>
      </p:sp>
      <p:sp>
        <p:nvSpPr>
          <p:cNvPr id="29" name="Rectangle 28" descr="n26 fb Tran Phu">
            <a:extLst>
              <a:ext uri="{FF2B5EF4-FFF2-40B4-BE49-F238E27FC236}">
                <a16:creationId xmlns:a16="http://schemas.microsoft.com/office/drawing/2014/main" id="{BD1C8FBE-FD33-D5A2-1894-C3DB23F512F7}"/>
              </a:ext>
            </a:extLst>
          </p:cNvPr>
          <p:cNvSpPr/>
          <p:nvPr/>
        </p:nvSpPr>
        <p:spPr>
          <a:xfrm>
            <a:off x="2495774" y="3134724"/>
            <a:ext cx="2769072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Câu</a:t>
            </a: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3: </a:t>
            </a:r>
            <a:r>
              <a:rPr kumimoji="0" lang="vi-VN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Tính công suất trung bình của dòng điện qua điện trở nhiệt của nhiệt lượng kế.</a:t>
            </a:r>
          </a:p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Cambria" panose="02040503050406030204" pitchFamily="18" charset="0"/>
              <a:cs typeface="Arial" panose="020B0604020202020204" pitchFamily="34" charset="0"/>
            </a:endParaRPr>
          </a:p>
        </p:txBody>
      </p:sp>
      <p:sp>
        <p:nvSpPr>
          <p:cNvPr id="30" name="Rectangle 29" descr="n26 fb Tran Phu">
            <a:extLst>
              <a:ext uri="{FF2B5EF4-FFF2-40B4-BE49-F238E27FC236}">
                <a16:creationId xmlns:a16="http://schemas.microsoft.com/office/drawing/2014/main" id="{F22F2D75-DEF8-8E3D-F8EC-1EBE89FAF27A}"/>
              </a:ext>
            </a:extLst>
          </p:cNvPr>
          <p:cNvSpPr/>
          <p:nvPr/>
        </p:nvSpPr>
        <p:spPr>
          <a:xfrm>
            <a:off x="5899411" y="3412690"/>
            <a:ext cx="5652138" cy="77014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en-US" sz="2000" b="1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Câu 3:</a:t>
            </a:r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Công</a:t>
            </a:r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suất</a:t>
            </a:r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trung</a:t>
            </a:r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bình</a:t>
            </a:r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của</a:t>
            </a:r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dòng</a:t>
            </a:r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điện</a:t>
            </a:r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qua </a:t>
            </a:r>
            <a:r>
              <a:rPr lang="en-US" sz="2000" dirty="0" err="1">
                <a:solidFill>
                  <a:srgbClr val="000000"/>
                </a:solidFill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điện</a:t>
            </a:r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trở</a:t>
            </a:r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của</a:t>
            </a:r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nhiệt</a:t>
            </a:r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lượng</a:t>
            </a:r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kế</a:t>
            </a:r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:</a:t>
            </a:r>
            <a:endParaRPr lang="en-US" sz="2000" dirty="0">
              <a:effectLst/>
              <a:latin typeface="Arial" panose="020B0604020202020204" pitchFamily="34" charset="0"/>
              <a:ea typeface="Cambria" panose="02040503050406030204" pitchFamily="18" charset="0"/>
              <a:cs typeface="Arial" panose="020B0604020202020204" pitchFamily="34" charset="0"/>
            </a:endParaRPr>
          </a:p>
        </p:txBody>
      </p:sp>
      <p:graphicFrame>
        <p:nvGraphicFramePr>
          <p:cNvPr id="31" name="Object 30" descr="n26 fb Tran Phu">
            <a:extLst>
              <a:ext uri="{FF2B5EF4-FFF2-40B4-BE49-F238E27FC236}">
                <a16:creationId xmlns:a16="http://schemas.microsoft.com/office/drawing/2014/main" id="{A89D191B-B260-A677-A386-C0E5EA7ED2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3791098"/>
              </p:ext>
            </p:extLst>
          </p:nvPr>
        </p:nvGraphicFramePr>
        <p:xfrm>
          <a:off x="5936234" y="4529035"/>
          <a:ext cx="5834479" cy="12253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479760" imgH="634680" progId="Equation.DSMT4">
                  <p:embed/>
                </p:oleObj>
              </mc:Choice>
              <mc:Fallback>
                <p:oleObj name="Equation" r:id="rId5" imgW="3479760" imgH="634680" progId="Equation.DSMT4">
                  <p:embed/>
                  <p:pic>
                    <p:nvPicPr>
                      <p:cNvPr id="6" name="Object 5" descr="n26 fb Tran Phu">
                        <a:extLst>
                          <a:ext uri="{FF2B5EF4-FFF2-40B4-BE49-F238E27FC236}">
                            <a16:creationId xmlns:a16="http://schemas.microsoft.com/office/drawing/2014/main" id="{882414E7-C785-E24C-F3EA-32E1DF54686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936234" y="4529035"/>
                        <a:ext cx="5834479" cy="12253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Table 31" descr="n26 fb Tran Phu">
            <a:extLst>
              <a:ext uri="{FF2B5EF4-FFF2-40B4-BE49-F238E27FC236}">
                <a16:creationId xmlns:a16="http://schemas.microsoft.com/office/drawing/2014/main" id="{B79948E6-AB32-8F7C-A691-7BA86640718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32245388"/>
              </p:ext>
            </p:extLst>
          </p:nvPr>
        </p:nvGraphicFramePr>
        <p:xfrm>
          <a:off x="5812855" y="889383"/>
          <a:ext cx="6204508" cy="1735894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050624">
                  <a:extLst>
                    <a:ext uri="{9D8B030D-6E8A-4147-A177-3AD203B41FA5}">
                      <a16:colId xmlns:a16="http://schemas.microsoft.com/office/drawing/2014/main" val="106048623"/>
                    </a:ext>
                  </a:extLst>
                </a:gridCol>
                <a:gridCol w="655976">
                  <a:extLst>
                    <a:ext uri="{9D8B030D-6E8A-4147-A177-3AD203B41FA5}">
                      <a16:colId xmlns:a16="http://schemas.microsoft.com/office/drawing/2014/main" val="3609640898"/>
                    </a:ext>
                  </a:extLst>
                </a:gridCol>
                <a:gridCol w="655976">
                  <a:extLst>
                    <a:ext uri="{9D8B030D-6E8A-4147-A177-3AD203B41FA5}">
                      <a16:colId xmlns:a16="http://schemas.microsoft.com/office/drawing/2014/main" val="1542108188"/>
                    </a:ext>
                  </a:extLst>
                </a:gridCol>
                <a:gridCol w="655976">
                  <a:extLst>
                    <a:ext uri="{9D8B030D-6E8A-4147-A177-3AD203B41FA5}">
                      <a16:colId xmlns:a16="http://schemas.microsoft.com/office/drawing/2014/main" val="1120422571"/>
                    </a:ext>
                  </a:extLst>
                </a:gridCol>
                <a:gridCol w="655976">
                  <a:extLst>
                    <a:ext uri="{9D8B030D-6E8A-4147-A177-3AD203B41FA5}">
                      <a16:colId xmlns:a16="http://schemas.microsoft.com/office/drawing/2014/main" val="1607215832"/>
                    </a:ext>
                  </a:extLst>
                </a:gridCol>
                <a:gridCol w="564486">
                  <a:extLst>
                    <a:ext uri="{9D8B030D-6E8A-4147-A177-3AD203B41FA5}">
                      <a16:colId xmlns:a16="http://schemas.microsoft.com/office/drawing/2014/main" val="2821289968"/>
                    </a:ext>
                  </a:extLst>
                </a:gridCol>
                <a:gridCol w="655976">
                  <a:extLst>
                    <a:ext uri="{9D8B030D-6E8A-4147-A177-3AD203B41FA5}">
                      <a16:colId xmlns:a16="http://schemas.microsoft.com/office/drawing/2014/main" val="1502574137"/>
                    </a:ext>
                  </a:extLst>
                </a:gridCol>
                <a:gridCol w="655976">
                  <a:extLst>
                    <a:ext uri="{9D8B030D-6E8A-4147-A177-3AD203B41FA5}">
                      <a16:colId xmlns:a16="http://schemas.microsoft.com/office/drawing/2014/main" val="3435236304"/>
                    </a:ext>
                  </a:extLst>
                </a:gridCol>
                <a:gridCol w="653542">
                  <a:extLst>
                    <a:ext uri="{9D8B030D-6E8A-4147-A177-3AD203B41FA5}">
                      <a16:colId xmlns:a16="http://schemas.microsoft.com/office/drawing/2014/main" val="3818980385"/>
                    </a:ext>
                  </a:extLst>
                </a:gridCol>
              </a:tblGrid>
              <a:tr h="492826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</a:rPr>
                        <a:t>Thời gian </a:t>
                      </a:r>
                      <a:r>
                        <a:rPr lang="en-US" sz="1400" kern="100">
                          <a:effectLst/>
                          <a:sym typeface="Symbol" panose="05050102010706020507" pitchFamily="18" charset="2"/>
                        </a:rPr>
                        <a:t></a:t>
                      </a:r>
                      <a:r>
                        <a:rPr lang="en-US" sz="1400" kern="100">
                          <a:effectLst/>
                        </a:rPr>
                        <a:t> (s)</a:t>
                      </a:r>
                      <a:endParaRPr lang="en-US" sz="1400" kern="100">
                        <a:effectLst/>
                        <a:latin typeface="Times New Roman" panose="02020603050405020304" pitchFamily="18" charset="0"/>
                        <a:ea typeface="Aptos" panose="020B00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4143" marR="54143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</a:rPr>
                        <a:t>0</a:t>
                      </a:r>
                      <a:endParaRPr lang="en-US" sz="1400" kern="100">
                        <a:effectLst/>
                        <a:latin typeface="Times New Roman" panose="02020603050405020304" pitchFamily="18" charset="0"/>
                        <a:ea typeface="Aptos" panose="020B00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4143" marR="5414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</a:rPr>
                        <a:t>120</a:t>
                      </a:r>
                      <a:endParaRPr lang="en-US" sz="1400" kern="100">
                        <a:effectLst/>
                        <a:latin typeface="Times New Roman" panose="02020603050405020304" pitchFamily="18" charset="0"/>
                        <a:ea typeface="Aptos" panose="020B00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4143" marR="5414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</a:rPr>
                        <a:t>240</a:t>
                      </a:r>
                      <a:endParaRPr lang="en-US" sz="1400" kern="100">
                        <a:effectLst/>
                        <a:latin typeface="Times New Roman" panose="02020603050405020304" pitchFamily="18" charset="0"/>
                        <a:ea typeface="Aptos" panose="020B00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4143" marR="5414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</a:rPr>
                        <a:t>360</a:t>
                      </a:r>
                      <a:endParaRPr lang="en-US" sz="1400" kern="100">
                        <a:effectLst/>
                        <a:latin typeface="Times New Roman" panose="02020603050405020304" pitchFamily="18" charset="0"/>
                        <a:ea typeface="Aptos" panose="020B00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4143" marR="5414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</a:rPr>
                        <a:t>480</a:t>
                      </a:r>
                      <a:endParaRPr lang="en-US" sz="1400" kern="100">
                        <a:effectLst/>
                        <a:latin typeface="Times New Roman" panose="02020603050405020304" pitchFamily="18" charset="0"/>
                        <a:ea typeface="Aptos" panose="020B00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4143" marR="5414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</a:rPr>
                        <a:t>600</a:t>
                      </a:r>
                      <a:endParaRPr lang="en-US" sz="1400" kern="100">
                        <a:effectLst/>
                        <a:latin typeface="Times New Roman" panose="02020603050405020304" pitchFamily="18" charset="0"/>
                        <a:ea typeface="Aptos" panose="020B00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4143" marR="5414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</a:rPr>
                        <a:t>720</a:t>
                      </a:r>
                      <a:endParaRPr lang="en-US" sz="1400" kern="100">
                        <a:effectLst/>
                        <a:latin typeface="Times New Roman" panose="02020603050405020304" pitchFamily="18" charset="0"/>
                        <a:ea typeface="Aptos" panose="020B00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4143" marR="5414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</a:rPr>
                        <a:t>840</a:t>
                      </a:r>
                      <a:endParaRPr lang="en-US" sz="1400" kern="100">
                        <a:effectLst/>
                        <a:latin typeface="Times New Roman" panose="02020603050405020304" pitchFamily="18" charset="0"/>
                        <a:ea typeface="Aptos" panose="020B00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4143" marR="54143" marT="0" marB="0" anchor="ctr"/>
                </a:tc>
                <a:extLst>
                  <a:ext uri="{0D108BD9-81ED-4DB2-BD59-A6C34878D82A}">
                    <a16:rowId xmlns:a16="http://schemas.microsoft.com/office/drawing/2014/main" val="240665386"/>
                  </a:ext>
                </a:extLst>
              </a:tr>
              <a:tr h="494673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kern="100" dirty="0" err="1">
                          <a:effectLst/>
                        </a:rPr>
                        <a:t>Công</a:t>
                      </a:r>
                      <a:r>
                        <a:rPr lang="en-US" sz="1400" kern="100" dirty="0">
                          <a:effectLst/>
                        </a:rPr>
                        <a:t> </a:t>
                      </a:r>
                      <a:r>
                        <a:rPr lang="en-US" sz="1400" kern="100" dirty="0" err="1">
                          <a:effectLst/>
                        </a:rPr>
                        <a:t>suất</a:t>
                      </a:r>
                      <a:r>
                        <a:rPr lang="en-US" sz="1400" kern="100" dirty="0">
                          <a:effectLst/>
                        </a:rPr>
                        <a:t> </a:t>
                      </a:r>
                      <a:r>
                        <a:rPr lang="en-US" sz="1400" kern="100" dirty="0">
                          <a:effectLst/>
                          <a:latin typeface="VNI-Allegie" pitchFamily="2" charset="0"/>
                        </a:rPr>
                        <a:t>P</a:t>
                      </a:r>
                      <a:r>
                        <a:rPr lang="en-US" sz="1400" kern="100" dirty="0">
                          <a:effectLst/>
                        </a:rPr>
                        <a:t> (W)</a:t>
                      </a:r>
                      <a:endParaRPr lang="en-US" sz="1400" kern="100" dirty="0">
                        <a:effectLst/>
                        <a:latin typeface="Times New Roman" panose="02020603050405020304" pitchFamily="18" charset="0"/>
                        <a:ea typeface="Aptos" panose="020B00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4143" marR="54143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</a:rPr>
                        <a:t>0</a:t>
                      </a:r>
                      <a:endParaRPr lang="en-US" sz="1400" kern="100">
                        <a:effectLst/>
                        <a:latin typeface="Times New Roman" panose="02020603050405020304" pitchFamily="18" charset="0"/>
                        <a:ea typeface="Aptos" panose="020B00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4143" marR="5414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</a:rPr>
                        <a:t>15,21</a:t>
                      </a:r>
                      <a:endParaRPr lang="en-US" sz="1400" kern="100">
                        <a:effectLst/>
                        <a:latin typeface="Times New Roman" panose="02020603050405020304" pitchFamily="18" charset="0"/>
                        <a:ea typeface="Aptos" panose="020B00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4143" marR="5414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</a:rPr>
                        <a:t>15,19</a:t>
                      </a:r>
                      <a:endParaRPr lang="en-US" sz="1400" kern="100">
                        <a:effectLst/>
                        <a:latin typeface="Times New Roman" panose="02020603050405020304" pitchFamily="18" charset="0"/>
                        <a:ea typeface="Aptos" panose="020B00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4143" marR="5414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</a:rPr>
                        <a:t>15,21</a:t>
                      </a:r>
                      <a:endParaRPr lang="en-US" sz="1400" kern="100">
                        <a:effectLst/>
                        <a:latin typeface="Times New Roman" panose="02020603050405020304" pitchFamily="18" charset="0"/>
                        <a:ea typeface="Aptos" panose="020B00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4143" marR="5414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</a:rPr>
                        <a:t>15,23</a:t>
                      </a:r>
                      <a:endParaRPr lang="en-US" sz="1400" kern="100">
                        <a:effectLst/>
                        <a:latin typeface="Times New Roman" panose="02020603050405020304" pitchFamily="18" charset="0"/>
                        <a:ea typeface="Aptos" panose="020B00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4143" marR="5414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</a:rPr>
                        <a:t>15,19</a:t>
                      </a:r>
                      <a:endParaRPr lang="en-US" sz="1400" kern="100">
                        <a:effectLst/>
                        <a:latin typeface="Times New Roman" panose="02020603050405020304" pitchFamily="18" charset="0"/>
                        <a:ea typeface="Aptos" panose="020B00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4143" marR="5414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</a:rPr>
                        <a:t>15,21</a:t>
                      </a:r>
                      <a:endParaRPr lang="en-US" sz="1400" kern="100">
                        <a:effectLst/>
                        <a:latin typeface="Times New Roman" panose="02020603050405020304" pitchFamily="18" charset="0"/>
                        <a:ea typeface="Aptos" panose="020B00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4143" marR="5414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</a:rPr>
                        <a:t>15,19</a:t>
                      </a:r>
                      <a:endParaRPr lang="en-US" sz="1400" kern="100">
                        <a:effectLst/>
                        <a:latin typeface="Times New Roman" panose="02020603050405020304" pitchFamily="18" charset="0"/>
                        <a:ea typeface="Aptos" panose="020B00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4143" marR="54143" marT="0" marB="0" anchor="ctr"/>
                </a:tc>
                <a:extLst>
                  <a:ext uri="{0D108BD9-81ED-4DB2-BD59-A6C34878D82A}">
                    <a16:rowId xmlns:a16="http://schemas.microsoft.com/office/drawing/2014/main" val="1748845242"/>
                  </a:ext>
                </a:extLst>
              </a:tr>
              <a:tr h="748395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</a:rPr>
                        <a:t>Khối lượng m (kg)</a:t>
                      </a:r>
                      <a:endParaRPr lang="en-US" sz="1400" kern="100">
                        <a:effectLst/>
                        <a:latin typeface="Times New Roman" panose="02020603050405020304" pitchFamily="18" charset="0"/>
                        <a:ea typeface="Aptos" panose="020B00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4143" marR="54143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</a:rPr>
                        <a:t>0,1200</a:t>
                      </a:r>
                      <a:endParaRPr lang="en-US" sz="1400" kern="100">
                        <a:effectLst/>
                        <a:latin typeface="Times New Roman" panose="02020603050405020304" pitchFamily="18" charset="0"/>
                        <a:ea typeface="Aptos" panose="020B00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4143" marR="5414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</a:rPr>
                        <a:t>0,1191</a:t>
                      </a:r>
                      <a:endParaRPr lang="en-US" sz="1400" kern="100">
                        <a:effectLst/>
                        <a:latin typeface="Times New Roman" panose="02020603050405020304" pitchFamily="18" charset="0"/>
                        <a:ea typeface="Aptos" panose="020B00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4143" marR="5414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</a:rPr>
                        <a:t>0,1184</a:t>
                      </a:r>
                      <a:endParaRPr lang="en-US" sz="1400" kern="100">
                        <a:effectLst/>
                        <a:latin typeface="Times New Roman" panose="02020603050405020304" pitchFamily="18" charset="0"/>
                        <a:ea typeface="Aptos" panose="020B00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4143" marR="5414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</a:rPr>
                        <a:t>0,1179</a:t>
                      </a:r>
                      <a:endParaRPr lang="en-US" sz="1400" kern="100">
                        <a:effectLst/>
                        <a:latin typeface="Times New Roman" panose="02020603050405020304" pitchFamily="18" charset="0"/>
                        <a:ea typeface="Aptos" panose="020B00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4143" marR="5414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</a:rPr>
                        <a:t>0,117</a:t>
                      </a:r>
                      <a:endParaRPr lang="en-US" sz="1400" kern="100">
                        <a:effectLst/>
                        <a:latin typeface="Times New Roman" panose="02020603050405020304" pitchFamily="18" charset="0"/>
                        <a:ea typeface="Aptos" panose="020B00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4143" marR="5414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effectLst/>
                        </a:rPr>
                        <a:t>0,1161</a:t>
                      </a:r>
                      <a:endParaRPr lang="en-US" sz="1400" kern="100" dirty="0">
                        <a:effectLst/>
                        <a:latin typeface="Times New Roman" panose="02020603050405020304" pitchFamily="18" charset="0"/>
                        <a:ea typeface="Aptos" panose="020B00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4143" marR="5414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</a:rPr>
                        <a:t>0,1152</a:t>
                      </a:r>
                      <a:endParaRPr lang="en-US" sz="1400" kern="100">
                        <a:effectLst/>
                        <a:latin typeface="Times New Roman" panose="02020603050405020304" pitchFamily="18" charset="0"/>
                        <a:ea typeface="Aptos" panose="020B00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4143" marR="5414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effectLst/>
                        </a:rPr>
                        <a:t>0,1141</a:t>
                      </a:r>
                      <a:endParaRPr lang="en-US" sz="1400" kern="100" dirty="0">
                        <a:effectLst/>
                        <a:latin typeface="Times New Roman" panose="02020603050405020304" pitchFamily="18" charset="0"/>
                        <a:ea typeface="Aptos" panose="020B00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4143" marR="54143" marT="0" marB="0" anchor="ctr"/>
                </a:tc>
                <a:extLst>
                  <a:ext uri="{0D108BD9-81ED-4DB2-BD59-A6C34878D82A}">
                    <a16:rowId xmlns:a16="http://schemas.microsoft.com/office/drawing/2014/main" val="404085594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533794244"/>
      </p:ext>
    </p:extLst>
  </p:cSld>
  <p:clrMapOvr>
    <a:masterClrMapping/>
  </p:clrMapOvr>
  <p:transition spd="slow">
    <p:wheel spokes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30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51000">
              <a:srgbClr val="FFF2E2"/>
            </a:gs>
            <a:gs pos="6195">
              <a:srgbClr val="FFF2E2"/>
            </a:gs>
            <a:gs pos="100000">
              <a:srgbClr val="F0BAA2"/>
            </a:gs>
          </a:gsLst>
          <a:path path="circle">
            <a:fillToRect l="50000" t="50000" r="50000" b="50000"/>
          </a:path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D36B3486-8561-A2F4-14A5-E30328B319B6}"/>
              </a:ext>
            </a:extLst>
          </p:cNvPr>
          <p:cNvGrpSpPr/>
          <p:nvPr/>
        </p:nvGrpSpPr>
        <p:grpSpPr>
          <a:xfrm>
            <a:off x="8768772" y="0"/>
            <a:ext cx="3445342" cy="447366"/>
            <a:chOff x="2407872" y="11875"/>
            <a:chExt cx="6809014" cy="485466"/>
          </a:xfrm>
          <a:solidFill>
            <a:schemeClr val="accent4">
              <a:lumMod val="75000"/>
            </a:schemeClr>
          </a:solidFill>
        </p:grpSpPr>
        <p:sp>
          <p:nvSpPr>
            <p:cNvPr id="3" name="Rectangle: Rounded Corners 2">
              <a:extLst>
                <a:ext uri="{FF2B5EF4-FFF2-40B4-BE49-F238E27FC236}">
                  <a16:creationId xmlns:a16="http://schemas.microsoft.com/office/drawing/2014/main" id="{2B09A4C4-054B-4CF1-358F-EAE6849B47EF}"/>
                </a:ext>
              </a:extLst>
            </p:cNvPr>
            <p:cNvSpPr/>
            <p:nvPr/>
          </p:nvSpPr>
          <p:spPr>
            <a:xfrm>
              <a:off x="2407872" y="11875"/>
              <a:ext cx="6809014" cy="485466"/>
            </a:xfrm>
            <a:prstGeom prst="roundRect">
              <a:avLst>
                <a:gd name="adj" fmla="val 0"/>
              </a:avLst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2.Jovis-WorkSansRegular-San"/>
                <a:ea typeface="+mn-ea"/>
                <a:cs typeface="+mn-cs"/>
              </a:endParaRPr>
            </a:p>
          </p:txBody>
        </p:sp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F4CB89C9-357E-3025-418B-F38723F33286}"/>
                </a:ext>
              </a:extLst>
            </p:cNvPr>
            <p:cNvSpPr txBox="1"/>
            <p:nvPr/>
          </p:nvSpPr>
          <p:spPr>
            <a:xfrm>
              <a:off x="2742608" y="97149"/>
              <a:ext cx="6474278" cy="400110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0" i="0" u="none" strike="noStrike" kern="1200" cap="none" spc="0" normalizeH="0" baseline="0" noProof="0" dirty="0">
                  <a:ln w="0"/>
                  <a:solidFill>
                    <a:srgbClr val="3F3F3F"/>
                  </a:solidFill>
                  <a:effectLst>
                    <a:outerShdw blurRad="38100" dist="19050" dir="2700000" algn="tl" rotWithShape="0">
                      <a:srgbClr val="3F3F3F">
                        <a:alpha val="40000"/>
                      </a:srgbClr>
                    </a:outerShdw>
                  </a:effectLst>
                  <a:uLnTx/>
                  <a:uFillTx/>
                  <a:latin typeface="A2.Jovis-WorkSansRegular-San"/>
                  <a:ea typeface="+mn-ea"/>
                  <a:cs typeface="+mn-cs"/>
                </a:rPr>
                <a:t>BÀI 6: NHIỆT HÓA HƠI RIÊNG</a:t>
              </a:r>
            </a:p>
          </p:txBody>
        </p:sp>
      </p:grpSp>
      <p:sp>
        <p:nvSpPr>
          <p:cNvPr id="21" name="Text Box 76">
            <a:extLst>
              <a:ext uri="{FF2B5EF4-FFF2-40B4-BE49-F238E27FC236}">
                <a16:creationId xmlns:a16="http://schemas.microsoft.com/office/drawing/2014/main" id="{1BF4F79E-8E13-361A-3636-7985DDBFD2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-105590"/>
            <a:ext cx="2495774" cy="57770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ctr" defTabSz="914400" rtl="0" eaLnBrk="0" fontAlgn="auto" latinLnBrk="0" hangingPunct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NỘI DUNG</a:t>
            </a:r>
          </a:p>
          <a:p>
            <a:pPr marL="0" marR="0" lvl="0" indent="0" algn="l" defTabSz="914400" rtl="0" eaLnBrk="0" fontAlgn="auto" latinLnBrk="0" hangingPunct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I. </a:t>
            </a:r>
            <a:r>
              <a:rPr kumimoji="0" 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Khái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niệm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nhiệt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hóa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hơi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riêng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rgbClr val="3F3F3F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  <a:p>
            <a:pPr marL="0" marR="0" lvl="0" indent="0" algn="just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D7181F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1.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Hệ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thức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tính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nhiệt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lượng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trong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quá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trình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truyền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nhiệt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khi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một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lượng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chất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lỏng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hóa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hơi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ở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nhiệt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độ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không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đổi</a:t>
            </a:r>
            <a:endParaRPr kumimoji="0" lang="en-US" altLang="en-US" sz="2000" b="0" i="0" u="none" strike="noStrike" kern="1200" cap="none" spc="0" normalizeH="0" baseline="0" noProof="0" dirty="0">
              <a:ln>
                <a:noFill/>
              </a:ln>
              <a:solidFill>
                <a:srgbClr val="3F3F3F"/>
              </a:solidFill>
              <a:effectLst/>
              <a:uLnTx/>
              <a:uFillTx/>
              <a:latin typeface="Cambria" panose="02040503050406030204" pitchFamily="18" charset="0"/>
              <a:ea typeface="Cambria" panose="02040503050406030204" pitchFamily="18" charset="0"/>
              <a:cs typeface="+mn-cs"/>
            </a:endParaRPr>
          </a:p>
          <a:p>
            <a:pPr marL="0" marR="0" lvl="0" indent="0" algn="just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D7181F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 2.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Định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nghĩa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nhiệt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hóa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hơi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riêng</a:t>
            </a:r>
            <a:endParaRPr kumimoji="0" lang="en-US" altLang="en-US" sz="2000" b="0" i="0" u="none" strike="noStrike" kern="1200" cap="none" spc="0" normalizeH="0" baseline="0" noProof="0" dirty="0">
              <a:ln>
                <a:noFill/>
              </a:ln>
              <a:solidFill>
                <a:srgbClr val="3F3F3F"/>
              </a:solidFill>
              <a:effectLst/>
              <a:uLnTx/>
              <a:uFillTx/>
              <a:latin typeface="Cambria" panose="02040503050406030204" pitchFamily="18" charset="0"/>
              <a:ea typeface="Cambria" panose="02040503050406030204" pitchFamily="18" charset="0"/>
              <a:cs typeface="+mn-cs"/>
            </a:endParaRPr>
          </a:p>
          <a:p>
            <a:pPr marL="0" marR="0" lvl="0" indent="0" algn="just" defTabSz="914400" rtl="0" eaLnBrk="0" fontAlgn="auto" latinLnBrk="0" hangingPunct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D7181F"/>
              </a:buClr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II. </a:t>
            </a:r>
            <a:r>
              <a:rPr kumimoji="0" lang="en-US" altLang="en-US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Thực</a:t>
            </a:r>
            <a:r>
              <a:rPr kumimoji="0" lang="en-US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hành</a:t>
            </a:r>
            <a:r>
              <a:rPr kumimoji="0" lang="en-US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đo</a:t>
            </a:r>
            <a:r>
              <a:rPr kumimoji="0" lang="en-US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nhiệt</a:t>
            </a:r>
            <a:r>
              <a:rPr kumimoji="0" lang="en-US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hoá</a:t>
            </a:r>
            <a:r>
              <a:rPr kumimoji="0" lang="en-US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hơi</a:t>
            </a:r>
            <a:r>
              <a:rPr kumimoji="0" lang="en-US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riêng</a:t>
            </a:r>
            <a:r>
              <a:rPr kumimoji="0" lang="en-US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của</a:t>
            </a:r>
            <a:r>
              <a:rPr kumimoji="0" lang="en-US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nước</a:t>
            </a:r>
            <a:r>
              <a:rPr kumimoji="0" lang="en-US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.</a:t>
            </a:r>
          </a:p>
          <a:p>
            <a:pPr marL="0" marR="0" lvl="0" indent="0" algn="l" defTabSz="914400" rtl="0" eaLnBrk="0" fontAlgn="auto" latinLnBrk="0" hangingPunct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rgbClr val="3F3F3F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grpSp>
        <p:nvGrpSpPr>
          <p:cNvPr id="4" name="Group 2" descr="n26 fb Tran Phu">
            <a:extLst>
              <a:ext uri="{FF2B5EF4-FFF2-40B4-BE49-F238E27FC236}">
                <a16:creationId xmlns:a16="http://schemas.microsoft.com/office/drawing/2014/main" id="{0F58C44C-2ED8-C477-7005-37AF135018C9}"/>
              </a:ext>
            </a:extLst>
          </p:cNvPr>
          <p:cNvGrpSpPr/>
          <p:nvPr/>
        </p:nvGrpSpPr>
        <p:grpSpPr>
          <a:xfrm>
            <a:off x="7134263" y="1581709"/>
            <a:ext cx="5057737" cy="4003149"/>
            <a:chOff x="0" y="0"/>
            <a:chExt cx="4274726" cy="1983751"/>
          </a:xfrm>
        </p:grpSpPr>
        <p:sp>
          <p:nvSpPr>
            <p:cNvPr id="5" name="Freeform 3">
              <a:extLst>
                <a:ext uri="{FF2B5EF4-FFF2-40B4-BE49-F238E27FC236}">
                  <a16:creationId xmlns:a16="http://schemas.microsoft.com/office/drawing/2014/main" id="{C843442C-6EC5-694F-D5DA-16818363FAEA}"/>
                </a:ext>
              </a:extLst>
            </p:cNvPr>
            <p:cNvSpPr/>
            <p:nvPr/>
          </p:nvSpPr>
          <p:spPr>
            <a:xfrm>
              <a:off x="0" y="0"/>
              <a:ext cx="4274726" cy="1983751"/>
            </a:xfrm>
            <a:custGeom>
              <a:avLst/>
              <a:gdLst/>
              <a:ahLst/>
              <a:cxnLst/>
              <a:rect l="l" t="t" r="r" b="b"/>
              <a:pathLst>
                <a:path w="4274726" h="1983751">
                  <a:moveTo>
                    <a:pt x="0" y="0"/>
                  </a:moveTo>
                  <a:lnTo>
                    <a:pt x="4274726" y="0"/>
                  </a:lnTo>
                  <a:lnTo>
                    <a:pt x="4274726" y="1983751"/>
                  </a:lnTo>
                  <a:lnTo>
                    <a:pt x="0" y="1983751"/>
                  </a:lnTo>
                  <a:close/>
                </a:path>
              </a:pathLst>
            </a:custGeom>
            <a:solidFill>
              <a:srgbClr val="DCC3AC"/>
            </a:solidFill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6" name="TextBox 4">
              <a:extLst>
                <a:ext uri="{FF2B5EF4-FFF2-40B4-BE49-F238E27FC236}">
                  <a16:creationId xmlns:a16="http://schemas.microsoft.com/office/drawing/2014/main" id="{C0AB6DFC-57CA-F1A6-24E2-5B95B5DE566B}"/>
                </a:ext>
              </a:extLst>
            </p:cNvPr>
            <p:cNvSpPr txBox="1"/>
            <p:nvPr/>
          </p:nvSpPr>
          <p:spPr>
            <a:xfrm>
              <a:off x="0" y="-38100"/>
              <a:ext cx="812800" cy="850900"/>
            </a:xfrm>
            <a:prstGeom prst="rect">
              <a:avLst/>
            </a:prstGeom>
          </p:spPr>
          <p:txBody>
            <a:bodyPr lIns="33867" tIns="33867" rIns="33867" bIns="33867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1773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000" b="0" i="0" u="none" strike="noStrike" kern="1200" cap="none" spc="0" normalizeH="0" baseline="0" noProof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7" name="AutoShape 8" descr="n26 fb Tran Phu">
            <a:extLst>
              <a:ext uri="{FF2B5EF4-FFF2-40B4-BE49-F238E27FC236}">
                <a16:creationId xmlns:a16="http://schemas.microsoft.com/office/drawing/2014/main" id="{61204A34-8C6A-A826-122A-22FB0FF912F7}"/>
              </a:ext>
            </a:extLst>
          </p:cNvPr>
          <p:cNvSpPr/>
          <p:nvPr/>
        </p:nvSpPr>
        <p:spPr>
          <a:xfrm rot="16200000">
            <a:off x="5111200" y="3603212"/>
            <a:ext cx="3802109" cy="23573"/>
          </a:xfrm>
          <a:prstGeom prst="line">
            <a:avLst/>
          </a:prstGeom>
          <a:ln w="19050" cap="flat">
            <a:solidFill>
              <a:srgbClr val="000000"/>
            </a:solidFill>
            <a:prstDash val="lgDash"/>
            <a:headEnd type="none" w="sm" len="sm"/>
            <a:tailEnd type="none" w="sm" len="sm"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3F3F3F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AutoShape 9" descr="n26 fb Tran Phu">
            <a:extLst>
              <a:ext uri="{FF2B5EF4-FFF2-40B4-BE49-F238E27FC236}">
                <a16:creationId xmlns:a16="http://schemas.microsoft.com/office/drawing/2014/main" id="{E51C62CF-39F9-625A-3AB3-D5536EADFACC}"/>
              </a:ext>
            </a:extLst>
          </p:cNvPr>
          <p:cNvSpPr/>
          <p:nvPr/>
        </p:nvSpPr>
        <p:spPr>
          <a:xfrm rot="16200000" flipV="1">
            <a:off x="9989911" y="3603111"/>
            <a:ext cx="3802309" cy="23575"/>
          </a:xfrm>
          <a:prstGeom prst="line">
            <a:avLst/>
          </a:prstGeom>
          <a:ln w="19050" cap="flat">
            <a:solidFill>
              <a:srgbClr val="000000"/>
            </a:solidFill>
            <a:prstDash val="lgDash"/>
            <a:headEnd type="none" w="sm" len="sm"/>
            <a:tailEnd type="none" w="sm" len="sm"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3F3F3F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TextBox 8" descr="n26 fb Tran Phu">
            <a:extLst>
              <a:ext uri="{FF2B5EF4-FFF2-40B4-BE49-F238E27FC236}">
                <a16:creationId xmlns:a16="http://schemas.microsoft.com/office/drawing/2014/main" id="{D162F567-CEB6-58F0-920F-D2C249D12058}"/>
              </a:ext>
            </a:extLst>
          </p:cNvPr>
          <p:cNvSpPr txBox="1"/>
          <p:nvPr/>
        </p:nvSpPr>
        <p:spPr>
          <a:xfrm>
            <a:off x="7748897" y="1624673"/>
            <a:ext cx="5057737" cy="41620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Hướng</a:t>
            </a: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kumimoji="0" lang="en-US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dẫn</a:t>
            </a: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kumimoji="0" lang="en-US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giải</a:t>
            </a: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: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</a:p>
        </p:txBody>
      </p:sp>
      <p:pic>
        <p:nvPicPr>
          <p:cNvPr id="10" name="Picture 12" descr="n26 fb Tran Phu">
            <a:extLst>
              <a:ext uri="{FF2B5EF4-FFF2-40B4-BE49-F238E27FC236}">
                <a16:creationId xmlns:a16="http://schemas.microsoft.com/office/drawing/2014/main" id="{EB40AAB8-2111-14C4-379D-43B8049CF8C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82865" y="525873"/>
            <a:ext cx="497775" cy="82470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TextBox 10" descr="n26 fb Tran Phu">
            <a:extLst>
              <a:ext uri="{FF2B5EF4-FFF2-40B4-BE49-F238E27FC236}">
                <a16:creationId xmlns:a16="http://schemas.microsoft.com/office/drawing/2014/main" id="{7DAD65B8-18A7-EBA4-32FB-F239901CC374}"/>
              </a:ext>
            </a:extLst>
          </p:cNvPr>
          <p:cNvSpPr txBox="1"/>
          <p:nvPr/>
        </p:nvSpPr>
        <p:spPr>
          <a:xfrm>
            <a:off x="4071063" y="769985"/>
            <a:ext cx="239266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PHIẾU HỌC TẬP 3</a:t>
            </a:r>
          </a:p>
        </p:txBody>
      </p:sp>
      <p:sp>
        <p:nvSpPr>
          <p:cNvPr id="12" name="Rectangle 11" descr="n26 fb Tran Phu">
            <a:extLst>
              <a:ext uri="{FF2B5EF4-FFF2-40B4-BE49-F238E27FC236}">
                <a16:creationId xmlns:a16="http://schemas.microsoft.com/office/drawing/2014/main" id="{5CC4A48F-548C-2148-33F5-564BB0D3CA36}"/>
              </a:ext>
            </a:extLst>
          </p:cNvPr>
          <p:cNvSpPr/>
          <p:nvPr/>
        </p:nvSpPr>
        <p:spPr>
          <a:xfrm>
            <a:off x="2874879" y="1681162"/>
            <a:ext cx="328077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en-US" sz="2000" b="1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Câu 4: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Tính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nhiệt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hoá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hơi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riêng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của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nước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theo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công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thức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:</a:t>
            </a:r>
            <a:endParaRPr lang="en-US" sz="2000" dirty="0">
              <a:effectLst/>
              <a:latin typeface="Arial" panose="020B0604020202020204" pitchFamily="34" charset="0"/>
              <a:ea typeface="Cambria" panose="02040503050406030204" pitchFamily="18" charset="0"/>
              <a:cs typeface="Arial" panose="020B0604020202020204" pitchFamily="34" charset="0"/>
            </a:endParaRPr>
          </a:p>
        </p:txBody>
      </p:sp>
      <p:graphicFrame>
        <p:nvGraphicFramePr>
          <p:cNvPr id="13" name="Object 12" descr="n26 fb Tran Phu">
            <a:extLst>
              <a:ext uri="{FF2B5EF4-FFF2-40B4-BE49-F238E27FC236}">
                <a16:creationId xmlns:a16="http://schemas.microsoft.com/office/drawing/2014/main" id="{D8F17771-AFBE-29BD-EBC9-A572CD485E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4541745"/>
              </p:ext>
            </p:extLst>
          </p:nvPr>
        </p:nvGraphicFramePr>
        <p:xfrm>
          <a:off x="3497765" y="2584020"/>
          <a:ext cx="1725523" cy="7149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20480" imgH="507960" progId="Equation.DSMT4">
                  <p:embed/>
                </p:oleObj>
              </mc:Choice>
              <mc:Fallback>
                <p:oleObj name="Equation" r:id="rId3" imgW="1320480" imgH="507960" progId="Equation.DSMT4">
                  <p:embed/>
                  <p:pic>
                    <p:nvPicPr>
                      <p:cNvPr id="12" name="Object 11" descr="n26 fb Tran Phu">
                        <a:extLst>
                          <a:ext uri="{FF2B5EF4-FFF2-40B4-BE49-F238E27FC236}">
                            <a16:creationId xmlns:a16="http://schemas.microsoft.com/office/drawing/2014/main" id="{991AF2FC-B1A9-F980-0887-AEFA3B87C4C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97765" y="2584020"/>
                        <a:ext cx="1725523" cy="7149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 descr="n26 fb Tran Phu">
            <a:extLst>
              <a:ext uri="{FF2B5EF4-FFF2-40B4-BE49-F238E27FC236}">
                <a16:creationId xmlns:a16="http://schemas.microsoft.com/office/drawing/2014/main" id="{9231937C-3FC2-228B-9AE4-65E270B7BB5F}"/>
              </a:ext>
            </a:extLst>
          </p:cNvPr>
          <p:cNvSpPr/>
          <p:nvPr/>
        </p:nvSpPr>
        <p:spPr>
          <a:xfrm>
            <a:off x="2896725" y="3577061"/>
            <a:ext cx="3216970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  Trong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đó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                            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là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nhiệt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lượng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do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dòng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điện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qua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điện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trở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nhiệt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toả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ra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trong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thời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gian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                                     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là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khối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lượng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nước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đã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hoá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hơi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trong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thời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gian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trên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.           </a:t>
            </a:r>
          </a:p>
        </p:txBody>
      </p:sp>
      <p:graphicFrame>
        <p:nvGraphicFramePr>
          <p:cNvPr id="15" name="Object 14" descr="n26 fb Tran Phu">
            <a:extLst>
              <a:ext uri="{FF2B5EF4-FFF2-40B4-BE49-F238E27FC236}">
                <a16:creationId xmlns:a16="http://schemas.microsoft.com/office/drawing/2014/main" id="{2BD94F3C-AD41-4BCF-C778-5FCCF073B5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7747826"/>
              </p:ext>
            </p:extLst>
          </p:nvPr>
        </p:nvGraphicFramePr>
        <p:xfrm>
          <a:off x="4360526" y="3547392"/>
          <a:ext cx="1303656" cy="4816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49160" imgH="279360" progId="Equation.DSMT4">
                  <p:embed/>
                </p:oleObj>
              </mc:Choice>
              <mc:Fallback>
                <p:oleObj name="Equation" r:id="rId5" imgW="749160" imgH="279360" progId="Equation.DSMT4">
                  <p:embed/>
                  <p:pic>
                    <p:nvPicPr>
                      <p:cNvPr id="14" name="Object 13" descr="n26 fb Tran Phu">
                        <a:extLst>
                          <a:ext uri="{FF2B5EF4-FFF2-40B4-BE49-F238E27FC236}">
                            <a16:creationId xmlns:a16="http://schemas.microsoft.com/office/drawing/2014/main" id="{FF7BBB45-AB84-D556-3F4E-EA9616AE0E5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60526" y="3547392"/>
                        <a:ext cx="1303656" cy="4816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 descr="n26 fb Tran Phu">
            <a:extLst>
              <a:ext uri="{FF2B5EF4-FFF2-40B4-BE49-F238E27FC236}">
                <a16:creationId xmlns:a16="http://schemas.microsoft.com/office/drawing/2014/main" id="{2507B251-4485-A1D7-5B07-7DB4195743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4212060"/>
              </p:ext>
            </p:extLst>
          </p:nvPr>
        </p:nvGraphicFramePr>
        <p:xfrm>
          <a:off x="5028835" y="4480978"/>
          <a:ext cx="1540029" cy="4233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68200" imgH="279360" progId="Equation.DSMT4">
                  <p:embed/>
                </p:oleObj>
              </mc:Choice>
              <mc:Fallback>
                <p:oleObj name="Equation" r:id="rId7" imgW="1168200" imgH="279360" progId="Equation.DSMT4">
                  <p:embed/>
                  <p:pic>
                    <p:nvPicPr>
                      <p:cNvPr id="18" name="Object 17" descr="n26 fb Tran Phu">
                        <a:extLst>
                          <a:ext uri="{FF2B5EF4-FFF2-40B4-BE49-F238E27FC236}">
                            <a16:creationId xmlns:a16="http://schemas.microsoft.com/office/drawing/2014/main" id="{AD6FE6FE-B0A5-9922-9F03-A5CE79C4BDA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028835" y="4480978"/>
                        <a:ext cx="1540029" cy="4233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6" descr="n26 fb Tran Phu">
            <a:extLst>
              <a:ext uri="{FF2B5EF4-FFF2-40B4-BE49-F238E27FC236}">
                <a16:creationId xmlns:a16="http://schemas.microsoft.com/office/drawing/2014/main" id="{A0BE1D74-9073-351E-B96C-F81B8DC9A4BD}"/>
              </a:ext>
            </a:extLst>
          </p:cNvPr>
          <p:cNvSpPr/>
          <p:nvPr/>
        </p:nvSpPr>
        <p:spPr>
          <a:xfrm>
            <a:off x="7412624" y="2356876"/>
            <a:ext cx="4505800" cy="77014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en-US" sz="2000" b="1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Câu 4: </a:t>
            </a:r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Nhiệt </a:t>
            </a:r>
            <a:r>
              <a:rPr lang="en-US" sz="2000" dirty="0" err="1">
                <a:solidFill>
                  <a:srgbClr val="000000"/>
                </a:solidFill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hóa</a:t>
            </a:r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hơi</a:t>
            </a:r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riêng</a:t>
            </a:r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của</a:t>
            </a:r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nước</a:t>
            </a:r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theo</a:t>
            </a:r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công</a:t>
            </a:r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thức</a:t>
            </a:r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:</a:t>
            </a:r>
            <a:endParaRPr lang="en-US" sz="2000" dirty="0">
              <a:effectLst/>
              <a:latin typeface="Arial" panose="020B0604020202020204" pitchFamily="34" charset="0"/>
              <a:ea typeface="Cambria" panose="02040503050406030204" pitchFamily="18" charset="0"/>
              <a:cs typeface="Arial" panose="020B0604020202020204" pitchFamily="34" charset="0"/>
            </a:endParaRPr>
          </a:p>
        </p:txBody>
      </p:sp>
      <p:graphicFrame>
        <p:nvGraphicFramePr>
          <p:cNvPr id="19" name="Object 18" descr="n26 fb Tran Phu">
            <a:extLst>
              <a:ext uri="{FF2B5EF4-FFF2-40B4-BE49-F238E27FC236}">
                <a16:creationId xmlns:a16="http://schemas.microsoft.com/office/drawing/2014/main" id="{23CA0596-E6CE-0A15-1A31-7C9C78E212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0234159"/>
              </p:ext>
            </p:extLst>
          </p:nvPr>
        </p:nvGraphicFramePr>
        <p:xfrm>
          <a:off x="7240429" y="3604501"/>
          <a:ext cx="4368089" cy="6915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530520" imgH="507960" progId="Equation.DSMT4">
                  <p:embed/>
                </p:oleObj>
              </mc:Choice>
              <mc:Fallback>
                <p:oleObj name="Equation" r:id="rId9" imgW="3530520" imgH="507960" progId="Equation.DSMT4">
                  <p:embed/>
                  <p:pic>
                    <p:nvPicPr>
                      <p:cNvPr id="20" name="Object 19" descr="n26 fb Tran Phu">
                        <a:extLst>
                          <a:ext uri="{FF2B5EF4-FFF2-40B4-BE49-F238E27FC236}">
                            <a16:creationId xmlns:a16="http://schemas.microsoft.com/office/drawing/2014/main" id="{50A3E5BC-8F60-B38C-83D7-5AF654587CE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240429" y="3604501"/>
                        <a:ext cx="4368089" cy="6915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64891424"/>
      </p:ext>
    </p:extLst>
  </p:cSld>
  <p:clrMapOvr>
    <a:masterClrMapping/>
  </p:clrMapOvr>
  <p:transition spd="slow">
    <p:wheel spokes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7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51000">
              <a:srgbClr val="FFF2E2"/>
            </a:gs>
            <a:gs pos="6195">
              <a:srgbClr val="FFF2E2"/>
            </a:gs>
            <a:gs pos="100000">
              <a:srgbClr val="F0BAA2"/>
            </a:gs>
          </a:gsLst>
          <a:path path="circle">
            <a:fillToRect l="50000" t="50000" r="50000" b="50000"/>
          </a:path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D36B3486-8561-A2F4-14A5-E30328B319B6}"/>
              </a:ext>
            </a:extLst>
          </p:cNvPr>
          <p:cNvGrpSpPr/>
          <p:nvPr/>
        </p:nvGrpSpPr>
        <p:grpSpPr>
          <a:xfrm>
            <a:off x="8768772" y="0"/>
            <a:ext cx="3445342" cy="447366"/>
            <a:chOff x="2407872" y="11875"/>
            <a:chExt cx="6809014" cy="485466"/>
          </a:xfrm>
          <a:solidFill>
            <a:schemeClr val="accent4">
              <a:lumMod val="75000"/>
            </a:schemeClr>
          </a:solidFill>
        </p:grpSpPr>
        <p:sp>
          <p:nvSpPr>
            <p:cNvPr id="3" name="Rectangle: Rounded Corners 2">
              <a:extLst>
                <a:ext uri="{FF2B5EF4-FFF2-40B4-BE49-F238E27FC236}">
                  <a16:creationId xmlns:a16="http://schemas.microsoft.com/office/drawing/2014/main" id="{2B09A4C4-054B-4CF1-358F-EAE6849B47EF}"/>
                </a:ext>
              </a:extLst>
            </p:cNvPr>
            <p:cNvSpPr/>
            <p:nvPr/>
          </p:nvSpPr>
          <p:spPr>
            <a:xfrm>
              <a:off x="2407872" y="11875"/>
              <a:ext cx="6809014" cy="485466"/>
            </a:xfrm>
            <a:prstGeom prst="roundRect">
              <a:avLst>
                <a:gd name="adj" fmla="val 0"/>
              </a:avLst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2.Jovis-WorkSansRegular-San"/>
                <a:ea typeface="+mn-ea"/>
                <a:cs typeface="+mn-cs"/>
              </a:endParaRPr>
            </a:p>
          </p:txBody>
        </p:sp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F4CB89C9-357E-3025-418B-F38723F33286}"/>
                </a:ext>
              </a:extLst>
            </p:cNvPr>
            <p:cNvSpPr txBox="1"/>
            <p:nvPr/>
          </p:nvSpPr>
          <p:spPr>
            <a:xfrm>
              <a:off x="2742608" y="97149"/>
              <a:ext cx="6474278" cy="400110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0" i="0" u="none" strike="noStrike" kern="1200" cap="none" spc="0" normalizeH="0" baseline="0" noProof="0" dirty="0">
                  <a:ln w="0"/>
                  <a:solidFill>
                    <a:srgbClr val="3F3F3F"/>
                  </a:solidFill>
                  <a:effectLst>
                    <a:outerShdw blurRad="38100" dist="19050" dir="2700000" algn="tl" rotWithShape="0">
                      <a:srgbClr val="3F3F3F">
                        <a:alpha val="40000"/>
                      </a:srgbClr>
                    </a:outerShdw>
                  </a:effectLst>
                  <a:uLnTx/>
                  <a:uFillTx/>
                  <a:latin typeface="A2.Jovis-WorkSansRegular-San"/>
                  <a:ea typeface="+mn-ea"/>
                  <a:cs typeface="+mn-cs"/>
                </a:rPr>
                <a:t>BÀI 6: NHIỆT HÓA HƠI RIÊNG</a:t>
              </a:r>
            </a:p>
          </p:txBody>
        </p:sp>
      </p:grpSp>
      <p:sp>
        <p:nvSpPr>
          <p:cNvPr id="21" name="Text Box 76">
            <a:extLst>
              <a:ext uri="{FF2B5EF4-FFF2-40B4-BE49-F238E27FC236}">
                <a16:creationId xmlns:a16="http://schemas.microsoft.com/office/drawing/2014/main" id="{1BF4F79E-8E13-361A-3636-7985DDBFD2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-105590"/>
            <a:ext cx="2495774" cy="57770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ctr" defTabSz="914400" rtl="0" eaLnBrk="0" fontAlgn="auto" latinLnBrk="0" hangingPunct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NỘI DUNG</a:t>
            </a:r>
          </a:p>
          <a:p>
            <a:pPr marL="0" marR="0" lvl="0" indent="0" algn="l" defTabSz="914400" rtl="0" eaLnBrk="0" fontAlgn="auto" latinLnBrk="0" hangingPunct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I. </a:t>
            </a:r>
            <a:r>
              <a:rPr kumimoji="0" 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Khái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niệm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nhiệt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hóa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hơi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riêng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rgbClr val="3F3F3F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  <a:p>
            <a:pPr marL="0" marR="0" lvl="0" indent="0" algn="just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D7181F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1.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Hệ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thức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tính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nhiệt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lượng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trong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quá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trình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truyền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nhiệt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khi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một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lượng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chất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lỏng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hóa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hơi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ở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nhiệt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độ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không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đổi</a:t>
            </a:r>
            <a:endParaRPr kumimoji="0" lang="en-US" altLang="en-US" sz="2000" b="0" i="0" u="none" strike="noStrike" kern="1200" cap="none" spc="0" normalizeH="0" baseline="0" noProof="0" dirty="0">
              <a:ln>
                <a:noFill/>
              </a:ln>
              <a:solidFill>
                <a:srgbClr val="3F3F3F"/>
              </a:solidFill>
              <a:effectLst/>
              <a:uLnTx/>
              <a:uFillTx/>
              <a:latin typeface="Cambria" panose="02040503050406030204" pitchFamily="18" charset="0"/>
              <a:ea typeface="Cambria" panose="02040503050406030204" pitchFamily="18" charset="0"/>
              <a:cs typeface="+mn-cs"/>
            </a:endParaRPr>
          </a:p>
          <a:p>
            <a:pPr marL="0" marR="0" lvl="0" indent="0" algn="just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D7181F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 2.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Định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nghĩa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nhiệt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hóa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hơi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riêng</a:t>
            </a:r>
            <a:endParaRPr kumimoji="0" lang="en-US" altLang="en-US" sz="2000" b="0" i="0" u="none" strike="noStrike" kern="1200" cap="none" spc="0" normalizeH="0" baseline="0" noProof="0" dirty="0">
              <a:ln>
                <a:noFill/>
              </a:ln>
              <a:solidFill>
                <a:srgbClr val="3F3F3F"/>
              </a:solidFill>
              <a:effectLst/>
              <a:uLnTx/>
              <a:uFillTx/>
              <a:latin typeface="Cambria" panose="02040503050406030204" pitchFamily="18" charset="0"/>
              <a:ea typeface="Cambria" panose="02040503050406030204" pitchFamily="18" charset="0"/>
              <a:cs typeface="+mn-cs"/>
            </a:endParaRPr>
          </a:p>
          <a:p>
            <a:pPr marL="0" marR="0" lvl="0" indent="0" algn="just" defTabSz="914400" rtl="0" eaLnBrk="0" fontAlgn="auto" latinLnBrk="0" hangingPunct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D7181F"/>
              </a:buClr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II. </a:t>
            </a:r>
            <a:r>
              <a:rPr kumimoji="0" lang="en-US" altLang="en-US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Thực</a:t>
            </a:r>
            <a:r>
              <a:rPr kumimoji="0" lang="en-US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hành</a:t>
            </a:r>
            <a:r>
              <a:rPr kumimoji="0" lang="en-US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đo</a:t>
            </a:r>
            <a:r>
              <a:rPr kumimoji="0" lang="en-US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nhiệt</a:t>
            </a:r>
            <a:r>
              <a:rPr kumimoji="0" lang="en-US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hoá</a:t>
            </a:r>
            <a:r>
              <a:rPr kumimoji="0" lang="en-US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hơi</a:t>
            </a:r>
            <a:r>
              <a:rPr kumimoji="0" lang="en-US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riêng</a:t>
            </a:r>
            <a:r>
              <a:rPr kumimoji="0" lang="en-US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của</a:t>
            </a:r>
            <a:r>
              <a:rPr kumimoji="0" lang="en-US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nước</a:t>
            </a:r>
            <a:r>
              <a:rPr kumimoji="0" lang="en-US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.</a:t>
            </a:r>
          </a:p>
          <a:p>
            <a:pPr marL="0" marR="0" lvl="0" indent="0" algn="l" defTabSz="914400" rtl="0" eaLnBrk="0" fontAlgn="auto" latinLnBrk="0" hangingPunct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rgbClr val="3F3F3F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grpSp>
        <p:nvGrpSpPr>
          <p:cNvPr id="4" name="Group 2" descr="n26 fb Tran Phu">
            <a:extLst>
              <a:ext uri="{FF2B5EF4-FFF2-40B4-BE49-F238E27FC236}">
                <a16:creationId xmlns:a16="http://schemas.microsoft.com/office/drawing/2014/main" id="{BA6FA96A-DE90-655F-BD15-76B9D09C76A6}"/>
              </a:ext>
            </a:extLst>
          </p:cNvPr>
          <p:cNvGrpSpPr/>
          <p:nvPr/>
        </p:nvGrpSpPr>
        <p:grpSpPr>
          <a:xfrm>
            <a:off x="3984171" y="3676012"/>
            <a:ext cx="7279904" cy="2193305"/>
            <a:chOff x="0" y="0"/>
            <a:chExt cx="4274726" cy="1983751"/>
          </a:xfrm>
        </p:grpSpPr>
        <p:sp>
          <p:nvSpPr>
            <p:cNvPr id="5" name="Freeform 3">
              <a:extLst>
                <a:ext uri="{FF2B5EF4-FFF2-40B4-BE49-F238E27FC236}">
                  <a16:creationId xmlns:a16="http://schemas.microsoft.com/office/drawing/2014/main" id="{8B83A3BD-7F17-1E02-7F0D-5901716F0556}"/>
                </a:ext>
              </a:extLst>
            </p:cNvPr>
            <p:cNvSpPr/>
            <p:nvPr/>
          </p:nvSpPr>
          <p:spPr>
            <a:xfrm>
              <a:off x="0" y="0"/>
              <a:ext cx="4274726" cy="1983751"/>
            </a:xfrm>
            <a:custGeom>
              <a:avLst/>
              <a:gdLst/>
              <a:ahLst/>
              <a:cxnLst/>
              <a:rect l="l" t="t" r="r" b="b"/>
              <a:pathLst>
                <a:path w="4274726" h="1983751">
                  <a:moveTo>
                    <a:pt x="0" y="0"/>
                  </a:moveTo>
                  <a:lnTo>
                    <a:pt x="4274726" y="0"/>
                  </a:lnTo>
                  <a:lnTo>
                    <a:pt x="4274726" y="1983751"/>
                  </a:lnTo>
                  <a:lnTo>
                    <a:pt x="0" y="1983751"/>
                  </a:lnTo>
                  <a:close/>
                </a:path>
              </a:pathLst>
            </a:custGeom>
            <a:solidFill>
              <a:srgbClr val="DCC3AC"/>
            </a:solidFill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6" name="TextBox 4">
              <a:extLst>
                <a:ext uri="{FF2B5EF4-FFF2-40B4-BE49-F238E27FC236}">
                  <a16:creationId xmlns:a16="http://schemas.microsoft.com/office/drawing/2014/main" id="{30558B5D-8B3B-B42E-6153-1FA4C40D0E80}"/>
                </a:ext>
              </a:extLst>
            </p:cNvPr>
            <p:cNvSpPr txBox="1"/>
            <p:nvPr/>
          </p:nvSpPr>
          <p:spPr>
            <a:xfrm>
              <a:off x="0" y="-38100"/>
              <a:ext cx="812800" cy="850900"/>
            </a:xfrm>
            <a:prstGeom prst="rect">
              <a:avLst/>
            </a:prstGeom>
          </p:spPr>
          <p:txBody>
            <a:bodyPr lIns="33867" tIns="33867" rIns="33867" bIns="33867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1773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000" b="0" i="0" u="none" strike="noStrike" kern="1200" cap="none" spc="0" normalizeH="0" baseline="0" noProof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9" name="TextBox 8" descr="n26 fb Tran Phu">
            <a:extLst>
              <a:ext uri="{FF2B5EF4-FFF2-40B4-BE49-F238E27FC236}">
                <a16:creationId xmlns:a16="http://schemas.microsoft.com/office/drawing/2014/main" id="{F1F6140D-DED0-3117-A713-F92DB01CE9ED}"/>
              </a:ext>
            </a:extLst>
          </p:cNvPr>
          <p:cNvSpPr txBox="1"/>
          <p:nvPr/>
        </p:nvSpPr>
        <p:spPr>
          <a:xfrm>
            <a:off x="4204305" y="3693248"/>
            <a:ext cx="6239356" cy="41620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Hướng</a:t>
            </a: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kumimoji="0" lang="en-US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dẫn</a:t>
            </a: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kumimoji="0" lang="en-US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giải</a:t>
            </a:r>
            <a:r>
              <a:rPr kumimoji="0" lang="en-US" sz="2000" b="1" i="0" u="none" strike="noStrike" kern="1200" cap="none" spc="0" normalizeH="0" baseline="0" noProof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:</a:t>
            </a:r>
            <a:r>
              <a: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rgbClr val="7030A0"/>
              </a:solidFill>
              <a:effectLst/>
              <a:uLnTx/>
              <a:uFillTx/>
              <a:latin typeface="Arial" panose="020B0604020202020204" pitchFamily="34" charset="0"/>
              <a:ea typeface="Cambria" panose="02040503050406030204" pitchFamily="18" charset="0"/>
              <a:cs typeface="Arial" panose="020B0604020202020204" pitchFamily="34" charset="0"/>
            </a:endParaRPr>
          </a:p>
        </p:txBody>
      </p:sp>
      <p:pic>
        <p:nvPicPr>
          <p:cNvPr id="10" name="Picture 12" descr="n26 fb Tran Phu">
            <a:extLst>
              <a:ext uri="{FF2B5EF4-FFF2-40B4-BE49-F238E27FC236}">
                <a16:creationId xmlns:a16="http://schemas.microsoft.com/office/drawing/2014/main" id="{B846F6FD-62B8-1D05-3D7F-D44F6BA954B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57247" y="406211"/>
            <a:ext cx="614069" cy="10173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TextBox 10" descr="n26 fb Tran Phu">
            <a:extLst>
              <a:ext uri="{FF2B5EF4-FFF2-40B4-BE49-F238E27FC236}">
                <a16:creationId xmlns:a16="http://schemas.microsoft.com/office/drawing/2014/main" id="{1D6D729A-4F23-74E4-4A60-54C6DA75FFF0}"/>
              </a:ext>
            </a:extLst>
          </p:cNvPr>
          <p:cNvSpPr txBox="1"/>
          <p:nvPr/>
        </p:nvSpPr>
        <p:spPr>
          <a:xfrm>
            <a:off x="5432096" y="1538844"/>
            <a:ext cx="295165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PHIẾU HỌC </a:t>
            </a:r>
            <a:r>
              <a:rPr kumimoji="0" lang="en-US" sz="20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ẬP 4</a:t>
            </a:r>
            <a:endParaRPr kumimoji="0" lang="en-US" sz="20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Rectangle 11" descr="n26 fb Tran Phu">
            <a:extLst>
              <a:ext uri="{FF2B5EF4-FFF2-40B4-BE49-F238E27FC236}">
                <a16:creationId xmlns:a16="http://schemas.microsoft.com/office/drawing/2014/main" id="{1984F8DC-F569-38B8-7CED-8F3F7F482828}"/>
              </a:ext>
            </a:extLst>
          </p:cNvPr>
          <p:cNvSpPr/>
          <p:nvPr/>
        </p:nvSpPr>
        <p:spPr>
          <a:xfrm>
            <a:off x="4823208" y="1900151"/>
            <a:ext cx="3331968" cy="1666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Cambria" panose="02040503050406030204" pitchFamily="18" charset="0"/>
              <a:cs typeface="Arial" panose="020B0604020202020204" pitchFamily="34" charset="0"/>
            </a:endParaRPr>
          </a:p>
        </p:txBody>
      </p:sp>
      <p:sp>
        <p:nvSpPr>
          <p:cNvPr id="13" name="Rectangle 12" descr="n26 fb Tran Phu">
            <a:extLst>
              <a:ext uri="{FF2B5EF4-FFF2-40B4-BE49-F238E27FC236}">
                <a16:creationId xmlns:a16="http://schemas.microsoft.com/office/drawing/2014/main" id="{A031CC2F-0148-B1E7-8EB5-31669B93446B}"/>
              </a:ext>
            </a:extLst>
          </p:cNvPr>
          <p:cNvSpPr/>
          <p:nvPr/>
        </p:nvSpPr>
        <p:spPr>
          <a:xfrm>
            <a:off x="4258307" y="4339963"/>
            <a:ext cx="6823998" cy="77014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en-US" sz="2000" b="1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Câu 5: 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Sai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số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của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phép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đo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nhiệt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hoá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hơi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riêng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của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nước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:  </a:t>
            </a:r>
          </a:p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	2260000 – 2235294 = 24706 J/kg.</a:t>
            </a:r>
            <a:endParaRPr lang="en-US" sz="2000" dirty="0">
              <a:effectLst/>
              <a:latin typeface="Arial" panose="020B0604020202020204" pitchFamily="34" charset="0"/>
              <a:ea typeface="Cambria" panose="02040503050406030204" pitchFamily="18" charset="0"/>
              <a:cs typeface="Arial" panose="020B0604020202020204" pitchFamily="34" charset="0"/>
            </a:endParaRPr>
          </a:p>
        </p:txBody>
      </p:sp>
      <p:sp>
        <p:nvSpPr>
          <p:cNvPr id="14" name="Rectangle 13" descr="n26 fb Tran Phu">
            <a:extLst>
              <a:ext uri="{FF2B5EF4-FFF2-40B4-BE49-F238E27FC236}">
                <a16:creationId xmlns:a16="http://schemas.microsoft.com/office/drawing/2014/main" id="{D71E10A4-05D5-09A2-DA93-9B2882F2CB57}"/>
              </a:ext>
            </a:extLst>
          </p:cNvPr>
          <p:cNvSpPr/>
          <p:nvPr/>
        </p:nvSpPr>
        <p:spPr>
          <a:xfrm>
            <a:off x="4814955" y="2004403"/>
            <a:ext cx="5628705" cy="77014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2000" b="1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Câu 5: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Xác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định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sai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số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của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phép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đo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nhiệt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hoá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hơi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riêng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của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nước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?</a:t>
            </a:r>
            <a:endParaRPr lang="en-US" sz="2000" dirty="0">
              <a:effectLst/>
              <a:latin typeface="Arial" panose="020B0604020202020204" pitchFamily="34" charset="0"/>
              <a:ea typeface="Cambria" panose="02040503050406030204" pitchFamily="18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83784761"/>
      </p:ext>
    </p:extLst>
  </p:cSld>
  <p:clrMapOvr>
    <a:masterClrMapping/>
  </p:clrMapOvr>
  <p:transition spd="slow">
    <p:wheel spokes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3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51000">
              <a:srgbClr val="FFF2E2"/>
            </a:gs>
            <a:gs pos="6195">
              <a:srgbClr val="FFF2E2"/>
            </a:gs>
            <a:gs pos="100000">
              <a:srgbClr val="F0BAA2"/>
            </a:gs>
          </a:gsLst>
          <a:path path="circle">
            <a:fillToRect l="50000" t="50000" r="50000" b="50000"/>
          </a:path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D36B3486-8561-A2F4-14A5-E30328B319B6}"/>
              </a:ext>
            </a:extLst>
          </p:cNvPr>
          <p:cNvGrpSpPr/>
          <p:nvPr/>
        </p:nvGrpSpPr>
        <p:grpSpPr>
          <a:xfrm>
            <a:off x="8768772" y="0"/>
            <a:ext cx="3445342" cy="447366"/>
            <a:chOff x="2407872" y="11875"/>
            <a:chExt cx="6809014" cy="485466"/>
          </a:xfrm>
          <a:solidFill>
            <a:schemeClr val="accent4">
              <a:lumMod val="75000"/>
            </a:schemeClr>
          </a:solidFill>
        </p:grpSpPr>
        <p:sp>
          <p:nvSpPr>
            <p:cNvPr id="3" name="Rectangle: Rounded Corners 2">
              <a:extLst>
                <a:ext uri="{FF2B5EF4-FFF2-40B4-BE49-F238E27FC236}">
                  <a16:creationId xmlns:a16="http://schemas.microsoft.com/office/drawing/2014/main" id="{2B09A4C4-054B-4CF1-358F-EAE6849B47EF}"/>
                </a:ext>
              </a:extLst>
            </p:cNvPr>
            <p:cNvSpPr/>
            <p:nvPr/>
          </p:nvSpPr>
          <p:spPr>
            <a:xfrm>
              <a:off x="2407872" y="11875"/>
              <a:ext cx="6809014" cy="485466"/>
            </a:xfrm>
            <a:prstGeom prst="roundRect">
              <a:avLst>
                <a:gd name="adj" fmla="val 0"/>
              </a:avLst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2.Jovis-WorkSansRegular-San"/>
                <a:ea typeface="+mn-ea"/>
                <a:cs typeface="+mn-cs"/>
              </a:endParaRPr>
            </a:p>
          </p:txBody>
        </p:sp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F4CB89C9-357E-3025-418B-F38723F33286}"/>
                </a:ext>
              </a:extLst>
            </p:cNvPr>
            <p:cNvSpPr txBox="1"/>
            <p:nvPr/>
          </p:nvSpPr>
          <p:spPr>
            <a:xfrm>
              <a:off x="2742608" y="97149"/>
              <a:ext cx="6474278" cy="400110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0" i="0" u="none" strike="noStrike" kern="1200" cap="none" spc="0" normalizeH="0" baseline="0" noProof="0" dirty="0">
                  <a:ln w="0"/>
                  <a:solidFill>
                    <a:srgbClr val="3F3F3F"/>
                  </a:solidFill>
                  <a:effectLst>
                    <a:outerShdw blurRad="38100" dist="19050" dir="2700000" algn="tl" rotWithShape="0">
                      <a:srgbClr val="3F3F3F">
                        <a:alpha val="40000"/>
                      </a:srgbClr>
                    </a:outerShdw>
                  </a:effectLst>
                  <a:uLnTx/>
                  <a:uFillTx/>
                  <a:latin typeface="A2.Jovis-WorkSansRegular-San"/>
                  <a:ea typeface="+mn-ea"/>
                  <a:cs typeface="+mn-cs"/>
                </a:rPr>
                <a:t>BÀI 6: NHIỆT HÓA HƠI RIÊNG</a:t>
              </a:r>
            </a:p>
          </p:txBody>
        </p:sp>
      </p:grpSp>
      <p:sp>
        <p:nvSpPr>
          <p:cNvPr id="21" name="Text Box 76">
            <a:extLst>
              <a:ext uri="{FF2B5EF4-FFF2-40B4-BE49-F238E27FC236}">
                <a16:creationId xmlns:a16="http://schemas.microsoft.com/office/drawing/2014/main" id="{1BF4F79E-8E13-361A-3636-7985DDBFD2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-105590"/>
            <a:ext cx="2495774" cy="57770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ctr" defTabSz="914400" rtl="0" eaLnBrk="0" fontAlgn="auto" latinLnBrk="0" hangingPunct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NỘI DUNG</a:t>
            </a:r>
          </a:p>
          <a:p>
            <a:pPr marL="0" marR="0" lvl="0" indent="0" algn="l" defTabSz="914400" rtl="0" eaLnBrk="0" fontAlgn="auto" latinLnBrk="0" hangingPunct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I. </a:t>
            </a:r>
            <a:r>
              <a:rPr kumimoji="0" 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Khái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niệm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nhiệt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hóa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hơi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riêng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rgbClr val="3F3F3F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  <a:p>
            <a:pPr marL="0" marR="0" lvl="0" indent="0" algn="just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D7181F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1.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Hệ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thức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tính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nhiệt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lượng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trong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quá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trình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truyền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nhiệt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khi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một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lượng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chất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lỏng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hóa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hơi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ở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nhiệt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độ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không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đổi</a:t>
            </a:r>
            <a:endParaRPr kumimoji="0" lang="en-US" altLang="en-US" sz="2000" b="0" i="0" u="none" strike="noStrike" kern="1200" cap="none" spc="0" normalizeH="0" baseline="0" noProof="0" dirty="0">
              <a:ln>
                <a:noFill/>
              </a:ln>
              <a:solidFill>
                <a:srgbClr val="3F3F3F"/>
              </a:solidFill>
              <a:effectLst/>
              <a:uLnTx/>
              <a:uFillTx/>
              <a:latin typeface="Cambria" panose="02040503050406030204" pitchFamily="18" charset="0"/>
              <a:ea typeface="Cambria" panose="02040503050406030204" pitchFamily="18" charset="0"/>
              <a:cs typeface="+mn-cs"/>
            </a:endParaRPr>
          </a:p>
          <a:p>
            <a:pPr marL="0" marR="0" lvl="0" indent="0" algn="just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D7181F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 2.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Định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nghĩa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nhiệt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hóa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hơi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riêng</a:t>
            </a:r>
            <a:endParaRPr kumimoji="0" lang="en-US" altLang="en-US" sz="2000" b="0" i="0" u="none" strike="noStrike" kern="1200" cap="none" spc="0" normalizeH="0" baseline="0" noProof="0" dirty="0">
              <a:ln>
                <a:noFill/>
              </a:ln>
              <a:solidFill>
                <a:srgbClr val="3F3F3F"/>
              </a:solidFill>
              <a:effectLst/>
              <a:uLnTx/>
              <a:uFillTx/>
              <a:latin typeface="Cambria" panose="02040503050406030204" pitchFamily="18" charset="0"/>
              <a:ea typeface="Cambria" panose="02040503050406030204" pitchFamily="18" charset="0"/>
              <a:cs typeface="+mn-cs"/>
            </a:endParaRPr>
          </a:p>
          <a:p>
            <a:pPr marL="0" marR="0" lvl="0" indent="0" algn="just" defTabSz="914400" rtl="0" eaLnBrk="0" fontAlgn="auto" latinLnBrk="0" hangingPunct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D7181F"/>
              </a:buClr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II. </a:t>
            </a:r>
            <a:r>
              <a:rPr kumimoji="0" lang="en-US" altLang="en-US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Thực</a:t>
            </a:r>
            <a:r>
              <a:rPr kumimoji="0" lang="en-US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hành</a:t>
            </a:r>
            <a:r>
              <a:rPr kumimoji="0" lang="en-US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đo</a:t>
            </a:r>
            <a:r>
              <a:rPr kumimoji="0" lang="en-US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nhiệt</a:t>
            </a:r>
            <a:r>
              <a:rPr kumimoji="0" lang="en-US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hoá</a:t>
            </a:r>
            <a:r>
              <a:rPr kumimoji="0" lang="en-US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hơi</a:t>
            </a:r>
            <a:r>
              <a:rPr kumimoji="0" lang="en-US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riêng</a:t>
            </a:r>
            <a:r>
              <a:rPr kumimoji="0" lang="en-US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của</a:t>
            </a:r>
            <a:r>
              <a:rPr kumimoji="0" lang="en-US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nước</a:t>
            </a:r>
            <a:r>
              <a:rPr kumimoji="0" lang="en-US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.</a:t>
            </a:r>
          </a:p>
          <a:p>
            <a:pPr marL="0" marR="0" lvl="0" indent="0" algn="l" defTabSz="914400" rtl="0" eaLnBrk="0" fontAlgn="auto" latinLnBrk="0" hangingPunct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rgbClr val="3F3F3F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4" name="Freeform 2" descr="n26 fb Tran Phu">
            <a:extLst>
              <a:ext uri="{FF2B5EF4-FFF2-40B4-BE49-F238E27FC236}">
                <a16:creationId xmlns:a16="http://schemas.microsoft.com/office/drawing/2014/main" id="{FE8331E7-4F0D-ECFB-F10E-E1E9DF73F9F8}"/>
              </a:ext>
            </a:extLst>
          </p:cNvPr>
          <p:cNvSpPr/>
          <p:nvPr/>
        </p:nvSpPr>
        <p:spPr>
          <a:xfrm>
            <a:off x="3155318" y="2939143"/>
            <a:ext cx="3690863" cy="3690863"/>
          </a:xfrm>
          <a:custGeom>
            <a:avLst/>
            <a:gdLst/>
            <a:ahLst/>
            <a:cxnLst/>
            <a:rect l="l" t="t" r="r" b="b"/>
            <a:pathLst>
              <a:path w="10602160" h="10602160">
                <a:moveTo>
                  <a:pt x="0" y="0"/>
                </a:moveTo>
                <a:lnTo>
                  <a:pt x="10602159" y="0"/>
                </a:lnTo>
                <a:lnTo>
                  <a:pt x="10602159" y="10602160"/>
                </a:lnTo>
                <a:lnTo>
                  <a:pt x="0" y="10602160"/>
                </a:lnTo>
                <a:lnTo>
                  <a:pt x="0" y="0"/>
                </a:lnTo>
                <a:close/>
              </a:path>
            </a:pathLst>
          </a:custGeom>
          <a:blipFill>
            <a:blip r:embed="rId2">
              <a:alphaModFix amt="18999"/>
              <a:extLs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3F3F3F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Freeform 6" descr="n26 fb Tran Phu">
            <a:extLst>
              <a:ext uri="{FF2B5EF4-FFF2-40B4-BE49-F238E27FC236}">
                <a16:creationId xmlns:a16="http://schemas.microsoft.com/office/drawing/2014/main" id="{0288E0B2-84FF-2C26-10F8-95C561CC3B5F}"/>
              </a:ext>
            </a:extLst>
          </p:cNvPr>
          <p:cNvSpPr/>
          <p:nvPr/>
        </p:nvSpPr>
        <p:spPr>
          <a:xfrm>
            <a:off x="7349094" y="2141813"/>
            <a:ext cx="4488193" cy="4488193"/>
          </a:xfrm>
          <a:custGeom>
            <a:avLst/>
            <a:gdLst/>
            <a:ahLst/>
            <a:cxnLst/>
            <a:rect l="l" t="t" r="r" b="b"/>
            <a:pathLst>
              <a:path w="10602160" h="10602160">
                <a:moveTo>
                  <a:pt x="0" y="0"/>
                </a:moveTo>
                <a:lnTo>
                  <a:pt x="10602160" y="0"/>
                </a:lnTo>
                <a:lnTo>
                  <a:pt x="10602160" y="10602160"/>
                </a:lnTo>
                <a:lnTo>
                  <a:pt x="0" y="10602160"/>
                </a:lnTo>
                <a:lnTo>
                  <a:pt x="0" y="0"/>
                </a:lnTo>
                <a:close/>
              </a:path>
            </a:pathLst>
          </a:custGeom>
          <a:blipFill>
            <a:blip r:embed="rId2">
              <a:alphaModFix amt="18999"/>
              <a:extLs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rgbClr val="3F3F3F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Freeform 3" descr="n26 fb Tran Phu">
            <a:extLst>
              <a:ext uri="{FF2B5EF4-FFF2-40B4-BE49-F238E27FC236}">
                <a16:creationId xmlns:a16="http://schemas.microsoft.com/office/drawing/2014/main" id="{36451EA9-13FC-4675-8381-A16F3F86232F}"/>
              </a:ext>
            </a:extLst>
          </p:cNvPr>
          <p:cNvSpPr/>
          <p:nvPr/>
        </p:nvSpPr>
        <p:spPr>
          <a:xfrm flipH="1">
            <a:off x="3679322" y="3290898"/>
            <a:ext cx="1808743" cy="3009405"/>
          </a:xfrm>
          <a:custGeom>
            <a:avLst/>
            <a:gdLst/>
            <a:ahLst/>
            <a:cxnLst/>
            <a:rect l="l" t="t" r="r" b="b"/>
            <a:pathLst>
              <a:path w="4958917" h="8523138">
                <a:moveTo>
                  <a:pt x="4958917" y="0"/>
                </a:moveTo>
                <a:lnTo>
                  <a:pt x="0" y="0"/>
                </a:lnTo>
                <a:lnTo>
                  <a:pt x="0" y="8523138"/>
                </a:lnTo>
                <a:lnTo>
                  <a:pt x="4958917" y="8523138"/>
                </a:lnTo>
                <a:lnTo>
                  <a:pt x="4958917" y="0"/>
                </a:lnTo>
                <a:close/>
              </a:path>
            </a:pathLst>
          </a:custGeom>
          <a:blipFill>
            <a:blip r:embed="rId4">
              <a:extLst>
                <a:ext uri="{96DAC541-7B7A-43D3-8B79-37D633B846F1}">
                  <asvg:svgBlip xmlns:asvg="http://schemas.microsoft.com/office/drawing/2016/SVG/main" r:embed="rId5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3F3F3F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Freeform 2" descr="n26 fb Tran Phu">
            <a:extLst>
              <a:ext uri="{FF2B5EF4-FFF2-40B4-BE49-F238E27FC236}">
                <a16:creationId xmlns:a16="http://schemas.microsoft.com/office/drawing/2014/main" id="{BAC8CBB5-C63F-F129-9944-9554EC34A8BC}"/>
              </a:ext>
            </a:extLst>
          </p:cNvPr>
          <p:cNvSpPr/>
          <p:nvPr/>
        </p:nvSpPr>
        <p:spPr>
          <a:xfrm flipH="1">
            <a:off x="10685808" y="6545122"/>
            <a:ext cx="2365558" cy="1741911"/>
          </a:xfrm>
          <a:custGeom>
            <a:avLst/>
            <a:gdLst/>
            <a:ahLst/>
            <a:cxnLst/>
            <a:rect l="l" t="t" r="r" b="b"/>
            <a:pathLst>
              <a:path w="5588000" h="4114800">
                <a:moveTo>
                  <a:pt x="5588000" y="0"/>
                </a:moveTo>
                <a:lnTo>
                  <a:pt x="0" y="0"/>
                </a:lnTo>
                <a:lnTo>
                  <a:pt x="0" y="4114800"/>
                </a:lnTo>
                <a:lnTo>
                  <a:pt x="5588000" y="4114800"/>
                </a:lnTo>
                <a:lnTo>
                  <a:pt x="5588000" y="0"/>
                </a:lnTo>
                <a:close/>
              </a:path>
            </a:pathLst>
          </a:custGeom>
          <a:blipFill>
            <a:blip r:embed="rId6">
              <a:extLst>
                <a:ext uri="{96DAC541-7B7A-43D3-8B79-37D633B846F1}">
                  <asvg:svgBlip xmlns:asvg="http://schemas.microsoft.com/office/drawing/2016/SVG/main" r:embed="rId7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3F3F3F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TextBox 10" descr="n26 fb Tran Phu">
            <a:extLst>
              <a:ext uri="{FF2B5EF4-FFF2-40B4-BE49-F238E27FC236}">
                <a16:creationId xmlns:a16="http://schemas.microsoft.com/office/drawing/2014/main" id="{03B606C9-F7D4-AB6D-D05C-EF4E76AF38C4}"/>
              </a:ext>
            </a:extLst>
          </p:cNvPr>
          <p:cNvSpPr txBox="1"/>
          <p:nvPr/>
        </p:nvSpPr>
        <p:spPr>
          <a:xfrm>
            <a:off x="5138580" y="827172"/>
            <a:ext cx="4396248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000" b="1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HƯỚNG DẪN VỀ NHÀ</a:t>
            </a:r>
          </a:p>
        </p:txBody>
      </p:sp>
      <p:sp>
        <p:nvSpPr>
          <p:cNvPr id="12" name="Rectangle 11" descr="n26 fb Tran Phu">
            <a:extLst>
              <a:ext uri="{FF2B5EF4-FFF2-40B4-BE49-F238E27FC236}">
                <a16:creationId xmlns:a16="http://schemas.microsoft.com/office/drawing/2014/main" id="{FBCBC919-4190-959B-7EDA-BE4AAA314F05}"/>
              </a:ext>
            </a:extLst>
          </p:cNvPr>
          <p:cNvSpPr/>
          <p:nvPr/>
        </p:nvSpPr>
        <p:spPr>
          <a:xfrm>
            <a:off x="7545390" y="2780793"/>
            <a:ext cx="4281449" cy="283154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</a:pP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-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Giáo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viên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yêu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cầu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các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em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về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tìm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hiểu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vấn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đề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theo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cá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nhân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: </a:t>
            </a:r>
            <a:r>
              <a:rPr lang="en-US" sz="2000" i="1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Sử</a:t>
            </a:r>
            <a:r>
              <a:rPr lang="en-US" sz="2000" i="1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i="1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dụng</a:t>
            </a:r>
            <a:r>
              <a:rPr lang="en-US" sz="2000" i="1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i="1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khái</a:t>
            </a:r>
            <a:r>
              <a:rPr lang="en-US" sz="2000" i="1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i="1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niệm</a:t>
            </a:r>
            <a:r>
              <a:rPr lang="en-US" sz="2000" i="1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i="1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nhiệt</a:t>
            </a:r>
            <a:r>
              <a:rPr lang="en-US" sz="2000" i="1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i="1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hoá</a:t>
            </a:r>
            <a:r>
              <a:rPr lang="en-US" sz="2000" i="1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i="1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hơi</a:t>
            </a:r>
            <a:r>
              <a:rPr lang="en-US" sz="2000" i="1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i="1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riêng</a:t>
            </a:r>
            <a:r>
              <a:rPr lang="en-US" sz="2000" i="1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i="1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để</a:t>
            </a:r>
            <a:r>
              <a:rPr lang="en-US" sz="2000" i="1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i="1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giải</a:t>
            </a:r>
            <a:r>
              <a:rPr lang="en-US" sz="2000" i="1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i="1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thích</a:t>
            </a:r>
            <a:r>
              <a:rPr lang="en-US" sz="2000" i="1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i="1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các</a:t>
            </a:r>
            <a:r>
              <a:rPr lang="en-US" sz="2000" i="1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i="1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hiện</a:t>
            </a:r>
            <a:r>
              <a:rPr lang="en-US" sz="2000" i="1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i="1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tượng</a:t>
            </a:r>
            <a:r>
              <a:rPr lang="en-US" sz="2000" i="1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i="1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có</a:t>
            </a:r>
            <a:r>
              <a:rPr lang="en-US" sz="2000" i="1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i="1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liên</a:t>
            </a:r>
            <a:r>
              <a:rPr lang="en-US" sz="2000" i="1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i="1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quan</a:t>
            </a:r>
            <a:r>
              <a:rPr lang="en-US" sz="2000" i="1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.</a:t>
            </a:r>
            <a:endParaRPr lang="en-US" sz="2000" dirty="0">
              <a:latin typeface="Arial" panose="020B0604020202020204" pitchFamily="34" charset="0"/>
              <a:ea typeface="Cambria" panose="02040503050406030204" pitchFamily="18" charset="0"/>
              <a:cs typeface="Arial" panose="020B0604020202020204" pitchFamily="34" charset="0"/>
            </a:endParaRPr>
          </a:p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-</a:t>
            </a:r>
            <a:r>
              <a:rPr lang="pt-BR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Ôn lại kiến thức về Nhiệt hoá hơi riêng.</a:t>
            </a:r>
            <a:endParaRPr lang="en-US" sz="2000" dirty="0">
              <a:latin typeface="Arial" panose="020B0604020202020204" pitchFamily="34" charset="0"/>
              <a:ea typeface="Cambria" panose="02040503050406030204" pitchFamily="18" charset="0"/>
              <a:cs typeface="Arial" panose="020B0604020202020204" pitchFamily="34" charset="0"/>
            </a:endParaRPr>
          </a:p>
          <a:p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-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Chuẩn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bị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cho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tiết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tiếp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theo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: </a:t>
            </a:r>
            <a:r>
              <a:rPr lang="en-US" sz="2000" b="1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Bài</a:t>
            </a:r>
            <a:r>
              <a:rPr lang="en-US" sz="2000" b="1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7: </a:t>
            </a:r>
            <a:r>
              <a:rPr lang="en-US" sz="2000" b="1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Bài</a:t>
            </a:r>
            <a:r>
              <a:rPr lang="en-US" sz="2000" b="1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tập</a:t>
            </a:r>
            <a:r>
              <a:rPr lang="en-US" sz="2000" b="1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Vật</a:t>
            </a:r>
            <a:r>
              <a:rPr lang="en-US" sz="2000" b="1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lí</a:t>
            </a:r>
            <a:r>
              <a:rPr lang="en-US" sz="2000" b="1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nhiệt</a:t>
            </a:r>
            <a:r>
              <a:rPr lang="en-US" sz="2000" b="1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.</a:t>
            </a:r>
            <a:endParaRPr lang="en-US" sz="2000" dirty="0">
              <a:latin typeface="Arial" panose="020B0604020202020204" pitchFamily="34" charset="0"/>
              <a:ea typeface="Cambria" panose="02040503050406030204" pitchFamily="18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06067237"/>
      </p:ext>
    </p:extLst>
  </p:cSld>
  <p:clrMapOvr>
    <a:masterClrMapping/>
  </p:clrMapOvr>
  <p:transition spd="slow">
    <p:wheel spokes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reeform 2" descr="n26 fb Tran Phu"/>
          <p:cNvSpPr/>
          <p:nvPr/>
        </p:nvSpPr>
        <p:spPr>
          <a:xfrm>
            <a:off x="-1944213" y="0"/>
            <a:ext cx="7068107" cy="7068107"/>
          </a:xfrm>
          <a:custGeom>
            <a:avLst/>
            <a:gdLst/>
            <a:ahLst/>
            <a:cxnLst/>
            <a:rect l="l" t="t" r="r" b="b"/>
            <a:pathLst>
              <a:path w="10602160" h="10602160">
                <a:moveTo>
                  <a:pt x="0" y="0"/>
                </a:moveTo>
                <a:lnTo>
                  <a:pt x="10602159" y="0"/>
                </a:lnTo>
                <a:lnTo>
                  <a:pt x="10602159" y="10602160"/>
                </a:lnTo>
                <a:lnTo>
                  <a:pt x="0" y="10602160"/>
                </a:lnTo>
                <a:lnTo>
                  <a:pt x="0" y="0"/>
                </a:lnTo>
                <a:close/>
              </a:path>
            </a:pathLst>
          </a:custGeom>
          <a:blipFill>
            <a:blip r:embed="rId2">
              <a:alphaModFix amt="18999"/>
              <a:extLs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3F3F3F"/>
              </a:solidFill>
              <a:effectLst/>
              <a:uLnTx/>
              <a:uFillTx/>
              <a:latin typeface="A2.Jovis-WorkSansRegular-San"/>
              <a:ea typeface="+mn-ea"/>
              <a:cs typeface="+mn-cs"/>
            </a:endParaRPr>
          </a:p>
        </p:txBody>
      </p:sp>
      <p:sp>
        <p:nvSpPr>
          <p:cNvPr id="3" name="Freeform 3" descr="n26 fb Tran Phu"/>
          <p:cNvSpPr/>
          <p:nvPr/>
        </p:nvSpPr>
        <p:spPr>
          <a:xfrm>
            <a:off x="3149600" y="2118722"/>
            <a:ext cx="5892800" cy="2123079"/>
          </a:xfrm>
          <a:custGeom>
            <a:avLst/>
            <a:gdLst/>
            <a:ahLst/>
            <a:cxnLst/>
            <a:rect l="l" t="t" r="r" b="b"/>
            <a:pathLst>
              <a:path w="7315200" h="2739875">
                <a:moveTo>
                  <a:pt x="0" y="0"/>
                </a:moveTo>
                <a:lnTo>
                  <a:pt x="7315200" y="0"/>
                </a:lnTo>
                <a:lnTo>
                  <a:pt x="7315200" y="2739875"/>
                </a:lnTo>
                <a:lnTo>
                  <a:pt x="0" y="2739875"/>
                </a:lnTo>
                <a:lnTo>
                  <a:pt x="0" y="0"/>
                </a:lnTo>
                <a:close/>
              </a:path>
            </a:pathLst>
          </a:custGeom>
          <a:blipFill>
            <a:blip r:embed="rId4">
              <a:extLst>
                <a:ext uri="{96DAC541-7B7A-43D3-8B79-37D633B846F1}">
                  <asvg:svgBlip xmlns:asvg="http://schemas.microsoft.com/office/drawing/2016/SVG/main" r:embed="rId5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3F3F3F"/>
              </a:solidFill>
              <a:effectLst/>
              <a:uLnTx/>
              <a:uFillTx/>
              <a:latin typeface="A2.Jovis-WorkSansRegular-San"/>
              <a:ea typeface="+mn-ea"/>
              <a:cs typeface="+mn-cs"/>
            </a:endParaRPr>
          </a:p>
        </p:txBody>
      </p:sp>
      <p:sp>
        <p:nvSpPr>
          <p:cNvPr id="4" name="Freeform 4" descr="n26 fb Tran Phu"/>
          <p:cNvSpPr/>
          <p:nvPr/>
        </p:nvSpPr>
        <p:spPr>
          <a:xfrm rot="1475691">
            <a:off x="8237009" y="3547066"/>
            <a:ext cx="1288155" cy="1292857"/>
          </a:xfrm>
          <a:custGeom>
            <a:avLst/>
            <a:gdLst/>
            <a:ahLst/>
            <a:cxnLst/>
            <a:rect l="l" t="t" r="r" b="b"/>
            <a:pathLst>
              <a:path w="1932233" h="1939285">
                <a:moveTo>
                  <a:pt x="0" y="0"/>
                </a:moveTo>
                <a:lnTo>
                  <a:pt x="1932233" y="0"/>
                </a:lnTo>
                <a:lnTo>
                  <a:pt x="1932233" y="1939285"/>
                </a:lnTo>
                <a:lnTo>
                  <a:pt x="0" y="1939285"/>
                </a:lnTo>
                <a:lnTo>
                  <a:pt x="0" y="0"/>
                </a:lnTo>
                <a:close/>
              </a:path>
            </a:pathLst>
          </a:custGeom>
          <a:blipFill>
            <a:blip r:embed="rId6">
              <a:extLst>
                <a:ext uri="{96DAC541-7B7A-43D3-8B79-37D633B846F1}">
                  <asvg:svgBlip xmlns:asvg="http://schemas.microsoft.com/office/drawing/2016/SVG/main" r:embed="rId7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3F3F3F"/>
              </a:solidFill>
              <a:effectLst/>
              <a:uLnTx/>
              <a:uFillTx/>
              <a:latin typeface="A2.Jovis-WorkSansRegular-San"/>
              <a:ea typeface="+mn-ea"/>
              <a:cs typeface="+mn-cs"/>
            </a:endParaRPr>
          </a:p>
        </p:txBody>
      </p:sp>
      <p:sp>
        <p:nvSpPr>
          <p:cNvPr id="5" name="Freeform 5" descr="n26 fb Tran Phu"/>
          <p:cNvSpPr/>
          <p:nvPr/>
        </p:nvSpPr>
        <p:spPr>
          <a:xfrm>
            <a:off x="164397" y="0"/>
            <a:ext cx="521403" cy="2266969"/>
          </a:xfrm>
          <a:custGeom>
            <a:avLst/>
            <a:gdLst/>
            <a:ahLst/>
            <a:cxnLst/>
            <a:rect l="l" t="t" r="r" b="b"/>
            <a:pathLst>
              <a:path w="782104" h="3400454">
                <a:moveTo>
                  <a:pt x="0" y="0"/>
                </a:moveTo>
                <a:lnTo>
                  <a:pt x="782104" y="0"/>
                </a:lnTo>
                <a:lnTo>
                  <a:pt x="782104" y="3400454"/>
                </a:lnTo>
                <a:lnTo>
                  <a:pt x="0" y="3400454"/>
                </a:lnTo>
                <a:lnTo>
                  <a:pt x="0" y="0"/>
                </a:lnTo>
                <a:close/>
              </a:path>
            </a:pathLst>
          </a:custGeom>
          <a:blipFill>
            <a:blip r:embed="rId8"/>
            <a:stretch>
              <a:fillRect/>
            </a:stretch>
          </a:blipFill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3F3F3F"/>
              </a:solidFill>
              <a:effectLst/>
              <a:uLnTx/>
              <a:uFillTx/>
              <a:latin typeface="A2.Jovis-WorkSansRegular-San"/>
              <a:ea typeface="+mn-ea"/>
              <a:cs typeface="+mn-cs"/>
            </a:endParaRPr>
          </a:p>
        </p:txBody>
      </p:sp>
      <p:sp>
        <p:nvSpPr>
          <p:cNvPr id="9" name="Freeform 6" descr="n26 fb Tran Phu"/>
          <p:cNvSpPr/>
          <p:nvPr/>
        </p:nvSpPr>
        <p:spPr>
          <a:xfrm>
            <a:off x="5123893" y="0"/>
            <a:ext cx="7068107" cy="7068107"/>
          </a:xfrm>
          <a:custGeom>
            <a:avLst/>
            <a:gdLst/>
            <a:ahLst/>
            <a:cxnLst/>
            <a:rect l="l" t="t" r="r" b="b"/>
            <a:pathLst>
              <a:path w="10602160" h="10602160">
                <a:moveTo>
                  <a:pt x="0" y="0"/>
                </a:moveTo>
                <a:lnTo>
                  <a:pt x="10602160" y="0"/>
                </a:lnTo>
                <a:lnTo>
                  <a:pt x="10602160" y="10602160"/>
                </a:lnTo>
                <a:lnTo>
                  <a:pt x="0" y="10602160"/>
                </a:lnTo>
                <a:lnTo>
                  <a:pt x="0" y="0"/>
                </a:lnTo>
                <a:close/>
              </a:path>
            </a:pathLst>
          </a:custGeom>
          <a:blipFill>
            <a:blip r:embed="rId2">
              <a:alphaModFix amt="18999"/>
              <a:extLs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3F3F3F"/>
              </a:solidFill>
              <a:effectLst/>
              <a:uLnTx/>
              <a:uFillTx/>
              <a:latin typeface="A2.Jovis-WorkSansRegular-San"/>
              <a:ea typeface="+mn-ea"/>
              <a:cs typeface="+mn-cs"/>
            </a:endParaRPr>
          </a:p>
        </p:txBody>
      </p:sp>
      <p:sp>
        <p:nvSpPr>
          <p:cNvPr id="8" name="Freeform 8" descr="n26 fb Tran Phu"/>
          <p:cNvSpPr/>
          <p:nvPr/>
        </p:nvSpPr>
        <p:spPr>
          <a:xfrm flipH="1">
            <a:off x="10277975" y="-476408"/>
            <a:ext cx="2456451" cy="2324417"/>
          </a:xfrm>
          <a:custGeom>
            <a:avLst/>
            <a:gdLst/>
            <a:ahLst/>
            <a:cxnLst/>
            <a:rect l="l" t="t" r="r" b="b"/>
            <a:pathLst>
              <a:path w="3684676" h="3486625">
                <a:moveTo>
                  <a:pt x="3684676" y="0"/>
                </a:moveTo>
                <a:lnTo>
                  <a:pt x="0" y="0"/>
                </a:lnTo>
                <a:lnTo>
                  <a:pt x="0" y="3486624"/>
                </a:lnTo>
                <a:lnTo>
                  <a:pt x="3684676" y="3486624"/>
                </a:lnTo>
                <a:lnTo>
                  <a:pt x="3684676" y="0"/>
                </a:lnTo>
                <a:close/>
              </a:path>
            </a:pathLst>
          </a:custGeom>
          <a:blipFill>
            <a:blip r:embed="rId9"/>
            <a:stretch>
              <a:fillRect/>
            </a:stretch>
          </a:blipFill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3F3F3F"/>
              </a:solidFill>
              <a:effectLst/>
              <a:uLnTx/>
              <a:uFillTx/>
              <a:latin typeface="A2.Jovis-WorkSansRegular-San"/>
              <a:ea typeface="+mn-ea"/>
              <a:cs typeface="+mn-cs"/>
            </a:endParaRPr>
          </a:p>
        </p:txBody>
      </p:sp>
      <p:sp>
        <p:nvSpPr>
          <p:cNvPr id="10" name="Freeform 3" descr="n26 fb Tran Phu"/>
          <p:cNvSpPr/>
          <p:nvPr/>
        </p:nvSpPr>
        <p:spPr>
          <a:xfrm flipH="1">
            <a:off x="301149" y="2118722"/>
            <a:ext cx="2848449" cy="4739279"/>
          </a:xfrm>
          <a:custGeom>
            <a:avLst/>
            <a:gdLst/>
            <a:ahLst/>
            <a:cxnLst/>
            <a:rect l="l" t="t" r="r" b="b"/>
            <a:pathLst>
              <a:path w="4958917" h="8523138">
                <a:moveTo>
                  <a:pt x="4958917" y="0"/>
                </a:moveTo>
                <a:lnTo>
                  <a:pt x="0" y="0"/>
                </a:lnTo>
                <a:lnTo>
                  <a:pt x="0" y="8523138"/>
                </a:lnTo>
                <a:lnTo>
                  <a:pt x="4958917" y="8523138"/>
                </a:lnTo>
                <a:lnTo>
                  <a:pt x="4958917" y="0"/>
                </a:lnTo>
                <a:close/>
              </a:path>
            </a:pathLst>
          </a:custGeom>
          <a:blipFill>
            <a:blip r:embed="rId10">
              <a:extLst>
                <a:ext uri="{96DAC541-7B7A-43D3-8B79-37D633B846F1}">
                  <asvg:svgBlip xmlns:asvg="http://schemas.microsoft.com/office/drawing/2016/SVG/main" r:embed="rId11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3F3F3F"/>
              </a:solidFill>
              <a:effectLst/>
              <a:uLnTx/>
              <a:uFillTx/>
              <a:latin typeface="A2.Jovis-WorkSansRegular-San"/>
              <a:ea typeface="+mn-ea"/>
              <a:cs typeface="+mn-cs"/>
            </a:endParaRPr>
          </a:p>
        </p:txBody>
      </p:sp>
      <p:sp>
        <p:nvSpPr>
          <p:cNvPr id="11" name="Freeform 2" descr="n26 fb Tran Phu"/>
          <p:cNvSpPr/>
          <p:nvPr/>
        </p:nvSpPr>
        <p:spPr>
          <a:xfrm flipH="1">
            <a:off x="9326034" y="5543834"/>
            <a:ext cx="3725333" cy="2743200"/>
          </a:xfrm>
          <a:custGeom>
            <a:avLst/>
            <a:gdLst/>
            <a:ahLst/>
            <a:cxnLst/>
            <a:rect l="l" t="t" r="r" b="b"/>
            <a:pathLst>
              <a:path w="5588000" h="4114800">
                <a:moveTo>
                  <a:pt x="5588000" y="0"/>
                </a:moveTo>
                <a:lnTo>
                  <a:pt x="0" y="0"/>
                </a:lnTo>
                <a:lnTo>
                  <a:pt x="0" y="4114800"/>
                </a:lnTo>
                <a:lnTo>
                  <a:pt x="5588000" y="4114800"/>
                </a:lnTo>
                <a:lnTo>
                  <a:pt x="5588000" y="0"/>
                </a:lnTo>
                <a:close/>
              </a:path>
            </a:pathLst>
          </a:custGeom>
          <a:blipFill>
            <a:blip r:embed="rId12">
              <a:extLst>
                <a:ext uri="{96DAC541-7B7A-43D3-8B79-37D633B846F1}">
                  <asvg:svgBlip xmlns:asvg="http://schemas.microsoft.com/office/drawing/2016/SVG/main" r:embed="rId13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3F3F3F"/>
              </a:solidFill>
              <a:effectLst/>
              <a:uLnTx/>
              <a:uFillTx/>
              <a:latin typeface="A2.Jovis-WorkSansRegular-San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0138502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window dir="vert"/>
      </p:transition>
    </mc:Choice>
    <mc:Fallback xmlns="">
      <p:transition spd="slow"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51000">
              <a:srgbClr val="FFF2E2"/>
            </a:gs>
            <a:gs pos="6195">
              <a:srgbClr val="FFF2E2"/>
            </a:gs>
            <a:gs pos="100000">
              <a:srgbClr val="F0BAA2"/>
            </a:gs>
          </a:gsLst>
          <a:path path="circle">
            <a:fillToRect l="50000" t="50000" r="50000" b="50000"/>
          </a:path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 descr="n26 fb Tran Phu">
            <a:extLst>
              <a:ext uri="{FF2B5EF4-FFF2-40B4-BE49-F238E27FC236}">
                <a16:creationId xmlns:a16="http://schemas.microsoft.com/office/drawing/2014/main" id="{B3B7BCF9-4437-2946-FA1C-19010C31F42E}"/>
              </a:ext>
            </a:extLst>
          </p:cNvPr>
          <p:cNvGrpSpPr>
            <a:grpSpLocks/>
          </p:cNvGrpSpPr>
          <p:nvPr/>
        </p:nvGrpSpPr>
        <p:grpSpPr bwMode="auto">
          <a:xfrm>
            <a:off x="2902955" y="3842657"/>
            <a:ext cx="9136646" cy="2852553"/>
            <a:chOff x="242047" y="3223359"/>
            <a:chExt cx="3334871" cy="3382230"/>
          </a:xfrm>
        </p:grpSpPr>
        <p:sp>
          <p:nvSpPr>
            <p:cNvPr id="5" name="AutoShape 3">
              <a:extLst>
                <a:ext uri="{FF2B5EF4-FFF2-40B4-BE49-F238E27FC236}">
                  <a16:creationId xmlns:a16="http://schemas.microsoft.com/office/drawing/2014/main" id="{908BDFC1-5281-5D47-41BA-0D831B2F23BA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242047" y="3223359"/>
              <a:ext cx="3334871" cy="3382230"/>
            </a:xfrm>
            <a:prstGeom prst="roundRect">
              <a:avLst>
                <a:gd name="adj" fmla="val 12699"/>
              </a:avLst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endParaRPr lang="vi-VN" altLang="en-US"/>
            </a:p>
          </p:txBody>
        </p:sp>
        <p:sp>
          <p:nvSpPr>
            <p:cNvPr id="6" name="AutoShape 5">
              <a:extLst>
                <a:ext uri="{FF2B5EF4-FFF2-40B4-BE49-F238E27FC236}">
                  <a16:creationId xmlns:a16="http://schemas.microsoft.com/office/drawing/2014/main" id="{35DF7089-DF83-0610-407C-6DF2DBF2A51B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323432" y="3939988"/>
              <a:ext cx="3186250" cy="2597337"/>
            </a:xfrm>
            <a:prstGeom prst="roundRect">
              <a:avLst>
                <a:gd name="adj" fmla="val 16667"/>
              </a:avLst>
            </a:prstGeom>
            <a:solidFill>
              <a:srgbClr val="FFFFFF"/>
            </a:solidFill>
            <a:ln>
              <a:noFill/>
            </a:ln>
            <a:effectLst>
              <a:prstShdw prst="shdw17" dist="17961" dir="13500000">
                <a:srgbClr val="999999"/>
              </a:prst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endParaRPr lang="vi-VN" altLang="en-US"/>
            </a:p>
          </p:txBody>
        </p:sp>
        <p:sp>
          <p:nvSpPr>
            <p:cNvPr id="7" name="Text Box 18">
              <a:extLst>
                <a:ext uri="{FF2B5EF4-FFF2-40B4-BE49-F238E27FC236}">
                  <a16:creationId xmlns:a16="http://schemas.microsoft.com/office/drawing/2014/main" id="{65BE9000-1065-056E-7E39-0CBA020B2EF7}"/>
                </a:ext>
              </a:extLst>
            </p:cNvPr>
            <p:cNvSpPr txBox="1">
              <a:spLocks noChangeArrowheads="1"/>
            </p:cNvSpPr>
            <p:nvPr/>
          </p:nvSpPr>
          <p:spPr bwMode="white">
            <a:xfrm>
              <a:off x="720912" y="3361150"/>
              <a:ext cx="2486552" cy="5386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altLang="en-US" sz="2800" b="1" dirty="0">
                  <a:solidFill>
                    <a:srgbClr val="002060"/>
                  </a:solidFill>
                  <a:latin typeface="Cambria" panose="02040503050406030204" pitchFamily="18" charset="0"/>
                  <a:ea typeface="Cambria" panose="02040503050406030204" pitchFamily="18" charset="0"/>
                </a:rPr>
                <a:t>NHIỆM VỤ</a:t>
              </a:r>
            </a:p>
          </p:txBody>
        </p:sp>
        <p:sp>
          <p:nvSpPr>
            <p:cNvPr id="8" name="Text Box 9">
              <a:extLst>
                <a:ext uri="{FF2B5EF4-FFF2-40B4-BE49-F238E27FC236}">
                  <a16:creationId xmlns:a16="http://schemas.microsoft.com/office/drawing/2014/main" id="{59AF93AF-06ED-D861-4A33-08E38F4972E7}"/>
                </a:ext>
              </a:extLst>
            </p:cNvPr>
            <p:cNvSpPr txBox="1">
              <a:spLocks noChangeArrowheads="1"/>
            </p:cNvSpPr>
            <p:nvPr/>
          </p:nvSpPr>
          <p:spPr bwMode="gray">
            <a:xfrm>
              <a:off x="362098" y="4101265"/>
              <a:ext cx="3160058" cy="523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/>
              <a:endParaRPr lang="vi-VN" altLang="en-US" sz="2800" b="1" dirty="0">
                <a:solidFill>
                  <a:srgbClr val="000000"/>
                </a:solidFill>
              </a:endParaRPr>
            </a:p>
          </p:txBody>
        </p:sp>
      </p:grpSp>
      <p:grpSp>
        <p:nvGrpSpPr>
          <p:cNvPr id="9" name="Group 48" descr="n26 fb Tran Phu">
            <a:extLst>
              <a:ext uri="{FF2B5EF4-FFF2-40B4-BE49-F238E27FC236}">
                <a16:creationId xmlns:a16="http://schemas.microsoft.com/office/drawing/2014/main" id="{FEE5D501-E381-F329-0D16-7A50BF869077}"/>
              </a:ext>
            </a:extLst>
          </p:cNvPr>
          <p:cNvGrpSpPr>
            <a:grpSpLocks/>
          </p:cNvGrpSpPr>
          <p:nvPr/>
        </p:nvGrpSpPr>
        <p:grpSpPr bwMode="auto">
          <a:xfrm>
            <a:off x="6180263" y="1794473"/>
            <a:ext cx="2076237" cy="1865841"/>
            <a:chOff x="297009" y="2364944"/>
            <a:chExt cx="2819401" cy="2803525"/>
          </a:xfrm>
        </p:grpSpPr>
        <p:sp>
          <p:nvSpPr>
            <p:cNvPr id="10" name="Text Box 18">
              <a:extLst>
                <a:ext uri="{FF2B5EF4-FFF2-40B4-BE49-F238E27FC236}">
                  <a16:creationId xmlns:a16="http://schemas.microsoft.com/office/drawing/2014/main" id="{397C2DA3-268F-40C0-7200-B8BC94F008C8}"/>
                </a:ext>
              </a:extLst>
            </p:cNvPr>
            <p:cNvSpPr txBox="1">
              <a:spLocks noChangeArrowheads="1"/>
            </p:cNvSpPr>
            <p:nvPr/>
          </p:nvSpPr>
          <p:spPr bwMode="white">
            <a:xfrm>
              <a:off x="1055670" y="3766707"/>
              <a:ext cx="1651000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altLang="en-US" sz="2000" b="1">
                  <a:solidFill>
                    <a:srgbClr val="FFFFFF"/>
                  </a:solidFill>
                </a:rPr>
                <a:t>NHÓM 2</a:t>
              </a:r>
            </a:p>
          </p:txBody>
        </p:sp>
        <p:pic>
          <p:nvPicPr>
            <p:cNvPr id="11" name="Picture 12" descr="https://lh3.googleusercontent.com/-2fLD_x45vKc/WsOKv2HIVgI/AAAAAAAACgk/iPzpunGtwfsUQF3ZkMFkinAtWymOdAMyQCHMYCw/h136/4-ctu.vn_anh_dong_mau_slide_powerpoint_dep_(139).gif">
              <a:extLst>
                <a:ext uri="{FF2B5EF4-FFF2-40B4-BE49-F238E27FC236}">
                  <a16:creationId xmlns:a16="http://schemas.microsoft.com/office/drawing/2014/main" id="{A68C70C0-8964-DA20-78E1-0653B6758754}"/>
                </a:ext>
              </a:extLst>
            </p:cNvPr>
            <p:cNvPicPr>
              <a:picLocks noChangeAspect="1" noChangeArrowheads="1" noCrop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13317" y="2882944"/>
              <a:ext cx="1680526" cy="15921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12" name="Group 35">
              <a:extLst>
                <a:ext uri="{FF2B5EF4-FFF2-40B4-BE49-F238E27FC236}">
                  <a16:creationId xmlns:a16="http://schemas.microsoft.com/office/drawing/2014/main" id="{2B8C3095-DDB9-CE61-B506-8EB4D262CBC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97009" y="2364944"/>
              <a:ext cx="2819401" cy="2803525"/>
              <a:chOff x="1968" y="1488"/>
              <a:chExt cx="1776" cy="1766"/>
            </a:xfrm>
          </p:grpSpPr>
          <p:sp>
            <p:nvSpPr>
              <p:cNvPr id="13" name="AutoShape 21">
                <a:extLst>
                  <a:ext uri="{FF2B5EF4-FFF2-40B4-BE49-F238E27FC236}">
                    <a16:creationId xmlns:a16="http://schemas.microsoft.com/office/drawing/2014/main" id="{97DD5DCF-9006-4747-175E-C3F4ECC7019E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 rot="6774404">
                <a:off x="2003" y="1581"/>
                <a:ext cx="1689" cy="1663"/>
              </a:xfrm>
              <a:custGeom>
                <a:avLst/>
                <a:gdLst>
                  <a:gd name="G0" fmla="+- -1509893 0 0"/>
                  <a:gd name="G1" fmla="+- -5955455 0 0"/>
                  <a:gd name="G2" fmla="+- -1509893 0 -5955455"/>
                  <a:gd name="G3" fmla="+- 10800 0 0"/>
                  <a:gd name="G4" fmla="+- 0 0 -1509893"/>
                  <a:gd name="T0" fmla="*/ 360 256 1"/>
                  <a:gd name="T1" fmla="*/ 0 256 1"/>
                  <a:gd name="G5" fmla="+- G2 T0 T1"/>
                  <a:gd name="G6" fmla="?: G2 G2 G5"/>
                  <a:gd name="G7" fmla="+- 0 0 G6"/>
                  <a:gd name="G8" fmla="+- 7926 0 0"/>
                  <a:gd name="G9" fmla="+- 0 0 -5955455"/>
                  <a:gd name="G10" fmla="+- 7926 0 2700"/>
                  <a:gd name="G11" fmla="cos G10 -1509893"/>
                  <a:gd name="G12" fmla="sin G10 -1509893"/>
                  <a:gd name="G13" fmla="cos 13500 -1509893"/>
                  <a:gd name="G14" fmla="sin 13500 -1509893"/>
                  <a:gd name="G15" fmla="+- G11 10800 0"/>
                  <a:gd name="G16" fmla="+- G12 10800 0"/>
                  <a:gd name="G17" fmla="+- G13 10800 0"/>
                  <a:gd name="G18" fmla="+- G14 10800 0"/>
                  <a:gd name="G19" fmla="*/ 7926 1 2"/>
                  <a:gd name="G20" fmla="+- G19 5400 0"/>
                  <a:gd name="G21" fmla="cos G20 -1509893"/>
                  <a:gd name="G22" fmla="sin G20 -1509893"/>
                  <a:gd name="G23" fmla="+- G21 10800 0"/>
                  <a:gd name="G24" fmla="+- G12 G23 G22"/>
                  <a:gd name="G25" fmla="+- G22 G23 G11"/>
                  <a:gd name="G26" fmla="cos 10800 -1509893"/>
                  <a:gd name="G27" fmla="sin 10800 -1509893"/>
                  <a:gd name="G28" fmla="cos 7926 -1509893"/>
                  <a:gd name="G29" fmla="sin 7926 -1509893"/>
                  <a:gd name="G30" fmla="+- G26 10800 0"/>
                  <a:gd name="G31" fmla="+- G27 10800 0"/>
                  <a:gd name="G32" fmla="+- G28 10800 0"/>
                  <a:gd name="G33" fmla="+- G29 10800 0"/>
                  <a:gd name="G34" fmla="+- G19 5400 0"/>
                  <a:gd name="G35" fmla="cos G34 -5955455"/>
                  <a:gd name="G36" fmla="sin G34 -5955455"/>
                  <a:gd name="G37" fmla="+/ -5955455 -1509893 2"/>
                  <a:gd name="T2" fmla="*/ 180 256 1"/>
                  <a:gd name="T3" fmla="*/ 0 256 1"/>
                  <a:gd name="G38" fmla="+- G37 T2 T3"/>
                  <a:gd name="G39" fmla="?: G2 G37 G38"/>
                  <a:gd name="G40" fmla="cos 10800 G39"/>
                  <a:gd name="G41" fmla="sin 10800 G39"/>
                  <a:gd name="G42" fmla="cos 7926 G39"/>
                  <a:gd name="G43" fmla="sin 7926 G39"/>
                  <a:gd name="G44" fmla="+- G40 10800 0"/>
                  <a:gd name="G45" fmla="+- G41 10800 0"/>
                  <a:gd name="G46" fmla="+- G42 10800 0"/>
                  <a:gd name="G47" fmla="+- G43 10800 0"/>
                  <a:gd name="G48" fmla="+- G35 10800 0"/>
                  <a:gd name="G49" fmla="+- G36 10800 0"/>
                  <a:gd name="T4" fmla="*/ 16689 w 21600"/>
                  <a:gd name="T5" fmla="*/ 1746 h 21600"/>
                  <a:gd name="T6" fmla="*/ 10657 w 21600"/>
                  <a:gd name="T7" fmla="*/ 1438 h 21600"/>
                  <a:gd name="T8" fmla="*/ 15121 w 21600"/>
                  <a:gd name="T9" fmla="*/ 4156 h 21600"/>
                  <a:gd name="T10" fmla="*/ 23223 w 21600"/>
                  <a:gd name="T11" fmla="*/ 5516 h 21600"/>
                  <a:gd name="T12" fmla="*/ 21035 w 21600"/>
                  <a:gd name="T13" fmla="*/ 10942 h 21600"/>
                  <a:gd name="T14" fmla="*/ 15609 w 21600"/>
                  <a:gd name="T15" fmla="*/ 8754 h 21600"/>
                  <a:gd name="T16" fmla="*/ 3163 w 21600"/>
                  <a:gd name="T17" fmla="*/ 3163 h 21600"/>
                  <a:gd name="T18" fmla="*/ 18437 w 21600"/>
                  <a:gd name="T19" fmla="*/ 18437 h 21600"/>
                </a:gdLst>
                <a:ahLst/>
                <a:cxnLst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T16" t="T17" r="T18" b="T19"/>
                <a:pathLst>
                  <a:path w="21600" h="21600">
                    <a:moveTo>
                      <a:pt x="18093" y="7698"/>
                    </a:moveTo>
                    <a:cubicBezTo>
                      <a:pt x="16849" y="4772"/>
                      <a:pt x="13978" y="2874"/>
                      <a:pt x="10800" y="2874"/>
                    </a:cubicBezTo>
                    <a:cubicBezTo>
                      <a:pt x="10759" y="2873"/>
                      <a:pt x="10719" y="2874"/>
                      <a:pt x="10679" y="2874"/>
                    </a:cubicBezTo>
                    <a:lnTo>
                      <a:pt x="10635" y="1"/>
                    </a:lnTo>
                    <a:cubicBezTo>
                      <a:pt x="10690" y="0"/>
                      <a:pt x="10745" y="-1"/>
                      <a:pt x="10800" y="0"/>
                    </a:cubicBezTo>
                    <a:cubicBezTo>
                      <a:pt x="15131" y="0"/>
                      <a:pt x="19043" y="2587"/>
                      <a:pt x="20738" y="6573"/>
                    </a:cubicBezTo>
                    <a:lnTo>
                      <a:pt x="23223" y="5516"/>
                    </a:lnTo>
                    <a:lnTo>
                      <a:pt x="21035" y="10942"/>
                    </a:lnTo>
                    <a:lnTo>
                      <a:pt x="15609" y="8754"/>
                    </a:lnTo>
                    <a:lnTo>
                      <a:pt x="18093" y="7698"/>
                    </a:lnTo>
                    <a:close/>
                  </a:path>
                </a:pathLst>
              </a:custGeom>
              <a:gradFill rotWithShape="1">
                <a:gsLst>
                  <a:gs pos="0">
                    <a:schemeClr val="hlink">
                      <a:gamma/>
                      <a:shade val="0"/>
                      <a:invGamma/>
                    </a:schemeClr>
                  </a:gs>
                  <a:gs pos="100000">
                    <a:schemeClr val="hlink"/>
                  </a:gs>
                </a:gsLst>
                <a:lin ang="2700000" scaled="1"/>
              </a:gradFill>
              <a:ln w="9525">
                <a:noFill/>
                <a:miter lim="800000"/>
                <a:headEnd/>
                <a:tailEnd/>
              </a:ln>
              <a:effectLst/>
              <a:scene3d>
                <a:camera prst="legacyObliqueTopRight"/>
                <a:lightRig rig="legacyFlat3" dir="b"/>
              </a:scene3d>
              <a:sp3d extrusionH="176200" prstMaterial="legacyMatte">
                <a:bevelT w="13500" h="13500" prst="angle"/>
                <a:bevelB w="13500" h="13500" prst="angle"/>
                <a:extrusionClr>
                  <a:schemeClr val="hlink"/>
                </a:extrusionClr>
              </a:sp3d>
            </p:spPr>
            <p:txBody>
              <a:bodyPr wrap="none" anchor="ctr">
                <a:flatTx/>
              </a:bodyPr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pPr>
                  <a:defRPr/>
                </a:pPr>
                <a:endParaRPr lang="en-US"/>
              </a:p>
            </p:txBody>
          </p:sp>
          <p:sp>
            <p:nvSpPr>
              <p:cNvPr id="14" name="AutoShape 22">
                <a:extLst>
                  <a:ext uri="{FF2B5EF4-FFF2-40B4-BE49-F238E27FC236}">
                    <a16:creationId xmlns:a16="http://schemas.microsoft.com/office/drawing/2014/main" id="{4F90EAFB-D0BB-BB44-B998-2C59609E8EC7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 rot="12174404">
                <a:off x="1968" y="1567"/>
                <a:ext cx="1687" cy="1662"/>
              </a:xfrm>
              <a:custGeom>
                <a:avLst/>
                <a:gdLst>
                  <a:gd name="G0" fmla="+- -1509893 0 0"/>
                  <a:gd name="G1" fmla="+- -5955455 0 0"/>
                  <a:gd name="G2" fmla="+- -1509893 0 -5955455"/>
                  <a:gd name="G3" fmla="+- 10800 0 0"/>
                  <a:gd name="G4" fmla="+- 0 0 -1509893"/>
                  <a:gd name="T0" fmla="*/ 360 256 1"/>
                  <a:gd name="T1" fmla="*/ 0 256 1"/>
                  <a:gd name="G5" fmla="+- G2 T0 T1"/>
                  <a:gd name="G6" fmla="?: G2 G2 G5"/>
                  <a:gd name="G7" fmla="+- 0 0 G6"/>
                  <a:gd name="G8" fmla="+- 7926 0 0"/>
                  <a:gd name="G9" fmla="+- 0 0 -5955455"/>
                  <a:gd name="G10" fmla="+- 7926 0 2700"/>
                  <a:gd name="G11" fmla="cos G10 -1509893"/>
                  <a:gd name="G12" fmla="sin G10 -1509893"/>
                  <a:gd name="G13" fmla="cos 13500 -1509893"/>
                  <a:gd name="G14" fmla="sin 13500 -1509893"/>
                  <a:gd name="G15" fmla="+- G11 10800 0"/>
                  <a:gd name="G16" fmla="+- G12 10800 0"/>
                  <a:gd name="G17" fmla="+- G13 10800 0"/>
                  <a:gd name="G18" fmla="+- G14 10800 0"/>
                  <a:gd name="G19" fmla="*/ 7926 1 2"/>
                  <a:gd name="G20" fmla="+- G19 5400 0"/>
                  <a:gd name="G21" fmla="cos G20 -1509893"/>
                  <a:gd name="G22" fmla="sin G20 -1509893"/>
                  <a:gd name="G23" fmla="+- G21 10800 0"/>
                  <a:gd name="G24" fmla="+- G12 G23 G22"/>
                  <a:gd name="G25" fmla="+- G22 G23 G11"/>
                  <a:gd name="G26" fmla="cos 10800 -1509893"/>
                  <a:gd name="G27" fmla="sin 10800 -1509893"/>
                  <a:gd name="G28" fmla="cos 7926 -1509893"/>
                  <a:gd name="G29" fmla="sin 7926 -1509893"/>
                  <a:gd name="G30" fmla="+- G26 10800 0"/>
                  <a:gd name="G31" fmla="+- G27 10800 0"/>
                  <a:gd name="G32" fmla="+- G28 10800 0"/>
                  <a:gd name="G33" fmla="+- G29 10800 0"/>
                  <a:gd name="G34" fmla="+- G19 5400 0"/>
                  <a:gd name="G35" fmla="cos G34 -5955455"/>
                  <a:gd name="G36" fmla="sin G34 -5955455"/>
                  <a:gd name="G37" fmla="+/ -5955455 -1509893 2"/>
                  <a:gd name="T2" fmla="*/ 180 256 1"/>
                  <a:gd name="T3" fmla="*/ 0 256 1"/>
                  <a:gd name="G38" fmla="+- G37 T2 T3"/>
                  <a:gd name="G39" fmla="?: G2 G37 G38"/>
                  <a:gd name="G40" fmla="cos 10800 G39"/>
                  <a:gd name="G41" fmla="sin 10800 G39"/>
                  <a:gd name="G42" fmla="cos 7926 G39"/>
                  <a:gd name="G43" fmla="sin 7926 G39"/>
                  <a:gd name="G44" fmla="+- G40 10800 0"/>
                  <a:gd name="G45" fmla="+- G41 10800 0"/>
                  <a:gd name="G46" fmla="+- G42 10800 0"/>
                  <a:gd name="G47" fmla="+- G43 10800 0"/>
                  <a:gd name="G48" fmla="+- G35 10800 0"/>
                  <a:gd name="G49" fmla="+- G36 10800 0"/>
                  <a:gd name="T4" fmla="*/ 16689 w 21600"/>
                  <a:gd name="T5" fmla="*/ 1746 h 21600"/>
                  <a:gd name="T6" fmla="*/ 10657 w 21600"/>
                  <a:gd name="T7" fmla="*/ 1438 h 21600"/>
                  <a:gd name="T8" fmla="*/ 15121 w 21600"/>
                  <a:gd name="T9" fmla="*/ 4156 h 21600"/>
                  <a:gd name="T10" fmla="*/ 23223 w 21600"/>
                  <a:gd name="T11" fmla="*/ 5516 h 21600"/>
                  <a:gd name="T12" fmla="*/ 21035 w 21600"/>
                  <a:gd name="T13" fmla="*/ 10942 h 21600"/>
                  <a:gd name="T14" fmla="*/ 15609 w 21600"/>
                  <a:gd name="T15" fmla="*/ 8754 h 21600"/>
                  <a:gd name="T16" fmla="*/ 3163 w 21600"/>
                  <a:gd name="T17" fmla="*/ 3163 h 21600"/>
                  <a:gd name="T18" fmla="*/ 18437 w 21600"/>
                  <a:gd name="T19" fmla="*/ 18437 h 21600"/>
                </a:gdLst>
                <a:ahLst/>
                <a:cxnLst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T16" t="T17" r="T18" b="T19"/>
                <a:pathLst>
                  <a:path w="21600" h="21600">
                    <a:moveTo>
                      <a:pt x="18093" y="7698"/>
                    </a:moveTo>
                    <a:cubicBezTo>
                      <a:pt x="16849" y="4772"/>
                      <a:pt x="13978" y="2874"/>
                      <a:pt x="10800" y="2874"/>
                    </a:cubicBezTo>
                    <a:cubicBezTo>
                      <a:pt x="10759" y="2873"/>
                      <a:pt x="10719" y="2874"/>
                      <a:pt x="10679" y="2874"/>
                    </a:cubicBezTo>
                    <a:lnTo>
                      <a:pt x="10635" y="1"/>
                    </a:lnTo>
                    <a:cubicBezTo>
                      <a:pt x="10690" y="0"/>
                      <a:pt x="10745" y="-1"/>
                      <a:pt x="10800" y="0"/>
                    </a:cubicBezTo>
                    <a:cubicBezTo>
                      <a:pt x="15131" y="0"/>
                      <a:pt x="19043" y="2587"/>
                      <a:pt x="20738" y="6573"/>
                    </a:cubicBezTo>
                    <a:lnTo>
                      <a:pt x="23223" y="5516"/>
                    </a:lnTo>
                    <a:lnTo>
                      <a:pt x="21035" y="10942"/>
                    </a:lnTo>
                    <a:lnTo>
                      <a:pt x="15609" y="8754"/>
                    </a:lnTo>
                    <a:lnTo>
                      <a:pt x="18093" y="7698"/>
                    </a:lnTo>
                    <a:close/>
                  </a:path>
                </a:pathLst>
              </a:custGeom>
              <a:gradFill rotWithShape="1">
                <a:gsLst>
                  <a:gs pos="0">
                    <a:schemeClr val="accent1">
                      <a:gamma/>
                      <a:shade val="0"/>
                      <a:invGamma/>
                    </a:schemeClr>
                  </a:gs>
                  <a:gs pos="100000">
                    <a:schemeClr val="accent1"/>
                  </a:gs>
                </a:gsLst>
                <a:lin ang="2700000" scaled="1"/>
              </a:gradFill>
              <a:ln w="9525">
                <a:noFill/>
                <a:miter lim="800000"/>
                <a:headEnd/>
                <a:tailEnd/>
              </a:ln>
              <a:effectLst/>
              <a:scene3d>
                <a:camera prst="legacyObliqueTopRight"/>
                <a:lightRig rig="legacyFlat3" dir="b"/>
              </a:scene3d>
              <a:sp3d extrusionH="176200" prstMaterial="legacyMatte">
                <a:bevelT w="13500" h="13500" prst="angle"/>
                <a:bevelB w="13500" h="13500" prst="angle"/>
                <a:extrusionClr>
                  <a:schemeClr val="accent1"/>
                </a:extrusionClr>
              </a:sp3d>
            </p:spPr>
            <p:txBody>
              <a:bodyPr wrap="none" anchor="ctr">
                <a:flatTx/>
              </a:bodyPr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pPr>
                  <a:defRPr/>
                </a:pPr>
                <a:endParaRPr lang="en-US"/>
              </a:p>
            </p:txBody>
          </p:sp>
          <p:sp>
            <p:nvSpPr>
              <p:cNvPr id="15" name="AutoShape 23">
                <a:extLst>
                  <a:ext uri="{FF2B5EF4-FFF2-40B4-BE49-F238E27FC236}">
                    <a16:creationId xmlns:a16="http://schemas.microsoft.com/office/drawing/2014/main" id="{89EBA99B-09DC-8BBE-0DA0-3CEEAEB66C9D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 rot="17574404">
                <a:off x="2029" y="1500"/>
                <a:ext cx="1687" cy="1663"/>
              </a:xfrm>
              <a:custGeom>
                <a:avLst/>
                <a:gdLst>
                  <a:gd name="G0" fmla="+- -1509893 0 0"/>
                  <a:gd name="G1" fmla="+- -5955455 0 0"/>
                  <a:gd name="G2" fmla="+- -1509893 0 -5955455"/>
                  <a:gd name="G3" fmla="+- 10800 0 0"/>
                  <a:gd name="G4" fmla="+- 0 0 -1509893"/>
                  <a:gd name="T0" fmla="*/ 360 256 1"/>
                  <a:gd name="T1" fmla="*/ 0 256 1"/>
                  <a:gd name="G5" fmla="+- G2 T0 T1"/>
                  <a:gd name="G6" fmla="?: G2 G2 G5"/>
                  <a:gd name="G7" fmla="+- 0 0 G6"/>
                  <a:gd name="G8" fmla="+- 7926 0 0"/>
                  <a:gd name="G9" fmla="+- 0 0 -5955455"/>
                  <a:gd name="G10" fmla="+- 7926 0 2700"/>
                  <a:gd name="G11" fmla="cos G10 -1509893"/>
                  <a:gd name="G12" fmla="sin G10 -1509893"/>
                  <a:gd name="G13" fmla="cos 13500 -1509893"/>
                  <a:gd name="G14" fmla="sin 13500 -1509893"/>
                  <a:gd name="G15" fmla="+- G11 10800 0"/>
                  <a:gd name="G16" fmla="+- G12 10800 0"/>
                  <a:gd name="G17" fmla="+- G13 10800 0"/>
                  <a:gd name="G18" fmla="+- G14 10800 0"/>
                  <a:gd name="G19" fmla="*/ 7926 1 2"/>
                  <a:gd name="G20" fmla="+- G19 5400 0"/>
                  <a:gd name="G21" fmla="cos G20 -1509893"/>
                  <a:gd name="G22" fmla="sin G20 -1509893"/>
                  <a:gd name="G23" fmla="+- G21 10800 0"/>
                  <a:gd name="G24" fmla="+- G12 G23 G22"/>
                  <a:gd name="G25" fmla="+- G22 G23 G11"/>
                  <a:gd name="G26" fmla="cos 10800 -1509893"/>
                  <a:gd name="G27" fmla="sin 10800 -1509893"/>
                  <a:gd name="G28" fmla="cos 7926 -1509893"/>
                  <a:gd name="G29" fmla="sin 7926 -1509893"/>
                  <a:gd name="G30" fmla="+- G26 10800 0"/>
                  <a:gd name="G31" fmla="+- G27 10800 0"/>
                  <a:gd name="G32" fmla="+- G28 10800 0"/>
                  <a:gd name="G33" fmla="+- G29 10800 0"/>
                  <a:gd name="G34" fmla="+- G19 5400 0"/>
                  <a:gd name="G35" fmla="cos G34 -5955455"/>
                  <a:gd name="G36" fmla="sin G34 -5955455"/>
                  <a:gd name="G37" fmla="+/ -5955455 -1509893 2"/>
                  <a:gd name="T2" fmla="*/ 180 256 1"/>
                  <a:gd name="T3" fmla="*/ 0 256 1"/>
                  <a:gd name="G38" fmla="+- G37 T2 T3"/>
                  <a:gd name="G39" fmla="?: G2 G37 G38"/>
                  <a:gd name="G40" fmla="cos 10800 G39"/>
                  <a:gd name="G41" fmla="sin 10800 G39"/>
                  <a:gd name="G42" fmla="cos 7926 G39"/>
                  <a:gd name="G43" fmla="sin 7926 G39"/>
                  <a:gd name="G44" fmla="+- G40 10800 0"/>
                  <a:gd name="G45" fmla="+- G41 10800 0"/>
                  <a:gd name="G46" fmla="+- G42 10800 0"/>
                  <a:gd name="G47" fmla="+- G43 10800 0"/>
                  <a:gd name="G48" fmla="+- G35 10800 0"/>
                  <a:gd name="G49" fmla="+- G36 10800 0"/>
                  <a:gd name="T4" fmla="*/ 16689 w 21600"/>
                  <a:gd name="T5" fmla="*/ 1746 h 21600"/>
                  <a:gd name="T6" fmla="*/ 10657 w 21600"/>
                  <a:gd name="T7" fmla="*/ 1438 h 21600"/>
                  <a:gd name="T8" fmla="*/ 15121 w 21600"/>
                  <a:gd name="T9" fmla="*/ 4156 h 21600"/>
                  <a:gd name="T10" fmla="*/ 23223 w 21600"/>
                  <a:gd name="T11" fmla="*/ 5516 h 21600"/>
                  <a:gd name="T12" fmla="*/ 21035 w 21600"/>
                  <a:gd name="T13" fmla="*/ 10942 h 21600"/>
                  <a:gd name="T14" fmla="*/ 15609 w 21600"/>
                  <a:gd name="T15" fmla="*/ 8754 h 21600"/>
                  <a:gd name="T16" fmla="*/ 3163 w 21600"/>
                  <a:gd name="T17" fmla="*/ 3163 h 21600"/>
                  <a:gd name="T18" fmla="*/ 18437 w 21600"/>
                  <a:gd name="T19" fmla="*/ 18437 h 21600"/>
                </a:gdLst>
                <a:ahLst/>
                <a:cxnLst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T16" t="T17" r="T18" b="T19"/>
                <a:pathLst>
                  <a:path w="21600" h="21600">
                    <a:moveTo>
                      <a:pt x="18093" y="7698"/>
                    </a:moveTo>
                    <a:cubicBezTo>
                      <a:pt x="16849" y="4772"/>
                      <a:pt x="13978" y="2874"/>
                      <a:pt x="10800" y="2874"/>
                    </a:cubicBezTo>
                    <a:cubicBezTo>
                      <a:pt x="10759" y="2873"/>
                      <a:pt x="10719" y="2874"/>
                      <a:pt x="10679" y="2874"/>
                    </a:cubicBezTo>
                    <a:lnTo>
                      <a:pt x="10635" y="1"/>
                    </a:lnTo>
                    <a:cubicBezTo>
                      <a:pt x="10690" y="0"/>
                      <a:pt x="10745" y="-1"/>
                      <a:pt x="10800" y="0"/>
                    </a:cubicBezTo>
                    <a:cubicBezTo>
                      <a:pt x="15131" y="0"/>
                      <a:pt x="19043" y="2587"/>
                      <a:pt x="20738" y="6573"/>
                    </a:cubicBezTo>
                    <a:lnTo>
                      <a:pt x="23223" y="5516"/>
                    </a:lnTo>
                    <a:lnTo>
                      <a:pt x="21035" y="10942"/>
                    </a:lnTo>
                    <a:lnTo>
                      <a:pt x="15609" y="8754"/>
                    </a:lnTo>
                    <a:lnTo>
                      <a:pt x="18093" y="7698"/>
                    </a:lnTo>
                    <a:close/>
                  </a:path>
                </a:pathLst>
              </a:custGeom>
              <a:gradFill rotWithShape="1">
                <a:gsLst>
                  <a:gs pos="0">
                    <a:schemeClr val="folHlink">
                      <a:gamma/>
                      <a:shade val="6275"/>
                      <a:invGamma/>
                    </a:schemeClr>
                  </a:gs>
                  <a:gs pos="100000">
                    <a:schemeClr val="folHlink"/>
                  </a:gs>
                </a:gsLst>
                <a:lin ang="2700000" scaled="1"/>
              </a:gradFill>
              <a:ln w="9525">
                <a:noFill/>
                <a:miter lim="800000"/>
                <a:headEnd/>
                <a:tailEnd/>
              </a:ln>
              <a:effectLst/>
              <a:scene3d>
                <a:camera prst="legacyObliqueTopRight"/>
                <a:lightRig rig="legacyFlat3" dir="b"/>
              </a:scene3d>
              <a:sp3d extrusionH="176200" prstMaterial="legacyMatte">
                <a:bevelT w="13500" h="13500" prst="angle"/>
                <a:bevelB w="13500" h="13500" prst="angle"/>
                <a:extrusionClr>
                  <a:schemeClr val="folHlink"/>
                </a:extrusionClr>
              </a:sp3d>
            </p:spPr>
            <p:txBody>
              <a:bodyPr wrap="none" anchor="ctr">
                <a:flatTx/>
              </a:bodyPr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pPr>
                  <a:defRPr/>
                </a:pPr>
                <a:endParaRPr lang="en-US"/>
              </a:p>
            </p:txBody>
          </p:sp>
          <p:sp>
            <p:nvSpPr>
              <p:cNvPr id="16" name="AutoShape 24">
                <a:extLst>
                  <a:ext uri="{FF2B5EF4-FFF2-40B4-BE49-F238E27FC236}">
                    <a16:creationId xmlns:a16="http://schemas.microsoft.com/office/drawing/2014/main" id="{ECFD53D5-42C0-B141-CF46-9A1EADB13400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 rot="22974404">
                <a:off x="2057" y="1535"/>
                <a:ext cx="1687" cy="1667"/>
              </a:xfrm>
              <a:custGeom>
                <a:avLst/>
                <a:gdLst>
                  <a:gd name="G0" fmla="+- -1509893 0 0"/>
                  <a:gd name="G1" fmla="+- -5955455 0 0"/>
                  <a:gd name="G2" fmla="+- -1509893 0 -5955455"/>
                  <a:gd name="G3" fmla="+- 10800 0 0"/>
                  <a:gd name="G4" fmla="+- 0 0 -1509893"/>
                  <a:gd name="T0" fmla="*/ 360 256 1"/>
                  <a:gd name="T1" fmla="*/ 0 256 1"/>
                  <a:gd name="G5" fmla="+- G2 T0 T1"/>
                  <a:gd name="G6" fmla="?: G2 G2 G5"/>
                  <a:gd name="G7" fmla="+- 0 0 G6"/>
                  <a:gd name="G8" fmla="+- 7926 0 0"/>
                  <a:gd name="G9" fmla="+- 0 0 -5955455"/>
                  <a:gd name="G10" fmla="+- 7926 0 2700"/>
                  <a:gd name="G11" fmla="cos G10 -1509893"/>
                  <a:gd name="G12" fmla="sin G10 -1509893"/>
                  <a:gd name="G13" fmla="cos 13500 -1509893"/>
                  <a:gd name="G14" fmla="sin 13500 -1509893"/>
                  <a:gd name="G15" fmla="+- G11 10800 0"/>
                  <a:gd name="G16" fmla="+- G12 10800 0"/>
                  <a:gd name="G17" fmla="+- G13 10800 0"/>
                  <a:gd name="G18" fmla="+- G14 10800 0"/>
                  <a:gd name="G19" fmla="*/ 7926 1 2"/>
                  <a:gd name="G20" fmla="+- G19 5400 0"/>
                  <a:gd name="G21" fmla="cos G20 -1509893"/>
                  <a:gd name="G22" fmla="sin G20 -1509893"/>
                  <a:gd name="G23" fmla="+- G21 10800 0"/>
                  <a:gd name="G24" fmla="+- G12 G23 G22"/>
                  <a:gd name="G25" fmla="+- G22 G23 G11"/>
                  <a:gd name="G26" fmla="cos 10800 -1509893"/>
                  <a:gd name="G27" fmla="sin 10800 -1509893"/>
                  <a:gd name="G28" fmla="cos 7926 -1509893"/>
                  <a:gd name="G29" fmla="sin 7926 -1509893"/>
                  <a:gd name="G30" fmla="+- G26 10800 0"/>
                  <a:gd name="G31" fmla="+- G27 10800 0"/>
                  <a:gd name="G32" fmla="+- G28 10800 0"/>
                  <a:gd name="G33" fmla="+- G29 10800 0"/>
                  <a:gd name="G34" fmla="+- G19 5400 0"/>
                  <a:gd name="G35" fmla="cos G34 -5955455"/>
                  <a:gd name="G36" fmla="sin G34 -5955455"/>
                  <a:gd name="G37" fmla="+/ -5955455 -1509893 2"/>
                  <a:gd name="T2" fmla="*/ 180 256 1"/>
                  <a:gd name="T3" fmla="*/ 0 256 1"/>
                  <a:gd name="G38" fmla="+- G37 T2 T3"/>
                  <a:gd name="G39" fmla="?: G2 G37 G38"/>
                  <a:gd name="G40" fmla="cos 10800 G39"/>
                  <a:gd name="G41" fmla="sin 10800 G39"/>
                  <a:gd name="G42" fmla="cos 7926 G39"/>
                  <a:gd name="G43" fmla="sin 7926 G39"/>
                  <a:gd name="G44" fmla="+- G40 10800 0"/>
                  <a:gd name="G45" fmla="+- G41 10800 0"/>
                  <a:gd name="G46" fmla="+- G42 10800 0"/>
                  <a:gd name="G47" fmla="+- G43 10800 0"/>
                  <a:gd name="G48" fmla="+- G35 10800 0"/>
                  <a:gd name="G49" fmla="+- G36 10800 0"/>
                  <a:gd name="T4" fmla="*/ 16689 w 21600"/>
                  <a:gd name="T5" fmla="*/ 1746 h 21600"/>
                  <a:gd name="T6" fmla="*/ 10657 w 21600"/>
                  <a:gd name="T7" fmla="*/ 1438 h 21600"/>
                  <a:gd name="T8" fmla="*/ 15121 w 21600"/>
                  <a:gd name="T9" fmla="*/ 4156 h 21600"/>
                  <a:gd name="T10" fmla="*/ 23223 w 21600"/>
                  <a:gd name="T11" fmla="*/ 5516 h 21600"/>
                  <a:gd name="T12" fmla="*/ 21035 w 21600"/>
                  <a:gd name="T13" fmla="*/ 10942 h 21600"/>
                  <a:gd name="T14" fmla="*/ 15609 w 21600"/>
                  <a:gd name="T15" fmla="*/ 8754 h 21600"/>
                  <a:gd name="T16" fmla="*/ 3163 w 21600"/>
                  <a:gd name="T17" fmla="*/ 3163 h 21600"/>
                  <a:gd name="T18" fmla="*/ 18437 w 21600"/>
                  <a:gd name="T19" fmla="*/ 18437 h 21600"/>
                </a:gdLst>
                <a:ahLst/>
                <a:cxnLst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T16" t="T17" r="T18" b="T19"/>
                <a:pathLst>
                  <a:path w="21600" h="21600">
                    <a:moveTo>
                      <a:pt x="18093" y="7698"/>
                    </a:moveTo>
                    <a:cubicBezTo>
                      <a:pt x="16849" y="4772"/>
                      <a:pt x="13978" y="2874"/>
                      <a:pt x="10800" y="2874"/>
                    </a:cubicBezTo>
                    <a:cubicBezTo>
                      <a:pt x="10759" y="2873"/>
                      <a:pt x="10719" y="2874"/>
                      <a:pt x="10679" y="2874"/>
                    </a:cubicBezTo>
                    <a:lnTo>
                      <a:pt x="10635" y="1"/>
                    </a:lnTo>
                    <a:cubicBezTo>
                      <a:pt x="10690" y="0"/>
                      <a:pt x="10745" y="-1"/>
                      <a:pt x="10800" y="0"/>
                    </a:cubicBezTo>
                    <a:cubicBezTo>
                      <a:pt x="15131" y="0"/>
                      <a:pt x="19043" y="2587"/>
                      <a:pt x="20738" y="6573"/>
                    </a:cubicBezTo>
                    <a:lnTo>
                      <a:pt x="23223" y="5516"/>
                    </a:lnTo>
                    <a:lnTo>
                      <a:pt x="21035" y="10942"/>
                    </a:lnTo>
                    <a:lnTo>
                      <a:pt x="15609" y="8754"/>
                    </a:lnTo>
                    <a:lnTo>
                      <a:pt x="18093" y="7698"/>
                    </a:lnTo>
                    <a:close/>
                  </a:path>
                </a:pathLst>
              </a:custGeom>
              <a:gradFill rotWithShape="1">
                <a:gsLst>
                  <a:gs pos="0">
                    <a:schemeClr val="accent2">
                      <a:gamma/>
                      <a:shade val="0"/>
                      <a:invGamma/>
                    </a:schemeClr>
                  </a:gs>
                  <a:gs pos="100000">
                    <a:schemeClr val="accent2"/>
                  </a:gs>
                </a:gsLst>
                <a:lin ang="2700000" scaled="1"/>
              </a:gradFill>
              <a:ln w="9525">
                <a:noFill/>
                <a:miter lim="800000"/>
                <a:headEnd/>
                <a:tailEnd/>
              </a:ln>
              <a:effectLst/>
              <a:scene3d>
                <a:camera prst="legacyObliqueTopRight"/>
                <a:lightRig rig="legacyFlat3" dir="b"/>
              </a:scene3d>
              <a:sp3d extrusionH="176200" prstMaterial="legacyMatte">
                <a:bevelT w="13500" h="13500" prst="angle"/>
                <a:bevelB w="13500" h="13500" prst="angle"/>
                <a:extrusionClr>
                  <a:schemeClr val="accent2"/>
                </a:extrusionClr>
              </a:sp3d>
            </p:spPr>
            <p:txBody>
              <a:bodyPr wrap="none" anchor="ctr">
                <a:flatTx/>
              </a:bodyPr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pPr>
                  <a:defRPr/>
                </a:pPr>
                <a:endParaRPr lang="en-US"/>
              </a:p>
            </p:txBody>
          </p:sp>
        </p:grpSp>
      </p:grpSp>
      <p:sp>
        <p:nvSpPr>
          <p:cNvPr id="17" name="Horizontal Scroll 33" descr="n26 fb Tran Phu">
            <a:extLst>
              <a:ext uri="{FF2B5EF4-FFF2-40B4-BE49-F238E27FC236}">
                <a16:creationId xmlns:a16="http://schemas.microsoft.com/office/drawing/2014/main" id="{5D2F2A1C-E2A3-4167-897E-87C0E257C86A}"/>
              </a:ext>
            </a:extLst>
          </p:cNvPr>
          <p:cNvSpPr/>
          <p:nvPr/>
        </p:nvSpPr>
        <p:spPr bwMode="auto">
          <a:xfrm>
            <a:off x="5364917" y="383448"/>
            <a:ext cx="3963878" cy="1239217"/>
          </a:xfrm>
          <a:prstGeom prst="horizontalScroll">
            <a:avLst/>
          </a:prstGeom>
          <a:solidFill>
            <a:schemeClr val="accent1">
              <a:lumMod val="20000"/>
              <a:lumOff val="8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>
            <a:innerShdw blurRad="63500" dist="50800" dir="16200000">
              <a:prstClr val="black">
                <a:alpha val="50000"/>
              </a:prstClr>
            </a:innerShdw>
          </a:effec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vi-VN" sz="2800" b="1" dirty="0">
                <a:ln w="0"/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</a:rPr>
              <a:t>HOẠT ĐỘNG NHÓM</a:t>
            </a:r>
          </a:p>
        </p:txBody>
      </p:sp>
      <p:sp>
        <p:nvSpPr>
          <p:cNvPr id="31" name="TextBox 30" descr="n26 fb Tran Phu">
            <a:extLst>
              <a:ext uri="{FF2B5EF4-FFF2-40B4-BE49-F238E27FC236}">
                <a16:creationId xmlns:a16="http://schemas.microsoft.com/office/drawing/2014/main" id="{9E38A5D4-9A2A-486D-4BBE-E3880ACC9E76}"/>
              </a:ext>
            </a:extLst>
          </p:cNvPr>
          <p:cNvSpPr txBox="1"/>
          <p:nvPr/>
        </p:nvSpPr>
        <p:spPr>
          <a:xfrm>
            <a:off x="3375152" y="4849849"/>
            <a:ext cx="8192251" cy="13849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</a:rPr>
              <a:t>Giáo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</a:rPr>
              <a:t>viên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</a:rPr>
              <a:t>phân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</a:rPr>
              <a:t>lớp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</a:rPr>
              <a:t>thành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</a:rPr>
              <a:t> 4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</a:rPr>
              <a:t>nhóm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</a:rPr>
              <a:t>.</a:t>
            </a:r>
          </a:p>
          <a:p>
            <a:pPr algn="ctr"/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</a:rPr>
              <a:t>Lần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</a:rPr>
              <a:t>lượt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</a:rPr>
              <a:t>hoàn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</a:rPr>
              <a:t>thành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</a:rPr>
              <a:t>phiếu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</a:rPr>
              <a:t>học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</a:rPr>
              <a:t>tập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</a:rPr>
              <a:t>số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</a:rPr>
              <a:t> 1,2, 3, 4.</a:t>
            </a:r>
          </a:p>
          <a:p>
            <a:pPr algn="ctr"/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</a:rPr>
              <a:t>Thời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</a:rPr>
              <a:t>gian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</a:rPr>
              <a:t>mỗi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</a:rPr>
              <a:t>phiếu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</a:rPr>
              <a:t>học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</a:rPr>
              <a:t>tập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</a:rPr>
              <a:t>: </a:t>
            </a:r>
            <a:r>
              <a:rPr 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</a:rPr>
              <a:t>5 </a:t>
            </a:r>
            <a:r>
              <a:rPr lang="en-US" sz="28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</a:rPr>
              <a:t>phút</a:t>
            </a:r>
            <a:endParaRPr lang="en-US" sz="2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D36B3486-8561-A2F4-14A5-E30328B319B6}"/>
              </a:ext>
            </a:extLst>
          </p:cNvPr>
          <p:cNvGrpSpPr/>
          <p:nvPr/>
        </p:nvGrpSpPr>
        <p:grpSpPr>
          <a:xfrm>
            <a:off x="8768772" y="0"/>
            <a:ext cx="3445342" cy="447366"/>
            <a:chOff x="2407872" y="11875"/>
            <a:chExt cx="6809014" cy="485466"/>
          </a:xfrm>
          <a:solidFill>
            <a:schemeClr val="accent4">
              <a:lumMod val="75000"/>
            </a:schemeClr>
          </a:solidFill>
        </p:grpSpPr>
        <p:sp>
          <p:nvSpPr>
            <p:cNvPr id="3" name="Rectangle: Rounded Corners 2">
              <a:extLst>
                <a:ext uri="{FF2B5EF4-FFF2-40B4-BE49-F238E27FC236}">
                  <a16:creationId xmlns:a16="http://schemas.microsoft.com/office/drawing/2014/main" id="{2B09A4C4-054B-4CF1-358F-EAE6849B47EF}"/>
                </a:ext>
              </a:extLst>
            </p:cNvPr>
            <p:cNvSpPr/>
            <p:nvPr/>
          </p:nvSpPr>
          <p:spPr>
            <a:xfrm>
              <a:off x="2407872" y="11875"/>
              <a:ext cx="6809014" cy="485466"/>
            </a:xfrm>
            <a:prstGeom prst="roundRect">
              <a:avLst>
                <a:gd name="adj" fmla="val 0"/>
              </a:avLst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F4CB89C9-357E-3025-418B-F38723F33286}"/>
                </a:ext>
              </a:extLst>
            </p:cNvPr>
            <p:cNvSpPr txBox="1"/>
            <p:nvPr/>
          </p:nvSpPr>
          <p:spPr>
            <a:xfrm>
              <a:off x="2742608" y="97149"/>
              <a:ext cx="6474278" cy="400110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n-US" sz="2000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BÀI 6: NHIỆT HÓA HƠI RIÊNG</a:t>
              </a:r>
            </a:p>
          </p:txBody>
        </p:sp>
      </p:grpSp>
      <p:sp>
        <p:nvSpPr>
          <p:cNvPr id="21" name="Text Box 76">
            <a:extLst>
              <a:ext uri="{FF2B5EF4-FFF2-40B4-BE49-F238E27FC236}">
                <a16:creationId xmlns:a16="http://schemas.microsoft.com/office/drawing/2014/main" id="{1BF4F79E-8E13-361A-3636-7985DDBFD2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466" y="-82922"/>
            <a:ext cx="2495774" cy="57770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ỘI DUNG</a:t>
            </a:r>
          </a:p>
          <a:p>
            <a:pPr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b="1" dirty="0">
                <a:latin typeface="Times New Roman" pitchFamily="18" charset="0"/>
                <a:cs typeface="Times New Roman" pitchFamily="18" charset="0"/>
              </a:rPr>
              <a:t>I. </a:t>
            </a:r>
            <a:r>
              <a:rPr lang="en-US" b="1" dirty="0" err="1">
                <a:latin typeface="Times New Roman" pitchFamily="18" charset="0"/>
                <a:cs typeface="Times New Roman" pitchFamily="18" charset="0"/>
              </a:rPr>
              <a:t>Khái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latin typeface="Times New Roman" pitchFamily="18" charset="0"/>
                <a:cs typeface="Times New Roman" pitchFamily="18" charset="0"/>
              </a:rPr>
              <a:t>niệm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latin typeface="Times New Roman" pitchFamily="18" charset="0"/>
                <a:cs typeface="Times New Roman" pitchFamily="18" charset="0"/>
              </a:rPr>
              <a:t>nhiệt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latin typeface="Times New Roman" pitchFamily="18" charset="0"/>
                <a:cs typeface="Times New Roman" pitchFamily="18" charset="0"/>
              </a:rPr>
              <a:t>hóa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latin typeface="Times New Roman" pitchFamily="18" charset="0"/>
                <a:cs typeface="Times New Roman" pitchFamily="18" charset="0"/>
              </a:rPr>
              <a:t>hơi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latin typeface="Times New Roman" pitchFamily="18" charset="0"/>
                <a:cs typeface="Times New Roman" pitchFamily="18" charset="0"/>
              </a:rPr>
              <a:t>riêng</a:t>
            </a:r>
            <a:endParaRPr lang="en-US" b="1" dirty="0">
              <a:latin typeface="Times New Roman" pitchFamily="18" charset="0"/>
              <a:cs typeface="Times New Roman" pitchFamily="18" charset="0"/>
            </a:endParaRPr>
          </a:p>
          <a:p>
            <a:pPr algn="just">
              <a:buClr>
                <a:srgbClr val="D7181F"/>
              </a:buClr>
              <a:buFont typeface="Wingdings" panose="05000000000000000000" pitchFamily="2" charset="2"/>
              <a:buNone/>
            </a:pPr>
            <a:r>
              <a:rPr lang="en-US" dirty="0">
                <a:latin typeface="Times New Roman" pitchFamily="18" charset="0"/>
                <a:cs typeface="Times New Roman" pitchFamily="18" charset="0"/>
              </a:rPr>
              <a:t> 1. </a:t>
            </a:r>
            <a:r>
              <a:rPr lang="en-US" altLang="en-US" sz="2000" dirty="0" err="1">
                <a:latin typeface="Cambria" panose="02040503050406030204" pitchFamily="18" charset="0"/>
                <a:ea typeface="Cambria" panose="02040503050406030204" pitchFamily="18" charset="0"/>
              </a:rPr>
              <a:t>Hệ</a:t>
            </a:r>
            <a:r>
              <a:rPr lang="en-US" altLang="en-US" sz="20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altLang="en-US" sz="2000" dirty="0" err="1">
                <a:latin typeface="Cambria" panose="02040503050406030204" pitchFamily="18" charset="0"/>
                <a:ea typeface="Cambria" panose="02040503050406030204" pitchFamily="18" charset="0"/>
              </a:rPr>
              <a:t>thức</a:t>
            </a:r>
            <a:r>
              <a:rPr lang="en-US" altLang="en-US" sz="20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altLang="en-US" sz="2000" dirty="0" err="1">
                <a:latin typeface="Cambria" panose="02040503050406030204" pitchFamily="18" charset="0"/>
                <a:ea typeface="Cambria" panose="02040503050406030204" pitchFamily="18" charset="0"/>
              </a:rPr>
              <a:t>tính</a:t>
            </a:r>
            <a:r>
              <a:rPr lang="en-US" altLang="en-US" sz="20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altLang="en-US" sz="2000" dirty="0" err="1">
                <a:latin typeface="Cambria" panose="02040503050406030204" pitchFamily="18" charset="0"/>
                <a:ea typeface="Cambria" panose="02040503050406030204" pitchFamily="18" charset="0"/>
              </a:rPr>
              <a:t>nhiệt</a:t>
            </a:r>
            <a:r>
              <a:rPr lang="en-US" altLang="en-US" sz="20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altLang="en-US" sz="2000" dirty="0" err="1">
                <a:latin typeface="Cambria" panose="02040503050406030204" pitchFamily="18" charset="0"/>
                <a:ea typeface="Cambria" panose="02040503050406030204" pitchFamily="18" charset="0"/>
              </a:rPr>
              <a:t>lượng</a:t>
            </a:r>
            <a:r>
              <a:rPr lang="en-US" altLang="en-US" sz="20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altLang="en-US" sz="2000" dirty="0" err="1">
                <a:latin typeface="Cambria" panose="02040503050406030204" pitchFamily="18" charset="0"/>
                <a:ea typeface="Cambria" panose="02040503050406030204" pitchFamily="18" charset="0"/>
              </a:rPr>
              <a:t>trong</a:t>
            </a:r>
            <a:r>
              <a:rPr lang="en-US" altLang="en-US" sz="20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altLang="en-US" sz="2000" dirty="0" err="1">
                <a:latin typeface="Cambria" panose="02040503050406030204" pitchFamily="18" charset="0"/>
                <a:ea typeface="Cambria" panose="02040503050406030204" pitchFamily="18" charset="0"/>
              </a:rPr>
              <a:t>quá</a:t>
            </a:r>
            <a:r>
              <a:rPr lang="en-US" altLang="en-US" sz="20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altLang="en-US" sz="2000" dirty="0" err="1">
                <a:latin typeface="Cambria" panose="02040503050406030204" pitchFamily="18" charset="0"/>
                <a:ea typeface="Cambria" panose="02040503050406030204" pitchFamily="18" charset="0"/>
              </a:rPr>
              <a:t>trình</a:t>
            </a:r>
            <a:r>
              <a:rPr lang="en-US" altLang="en-US" sz="20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altLang="en-US" sz="2000" dirty="0" err="1">
                <a:latin typeface="Cambria" panose="02040503050406030204" pitchFamily="18" charset="0"/>
                <a:ea typeface="Cambria" panose="02040503050406030204" pitchFamily="18" charset="0"/>
              </a:rPr>
              <a:t>truyền</a:t>
            </a:r>
            <a:r>
              <a:rPr lang="en-US" altLang="en-US" sz="20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altLang="en-US" sz="2000" dirty="0" err="1">
                <a:latin typeface="Cambria" panose="02040503050406030204" pitchFamily="18" charset="0"/>
                <a:ea typeface="Cambria" panose="02040503050406030204" pitchFamily="18" charset="0"/>
              </a:rPr>
              <a:t>nhiệt</a:t>
            </a:r>
            <a:r>
              <a:rPr lang="en-US" altLang="en-US" sz="20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altLang="en-US" sz="2000" dirty="0" err="1">
                <a:latin typeface="Cambria" panose="02040503050406030204" pitchFamily="18" charset="0"/>
                <a:ea typeface="Cambria" panose="02040503050406030204" pitchFamily="18" charset="0"/>
              </a:rPr>
              <a:t>khi</a:t>
            </a:r>
            <a:r>
              <a:rPr lang="en-US" altLang="en-US" sz="20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altLang="en-US" sz="2000" dirty="0" err="1">
                <a:latin typeface="Cambria" panose="02040503050406030204" pitchFamily="18" charset="0"/>
                <a:ea typeface="Cambria" panose="02040503050406030204" pitchFamily="18" charset="0"/>
              </a:rPr>
              <a:t>một</a:t>
            </a:r>
            <a:r>
              <a:rPr lang="en-US" altLang="en-US" sz="20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altLang="en-US" sz="2000" dirty="0" err="1">
                <a:latin typeface="Cambria" panose="02040503050406030204" pitchFamily="18" charset="0"/>
                <a:ea typeface="Cambria" panose="02040503050406030204" pitchFamily="18" charset="0"/>
              </a:rPr>
              <a:t>lượng</a:t>
            </a:r>
            <a:r>
              <a:rPr lang="en-US" altLang="en-US" sz="20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altLang="en-US" sz="2000" dirty="0" err="1">
                <a:latin typeface="Cambria" panose="02040503050406030204" pitchFamily="18" charset="0"/>
                <a:ea typeface="Cambria" panose="02040503050406030204" pitchFamily="18" charset="0"/>
              </a:rPr>
              <a:t>chất</a:t>
            </a:r>
            <a:r>
              <a:rPr lang="en-US" altLang="en-US" sz="20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altLang="en-US" sz="2000" dirty="0" err="1">
                <a:latin typeface="Cambria" panose="02040503050406030204" pitchFamily="18" charset="0"/>
                <a:ea typeface="Cambria" panose="02040503050406030204" pitchFamily="18" charset="0"/>
              </a:rPr>
              <a:t>lỏng</a:t>
            </a:r>
            <a:r>
              <a:rPr lang="en-US" altLang="en-US" sz="20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altLang="en-US" sz="2000" dirty="0" err="1">
                <a:latin typeface="Cambria" panose="02040503050406030204" pitchFamily="18" charset="0"/>
                <a:ea typeface="Cambria" panose="02040503050406030204" pitchFamily="18" charset="0"/>
              </a:rPr>
              <a:t>hóa</a:t>
            </a:r>
            <a:r>
              <a:rPr lang="en-US" altLang="en-US" sz="20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altLang="en-US" sz="2000" dirty="0" err="1">
                <a:latin typeface="Cambria" panose="02040503050406030204" pitchFamily="18" charset="0"/>
                <a:ea typeface="Cambria" panose="02040503050406030204" pitchFamily="18" charset="0"/>
              </a:rPr>
              <a:t>hơi</a:t>
            </a:r>
            <a:r>
              <a:rPr lang="en-US" altLang="en-US" sz="2000" dirty="0">
                <a:latin typeface="Cambria" panose="02040503050406030204" pitchFamily="18" charset="0"/>
                <a:ea typeface="Cambria" panose="02040503050406030204" pitchFamily="18" charset="0"/>
              </a:rPr>
              <a:t> ở </a:t>
            </a:r>
            <a:r>
              <a:rPr lang="en-US" altLang="en-US" sz="2000" dirty="0" err="1">
                <a:latin typeface="Cambria" panose="02040503050406030204" pitchFamily="18" charset="0"/>
                <a:ea typeface="Cambria" panose="02040503050406030204" pitchFamily="18" charset="0"/>
              </a:rPr>
              <a:t>nhiệt</a:t>
            </a:r>
            <a:r>
              <a:rPr lang="en-US" altLang="en-US" sz="20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altLang="en-US" sz="2000" dirty="0" err="1">
                <a:latin typeface="Cambria" panose="02040503050406030204" pitchFamily="18" charset="0"/>
                <a:ea typeface="Cambria" panose="02040503050406030204" pitchFamily="18" charset="0"/>
              </a:rPr>
              <a:t>độ</a:t>
            </a:r>
            <a:r>
              <a:rPr lang="en-US" altLang="en-US" sz="20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altLang="en-US" sz="2000" dirty="0" err="1">
                <a:latin typeface="Cambria" panose="02040503050406030204" pitchFamily="18" charset="0"/>
                <a:ea typeface="Cambria" panose="02040503050406030204" pitchFamily="18" charset="0"/>
              </a:rPr>
              <a:t>không</a:t>
            </a:r>
            <a:r>
              <a:rPr lang="en-US" altLang="en-US" sz="20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altLang="en-US" sz="2000" dirty="0" err="1">
                <a:latin typeface="Cambria" panose="02040503050406030204" pitchFamily="18" charset="0"/>
                <a:ea typeface="Cambria" panose="02040503050406030204" pitchFamily="18" charset="0"/>
              </a:rPr>
              <a:t>đổi</a:t>
            </a:r>
            <a:endParaRPr lang="en-US" altLang="en-US" sz="2000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algn="just">
              <a:buClr>
                <a:srgbClr val="D7181F"/>
              </a:buClr>
              <a:buFont typeface="Wingdings" panose="05000000000000000000" pitchFamily="2" charset="2"/>
              <a:buNone/>
            </a:pPr>
            <a:r>
              <a:rPr lang="en-US" dirty="0">
                <a:latin typeface="Times New Roman" pitchFamily="18" charset="0"/>
                <a:cs typeface="Times New Roman" pitchFamily="18" charset="0"/>
              </a:rPr>
              <a:t>  2. </a:t>
            </a:r>
            <a:r>
              <a:rPr lang="en-US" altLang="en-US" sz="2000" dirty="0" err="1">
                <a:latin typeface="Cambria" panose="02040503050406030204" pitchFamily="18" charset="0"/>
                <a:ea typeface="Cambria" panose="02040503050406030204" pitchFamily="18" charset="0"/>
              </a:rPr>
              <a:t>Định</a:t>
            </a:r>
            <a:r>
              <a:rPr lang="en-US" altLang="en-US" sz="20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altLang="en-US" sz="2000" dirty="0" err="1">
                <a:latin typeface="Cambria" panose="02040503050406030204" pitchFamily="18" charset="0"/>
                <a:ea typeface="Cambria" panose="02040503050406030204" pitchFamily="18" charset="0"/>
              </a:rPr>
              <a:t>nghĩa</a:t>
            </a:r>
            <a:r>
              <a:rPr lang="en-US" altLang="en-US" sz="20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altLang="en-US" sz="2000" dirty="0" err="1">
                <a:latin typeface="Cambria" panose="02040503050406030204" pitchFamily="18" charset="0"/>
                <a:ea typeface="Cambria" panose="02040503050406030204" pitchFamily="18" charset="0"/>
              </a:rPr>
              <a:t>nhiệt</a:t>
            </a:r>
            <a:r>
              <a:rPr lang="en-US" altLang="en-US" sz="20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altLang="en-US" sz="2000" dirty="0" err="1">
                <a:latin typeface="Cambria" panose="02040503050406030204" pitchFamily="18" charset="0"/>
                <a:ea typeface="Cambria" panose="02040503050406030204" pitchFamily="18" charset="0"/>
              </a:rPr>
              <a:t>hóa</a:t>
            </a:r>
            <a:r>
              <a:rPr lang="en-US" altLang="en-US" sz="20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altLang="en-US" sz="2000" dirty="0" err="1">
                <a:latin typeface="Cambria" panose="02040503050406030204" pitchFamily="18" charset="0"/>
                <a:ea typeface="Cambria" panose="02040503050406030204" pitchFamily="18" charset="0"/>
              </a:rPr>
              <a:t>hơi</a:t>
            </a:r>
            <a:r>
              <a:rPr lang="en-US" altLang="en-US" sz="20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altLang="en-US" sz="2000" dirty="0" err="1">
                <a:latin typeface="Cambria" panose="02040503050406030204" pitchFamily="18" charset="0"/>
                <a:ea typeface="Cambria" panose="02040503050406030204" pitchFamily="18" charset="0"/>
              </a:rPr>
              <a:t>riêng</a:t>
            </a:r>
            <a:endParaRPr lang="en-US" altLang="en-US" sz="2000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algn="just">
              <a:lnSpc>
                <a:spcPct val="150000"/>
              </a:lnSpc>
              <a:buClr>
                <a:srgbClr val="D7181F"/>
              </a:buClr>
              <a:defRPr/>
            </a:pPr>
            <a:r>
              <a:rPr lang="en-US" dirty="0">
                <a:latin typeface="Times New Roman" pitchFamily="18" charset="0"/>
                <a:cs typeface="Times New Roman" pitchFamily="18" charset="0"/>
              </a:rPr>
              <a:t>II. </a:t>
            </a:r>
            <a:r>
              <a:rPr lang="en-US" altLang="en-US" dirty="0" err="1">
                <a:latin typeface="Cambria" panose="02040503050406030204" pitchFamily="18" charset="0"/>
                <a:ea typeface="Cambria" panose="02040503050406030204" pitchFamily="18" charset="0"/>
              </a:rPr>
              <a:t>Thực</a:t>
            </a:r>
            <a:r>
              <a:rPr lang="en-US" altLang="en-US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altLang="en-US" dirty="0" err="1">
                <a:latin typeface="Cambria" panose="02040503050406030204" pitchFamily="18" charset="0"/>
                <a:ea typeface="Cambria" panose="02040503050406030204" pitchFamily="18" charset="0"/>
              </a:rPr>
              <a:t>hành</a:t>
            </a:r>
            <a:r>
              <a:rPr lang="en-US" altLang="en-US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altLang="en-US" dirty="0" err="1">
                <a:latin typeface="Cambria" panose="02040503050406030204" pitchFamily="18" charset="0"/>
                <a:ea typeface="Cambria" panose="02040503050406030204" pitchFamily="18" charset="0"/>
              </a:rPr>
              <a:t>đo</a:t>
            </a:r>
            <a:r>
              <a:rPr lang="en-US" altLang="en-US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altLang="en-US" dirty="0" err="1">
                <a:latin typeface="Cambria" panose="02040503050406030204" pitchFamily="18" charset="0"/>
                <a:ea typeface="Cambria" panose="02040503050406030204" pitchFamily="18" charset="0"/>
              </a:rPr>
              <a:t>nhiệt</a:t>
            </a:r>
            <a:r>
              <a:rPr lang="en-US" altLang="en-US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altLang="en-US" dirty="0" err="1">
                <a:latin typeface="Cambria" panose="02040503050406030204" pitchFamily="18" charset="0"/>
                <a:ea typeface="Cambria" panose="02040503050406030204" pitchFamily="18" charset="0"/>
              </a:rPr>
              <a:t>hoá</a:t>
            </a:r>
            <a:r>
              <a:rPr lang="en-US" altLang="en-US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altLang="en-US" dirty="0" err="1">
                <a:latin typeface="Cambria" panose="02040503050406030204" pitchFamily="18" charset="0"/>
                <a:ea typeface="Cambria" panose="02040503050406030204" pitchFamily="18" charset="0"/>
              </a:rPr>
              <a:t>hơi</a:t>
            </a:r>
            <a:r>
              <a:rPr lang="en-US" altLang="en-US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altLang="en-US" dirty="0" err="1">
                <a:latin typeface="Cambria" panose="02040503050406030204" pitchFamily="18" charset="0"/>
                <a:ea typeface="Cambria" panose="02040503050406030204" pitchFamily="18" charset="0"/>
              </a:rPr>
              <a:t>riêng</a:t>
            </a:r>
            <a:r>
              <a:rPr lang="en-US" altLang="en-US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altLang="en-US" dirty="0" err="1">
                <a:latin typeface="Cambria" panose="02040503050406030204" pitchFamily="18" charset="0"/>
                <a:ea typeface="Cambria" panose="02040503050406030204" pitchFamily="18" charset="0"/>
              </a:rPr>
              <a:t>của</a:t>
            </a:r>
            <a:r>
              <a:rPr lang="en-US" altLang="en-US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altLang="en-US" dirty="0" err="1">
                <a:latin typeface="Cambria" panose="02040503050406030204" pitchFamily="18" charset="0"/>
                <a:ea typeface="Cambria" panose="02040503050406030204" pitchFamily="18" charset="0"/>
              </a:rPr>
              <a:t>nước</a:t>
            </a:r>
            <a:r>
              <a:rPr lang="en-US" altLang="en-US" dirty="0">
                <a:latin typeface="Cambria" panose="02040503050406030204" pitchFamily="18" charset="0"/>
                <a:ea typeface="Cambria" panose="02040503050406030204" pitchFamily="18" charset="0"/>
              </a:rPr>
              <a:t>.</a:t>
            </a:r>
          </a:p>
          <a:p>
            <a:pPr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69130312"/>
      </p:ext>
    </p:extLst>
  </p:cSld>
  <p:clrMapOvr>
    <a:masterClrMapping/>
  </p:clrMapOvr>
  <p:transition spd="slow">
    <p:wheel spokes="1"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51000">
              <a:srgbClr val="FFF2E2"/>
            </a:gs>
            <a:gs pos="6195">
              <a:srgbClr val="FFF2E2"/>
            </a:gs>
            <a:gs pos="100000">
              <a:srgbClr val="F0BAA2"/>
            </a:gs>
          </a:gsLst>
          <a:path path="circle">
            <a:fillToRect l="50000" t="50000" r="50000" b="50000"/>
          </a:path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D36B3486-8561-A2F4-14A5-E30328B319B6}"/>
              </a:ext>
            </a:extLst>
          </p:cNvPr>
          <p:cNvGrpSpPr/>
          <p:nvPr/>
        </p:nvGrpSpPr>
        <p:grpSpPr>
          <a:xfrm>
            <a:off x="8768772" y="0"/>
            <a:ext cx="3445342" cy="447366"/>
            <a:chOff x="2407872" y="11875"/>
            <a:chExt cx="6809014" cy="485466"/>
          </a:xfrm>
          <a:solidFill>
            <a:schemeClr val="accent4">
              <a:lumMod val="75000"/>
            </a:schemeClr>
          </a:solidFill>
        </p:grpSpPr>
        <p:sp>
          <p:nvSpPr>
            <p:cNvPr id="3" name="Rectangle: Rounded Corners 2">
              <a:extLst>
                <a:ext uri="{FF2B5EF4-FFF2-40B4-BE49-F238E27FC236}">
                  <a16:creationId xmlns:a16="http://schemas.microsoft.com/office/drawing/2014/main" id="{2B09A4C4-054B-4CF1-358F-EAE6849B47EF}"/>
                </a:ext>
              </a:extLst>
            </p:cNvPr>
            <p:cNvSpPr/>
            <p:nvPr/>
          </p:nvSpPr>
          <p:spPr>
            <a:xfrm>
              <a:off x="2407872" y="11875"/>
              <a:ext cx="6809014" cy="485466"/>
            </a:xfrm>
            <a:prstGeom prst="roundRect">
              <a:avLst>
                <a:gd name="adj" fmla="val 0"/>
              </a:avLst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2.Jovis-WorkSansRegular-San"/>
                <a:ea typeface="+mn-ea"/>
                <a:cs typeface="+mn-cs"/>
              </a:endParaRPr>
            </a:p>
          </p:txBody>
        </p:sp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F4CB89C9-357E-3025-418B-F38723F33286}"/>
                </a:ext>
              </a:extLst>
            </p:cNvPr>
            <p:cNvSpPr txBox="1"/>
            <p:nvPr/>
          </p:nvSpPr>
          <p:spPr>
            <a:xfrm>
              <a:off x="2742608" y="97149"/>
              <a:ext cx="6474278" cy="400110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0" i="0" u="none" strike="noStrike" kern="1200" cap="none" spc="0" normalizeH="0" baseline="0" noProof="0" dirty="0">
                  <a:ln w="0"/>
                  <a:solidFill>
                    <a:srgbClr val="3F3F3F"/>
                  </a:solidFill>
                  <a:effectLst>
                    <a:outerShdw blurRad="38100" dist="19050" dir="2700000" algn="tl" rotWithShape="0">
                      <a:srgbClr val="3F3F3F">
                        <a:alpha val="40000"/>
                      </a:srgbClr>
                    </a:outerShdw>
                  </a:effectLst>
                  <a:uLnTx/>
                  <a:uFillTx/>
                  <a:latin typeface="A2.Jovis-WorkSansRegular-San"/>
                  <a:ea typeface="+mn-ea"/>
                  <a:cs typeface="+mn-cs"/>
                </a:rPr>
                <a:t>BÀI 6: NHIỆT HÓA HƠI RIÊNG</a:t>
              </a:r>
            </a:p>
          </p:txBody>
        </p:sp>
      </p:grpSp>
      <p:sp>
        <p:nvSpPr>
          <p:cNvPr id="21" name="Text Box 76">
            <a:extLst>
              <a:ext uri="{FF2B5EF4-FFF2-40B4-BE49-F238E27FC236}">
                <a16:creationId xmlns:a16="http://schemas.microsoft.com/office/drawing/2014/main" id="{1BF4F79E-8E13-361A-3636-7985DDBFD2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466" y="-82922"/>
            <a:ext cx="2495774" cy="57770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ctr" defTabSz="914400" rtl="0" eaLnBrk="0" fontAlgn="auto" latinLnBrk="0" hangingPunct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NỘI DUNG</a:t>
            </a:r>
          </a:p>
          <a:p>
            <a:pPr marL="0" marR="0" lvl="0" indent="0" algn="l" defTabSz="914400" rtl="0" eaLnBrk="0" fontAlgn="auto" latinLnBrk="0" hangingPunct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I. </a:t>
            </a:r>
            <a:r>
              <a:rPr kumimoji="0" lang="en-US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Khái</a:t>
            </a: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niệm</a:t>
            </a: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nhiệt</a:t>
            </a: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hóa</a:t>
            </a: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hơi</a:t>
            </a: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riêng</a:t>
            </a:r>
            <a:endParaRPr kumimoji="0" lang="en-US" sz="2000" b="1" i="0" u="none" strike="noStrike" kern="1200" cap="none" spc="0" normalizeH="0" baseline="0" noProof="0" dirty="0">
              <a:ln>
                <a:noFill/>
              </a:ln>
              <a:solidFill>
                <a:srgbClr val="3F3F3F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  <a:p>
            <a:pPr marL="0" marR="0" lvl="0" indent="0" algn="just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D7181F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1.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Hệ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thức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tính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nhiệt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lượng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trong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quá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trình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truyền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nhiệt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khi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một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lượng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chất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lỏng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hóa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hơi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ở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nhiệt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độ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không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đổi</a:t>
            </a:r>
            <a:endParaRPr kumimoji="0" lang="en-US" altLang="en-US" sz="2000" b="0" i="0" u="none" strike="noStrike" kern="1200" cap="none" spc="0" normalizeH="0" baseline="0" noProof="0" dirty="0">
              <a:ln>
                <a:noFill/>
              </a:ln>
              <a:solidFill>
                <a:srgbClr val="3F3F3F"/>
              </a:solidFill>
              <a:effectLst/>
              <a:uLnTx/>
              <a:uFillTx/>
              <a:latin typeface="Cambria" panose="02040503050406030204" pitchFamily="18" charset="0"/>
              <a:ea typeface="Cambria" panose="02040503050406030204" pitchFamily="18" charset="0"/>
              <a:cs typeface="+mn-cs"/>
            </a:endParaRPr>
          </a:p>
          <a:p>
            <a:pPr marL="0" marR="0" lvl="0" indent="0" algn="just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D7181F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 2.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Định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nghĩa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nhiệt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hóa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hơi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riêng</a:t>
            </a:r>
            <a:endParaRPr kumimoji="0" lang="en-US" altLang="en-US" sz="2000" b="0" i="0" u="none" strike="noStrike" kern="1200" cap="none" spc="0" normalizeH="0" baseline="0" noProof="0" dirty="0">
              <a:ln>
                <a:noFill/>
              </a:ln>
              <a:solidFill>
                <a:srgbClr val="3F3F3F"/>
              </a:solidFill>
              <a:effectLst/>
              <a:uLnTx/>
              <a:uFillTx/>
              <a:latin typeface="Cambria" panose="02040503050406030204" pitchFamily="18" charset="0"/>
              <a:ea typeface="Cambria" panose="02040503050406030204" pitchFamily="18" charset="0"/>
              <a:cs typeface="+mn-cs"/>
            </a:endParaRPr>
          </a:p>
          <a:p>
            <a:pPr marL="0" marR="0" lvl="0" indent="0" algn="just" defTabSz="914400" rtl="0" eaLnBrk="0" fontAlgn="auto" latinLnBrk="0" hangingPunct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D7181F"/>
              </a:buClr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II.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Thực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hành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đo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nhiệt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hoá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hơi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riêng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của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nước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.</a:t>
            </a:r>
          </a:p>
          <a:p>
            <a:pPr marL="0" marR="0" lvl="0" indent="0" algn="l" defTabSz="914400" rtl="0" eaLnBrk="0" fontAlgn="auto" latinLnBrk="0" hangingPunct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rgbClr val="3F3F3F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grpSp>
        <p:nvGrpSpPr>
          <p:cNvPr id="19" name="Group 2" descr="n26 fb Tran Phu">
            <a:extLst>
              <a:ext uri="{FF2B5EF4-FFF2-40B4-BE49-F238E27FC236}">
                <a16:creationId xmlns:a16="http://schemas.microsoft.com/office/drawing/2014/main" id="{3BDF93DD-2246-923B-B688-982819BA7BE4}"/>
              </a:ext>
            </a:extLst>
          </p:cNvPr>
          <p:cNvGrpSpPr/>
          <p:nvPr/>
        </p:nvGrpSpPr>
        <p:grpSpPr>
          <a:xfrm>
            <a:off x="2951940" y="1855799"/>
            <a:ext cx="4533947" cy="3575447"/>
            <a:chOff x="0" y="0"/>
            <a:chExt cx="4274726" cy="1983751"/>
          </a:xfrm>
        </p:grpSpPr>
        <p:sp>
          <p:nvSpPr>
            <p:cNvPr id="20" name="Freeform 3">
              <a:extLst>
                <a:ext uri="{FF2B5EF4-FFF2-40B4-BE49-F238E27FC236}">
                  <a16:creationId xmlns:a16="http://schemas.microsoft.com/office/drawing/2014/main" id="{AAFA7CE5-F70A-8141-623E-FEFA1C249757}"/>
                </a:ext>
              </a:extLst>
            </p:cNvPr>
            <p:cNvSpPr/>
            <p:nvPr/>
          </p:nvSpPr>
          <p:spPr>
            <a:xfrm>
              <a:off x="0" y="0"/>
              <a:ext cx="4274726" cy="1983751"/>
            </a:xfrm>
            <a:custGeom>
              <a:avLst/>
              <a:gdLst/>
              <a:ahLst/>
              <a:cxnLst/>
              <a:rect l="l" t="t" r="r" b="b"/>
              <a:pathLst>
                <a:path w="4274726" h="1983751">
                  <a:moveTo>
                    <a:pt x="0" y="0"/>
                  </a:moveTo>
                  <a:lnTo>
                    <a:pt x="4274726" y="0"/>
                  </a:lnTo>
                  <a:lnTo>
                    <a:pt x="4274726" y="1983751"/>
                  </a:lnTo>
                  <a:lnTo>
                    <a:pt x="0" y="1983751"/>
                  </a:lnTo>
                  <a:close/>
                </a:path>
              </a:pathLst>
            </a:custGeom>
            <a:solidFill>
              <a:srgbClr val="DCC3AC"/>
            </a:solidFill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2" name="TextBox 4">
              <a:extLst>
                <a:ext uri="{FF2B5EF4-FFF2-40B4-BE49-F238E27FC236}">
                  <a16:creationId xmlns:a16="http://schemas.microsoft.com/office/drawing/2014/main" id="{6AAAF212-D164-0F60-0A29-65AE30B3195E}"/>
                </a:ext>
              </a:extLst>
            </p:cNvPr>
            <p:cNvSpPr txBox="1"/>
            <p:nvPr/>
          </p:nvSpPr>
          <p:spPr>
            <a:xfrm>
              <a:off x="0" y="-38100"/>
              <a:ext cx="812800" cy="850900"/>
            </a:xfrm>
            <a:prstGeom prst="rect">
              <a:avLst/>
            </a:prstGeom>
          </p:spPr>
          <p:txBody>
            <a:bodyPr lIns="33867" tIns="33867" rIns="33867" bIns="33867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1773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000" b="0" i="0" u="none" strike="noStrike" kern="1200" cap="none" spc="0" normalizeH="0" baseline="0" noProof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23" name="Freeform 10" descr="n26 fb Tran Phu">
            <a:extLst>
              <a:ext uri="{FF2B5EF4-FFF2-40B4-BE49-F238E27FC236}">
                <a16:creationId xmlns:a16="http://schemas.microsoft.com/office/drawing/2014/main" id="{5B3938B1-B741-920C-91FB-5CF1FBBEF5C9}"/>
              </a:ext>
            </a:extLst>
          </p:cNvPr>
          <p:cNvSpPr/>
          <p:nvPr/>
        </p:nvSpPr>
        <p:spPr>
          <a:xfrm>
            <a:off x="10782172" y="5433637"/>
            <a:ext cx="1381095" cy="1371600"/>
          </a:xfrm>
          <a:custGeom>
            <a:avLst/>
            <a:gdLst/>
            <a:ahLst/>
            <a:cxnLst/>
            <a:rect l="l" t="t" r="r" b="b"/>
            <a:pathLst>
              <a:path w="2625452" h="2057400">
                <a:moveTo>
                  <a:pt x="0" y="0"/>
                </a:moveTo>
                <a:lnTo>
                  <a:pt x="2625452" y="0"/>
                </a:lnTo>
                <a:lnTo>
                  <a:pt x="2625452" y="2057400"/>
                </a:lnTo>
                <a:lnTo>
                  <a:pt x="0" y="2057400"/>
                </a:lnTo>
                <a:lnTo>
                  <a:pt x="0" y="0"/>
                </a:lnTo>
                <a:close/>
              </a:path>
            </a:pathLst>
          </a:custGeom>
          <a:blipFill>
            <a:blip r:embed="rId2">
              <a:extLs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3F3F3F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25" name="Group 5" descr="n26 fb Tran Phu">
            <a:extLst>
              <a:ext uri="{FF2B5EF4-FFF2-40B4-BE49-F238E27FC236}">
                <a16:creationId xmlns:a16="http://schemas.microsoft.com/office/drawing/2014/main" id="{1DD08DA1-D7D0-2A4A-DF04-4DCB21B3323A}"/>
              </a:ext>
            </a:extLst>
          </p:cNvPr>
          <p:cNvGrpSpPr/>
          <p:nvPr/>
        </p:nvGrpSpPr>
        <p:grpSpPr>
          <a:xfrm>
            <a:off x="5209851" y="409344"/>
            <a:ext cx="2876296" cy="772578"/>
            <a:chOff x="0" y="0"/>
            <a:chExt cx="2175804" cy="376692"/>
          </a:xfrm>
        </p:grpSpPr>
        <p:sp>
          <p:nvSpPr>
            <p:cNvPr id="26" name="Freeform 6">
              <a:extLst>
                <a:ext uri="{FF2B5EF4-FFF2-40B4-BE49-F238E27FC236}">
                  <a16:creationId xmlns:a16="http://schemas.microsoft.com/office/drawing/2014/main" id="{0BF48A58-523E-037A-4F61-07C9D75B7228}"/>
                </a:ext>
              </a:extLst>
            </p:cNvPr>
            <p:cNvSpPr/>
            <p:nvPr/>
          </p:nvSpPr>
          <p:spPr>
            <a:xfrm>
              <a:off x="0" y="0"/>
              <a:ext cx="2175804" cy="376692"/>
            </a:xfrm>
            <a:custGeom>
              <a:avLst/>
              <a:gdLst/>
              <a:ahLst/>
              <a:cxnLst/>
              <a:rect l="l" t="t" r="r" b="b"/>
              <a:pathLst>
                <a:path w="2175804" h="376692">
                  <a:moveTo>
                    <a:pt x="47794" y="0"/>
                  </a:moveTo>
                  <a:lnTo>
                    <a:pt x="2128010" y="0"/>
                  </a:lnTo>
                  <a:cubicBezTo>
                    <a:pt x="2140686" y="0"/>
                    <a:pt x="2152842" y="5035"/>
                    <a:pt x="2161805" y="13999"/>
                  </a:cubicBezTo>
                  <a:cubicBezTo>
                    <a:pt x="2170768" y="22962"/>
                    <a:pt x="2175804" y="35118"/>
                    <a:pt x="2175804" y="47794"/>
                  </a:cubicBezTo>
                  <a:lnTo>
                    <a:pt x="2175804" y="328898"/>
                  </a:lnTo>
                  <a:cubicBezTo>
                    <a:pt x="2175804" y="341574"/>
                    <a:pt x="2170768" y="353730"/>
                    <a:pt x="2161805" y="362694"/>
                  </a:cubicBezTo>
                  <a:cubicBezTo>
                    <a:pt x="2152842" y="371657"/>
                    <a:pt x="2140686" y="376692"/>
                    <a:pt x="2128010" y="376692"/>
                  </a:cubicBezTo>
                  <a:lnTo>
                    <a:pt x="47794" y="376692"/>
                  </a:lnTo>
                  <a:cubicBezTo>
                    <a:pt x="35118" y="376692"/>
                    <a:pt x="22962" y="371657"/>
                    <a:pt x="13999" y="362694"/>
                  </a:cubicBezTo>
                  <a:cubicBezTo>
                    <a:pt x="5035" y="353730"/>
                    <a:pt x="0" y="341574"/>
                    <a:pt x="0" y="328898"/>
                  </a:cubicBezTo>
                  <a:lnTo>
                    <a:pt x="0" y="47794"/>
                  </a:lnTo>
                  <a:cubicBezTo>
                    <a:pt x="0" y="35118"/>
                    <a:pt x="5035" y="22962"/>
                    <a:pt x="13999" y="13999"/>
                  </a:cubicBezTo>
                  <a:cubicBezTo>
                    <a:pt x="22962" y="5035"/>
                    <a:pt x="35118" y="0"/>
                    <a:pt x="47794" y="0"/>
                  </a:cubicBezTo>
                  <a:close/>
                </a:path>
              </a:pathLst>
            </a:custGeom>
            <a:solidFill>
              <a:srgbClr val="AD5545"/>
            </a:solidFill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7" name="TextBox 7">
              <a:extLst>
                <a:ext uri="{FF2B5EF4-FFF2-40B4-BE49-F238E27FC236}">
                  <a16:creationId xmlns:a16="http://schemas.microsoft.com/office/drawing/2014/main" id="{BEBA711D-C328-95A7-6F5F-68548987A350}"/>
                </a:ext>
              </a:extLst>
            </p:cNvPr>
            <p:cNvSpPr txBox="1"/>
            <p:nvPr/>
          </p:nvSpPr>
          <p:spPr>
            <a:xfrm>
              <a:off x="0" y="-38100"/>
              <a:ext cx="812800" cy="850900"/>
            </a:xfrm>
            <a:prstGeom prst="rect">
              <a:avLst/>
            </a:prstGeom>
          </p:spPr>
          <p:txBody>
            <a:bodyPr lIns="33867" tIns="33867" rIns="33867" bIns="33867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1773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000" b="0" i="0" u="none" strike="noStrike" kern="1200" cap="none" spc="0" normalizeH="0" baseline="0" noProof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28" name="TextBox 12" descr="n26 fb Tran Phu">
            <a:extLst>
              <a:ext uri="{FF2B5EF4-FFF2-40B4-BE49-F238E27FC236}">
                <a16:creationId xmlns:a16="http://schemas.microsoft.com/office/drawing/2014/main" id="{9131ADE2-778C-E916-1903-B2FADE96694D}"/>
              </a:ext>
            </a:extLst>
          </p:cNvPr>
          <p:cNvSpPr txBox="1"/>
          <p:nvPr/>
        </p:nvSpPr>
        <p:spPr>
          <a:xfrm>
            <a:off x="4926984" y="132252"/>
            <a:ext cx="3603803" cy="885563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ts val="8587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CE54">
                    <a:lumMod val="60000"/>
                    <a:lumOff val="40000"/>
                  </a:srgb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PHIẾU HỌC TẬP 1</a:t>
            </a:r>
          </a:p>
        </p:txBody>
      </p:sp>
      <p:sp>
        <p:nvSpPr>
          <p:cNvPr id="29" name="TextBox 28" descr="n26 fb Tran Phu">
            <a:extLst>
              <a:ext uri="{FF2B5EF4-FFF2-40B4-BE49-F238E27FC236}">
                <a16:creationId xmlns:a16="http://schemas.microsoft.com/office/drawing/2014/main" id="{1E7FB9A8-07C6-1DC3-553C-86926F4F2B24}"/>
              </a:ext>
            </a:extLst>
          </p:cNvPr>
          <p:cNvSpPr txBox="1"/>
          <p:nvPr/>
        </p:nvSpPr>
        <p:spPr>
          <a:xfrm>
            <a:off x="3380070" y="2076360"/>
            <a:ext cx="3835973" cy="289380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Nhiệm</a:t>
            </a: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kumimoji="0" lang="en-US" sz="20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vụ</a:t>
            </a: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1: </a:t>
            </a:r>
          </a:p>
          <a:p>
            <a:pPr marL="0" marR="0" lvl="0" indent="0" algn="just" defTabSz="914400" rtl="0" eaLnBrk="1" fontAlgn="auto" latinLnBrk="0" hangingPunct="1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Câu 1: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kumimoji="0" 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Nêu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kumimoji="0" 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định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nghĩa </a:t>
            </a:r>
            <a:r>
              <a:rPr kumimoji="0" 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nhiệt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kumimoji="0" 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hoá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kumimoji="0" 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hơi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kumimoji="0" 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riêng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?</a:t>
            </a:r>
          </a:p>
          <a:p>
            <a:pPr marL="0" marR="0" lvl="0" indent="0" algn="just" defTabSz="914400" rtl="0" eaLnBrk="1" fontAlgn="auto" latinLnBrk="0" hangingPunct="1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Câu 2: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kumimoji="0" 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Hệ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kumimoji="0" 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thức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kumimoji="0" 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tính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kumimoji="0" 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nhiệt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kumimoji="0" 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lượng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kumimoji="0" 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cần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kumimoji="0" 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cung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kumimoji="0" 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cấp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kumimoji="0" 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cho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kumimoji="0" 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một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kumimoji="0" 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lượng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kumimoji="0" 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chất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kumimoji="0" 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lỏng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kumimoji="0" 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hoá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kumimoji="0" 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hơi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kumimoji="0" 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hoàn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kumimoji="0" 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toàn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ở </a:t>
            </a:r>
            <a:r>
              <a:rPr kumimoji="0" 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nhiệt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kumimoji="0" 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độ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kumimoji="0" 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không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kumimoji="0" 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đổi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?</a:t>
            </a:r>
          </a:p>
          <a:p>
            <a:pPr marL="0" marR="0" lvl="0" indent="0" algn="just" defTabSz="914400" rtl="0" eaLnBrk="1" fontAlgn="auto" latinLnBrk="0" hangingPunct="1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Cambria" panose="02040503050406030204" pitchFamily="18" charset="0"/>
              <a:cs typeface="Arial" panose="020B0604020202020204" pitchFamily="34" charset="0"/>
            </a:endParaRPr>
          </a:p>
        </p:txBody>
      </p:sp>
      <p:pic>
        <p:nvPicPr>
          <p:cNvPr id="30" name="Picture 29" descr="n26 fb Tran Phu">
            <a:extLst>
              <a:ext uri="{FF2B5EF4-FFF2-40B4-BE49-F238E27FC236}">
                <a16:creationId xmlns:a16="http://schemas.microsoft.com/office/drawing/2014/main" id="{430FD8BD-4F5E-3092-8980-3B17775F126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774449" y="1855799"/>
            <a:ext cx="2876296" cy="35754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80628766"/>
      </p:ext>
    </p:extLst>
  </p:cSld>
  <p:clrMapOvr>
    <a:masterClrMapping/>
  </p:clrMapOvr>
  <p:transition spd="slow">
    <p:wheel spokes="1"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51000">
              <a:srgbClr val="FFF2E2"/>
            </a:gs>
            <a:gs pos="6195">
              <a:srgbClr val="FFF2E2"/>
            </a:gs>
            <a:gs pos="100000">
              <a:srgbClr val="F0BAA2"/>
            </a:gs>
          </a:gsLst>
          <a:path path="circle">
            <a:fillToRect l="50000" t="50000" r="50000" b="50000"/>
          </a:path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D36B3486-8561-A2F4-14A5-E30328B319B6}"/>
              </a:ext>
            </a:extLst>
          </p:cNvPr>
          <p:cNvGrpSpPr/>
          <p:nvPr/>
        </p:nvGrpSpPr>
        <p:grpSpPr>
          <a:xfrm>
            <a:off x="8768772" y="0"/>
            <a:ext cx="3445342" cy="447366"/>
            <a:chOff x="2407872" y="11875"/>
            <a:chExt cx="6809014" cy="485466"/>
          </a:xfrm>
          <a:solidFill>
            <a:schemeClr val="accent4">
              <a:lumMod val="75000"/>
            </a:schemeClr>
          </a:solidFill>
        </p:grpSpPr>
        <p:sp>
          <p:nvSpPr>
            <p:cNvPr id="3" name="Rectangle: Rounded Corners 2">
              <a:extLst>
                <a:ext uri="{FF2B5EF4-FFF2-40B4-BE49-F238E27FC236}">
                  <a16:creationId xmlns:a16="http://schemas.microsoft.com/office/drawing/2014/main" id="{2B09A4C4-054B-4CF1-358F-EAE6849B47EF}"/>
                </a:ext>
              </a:extLst>
            </p:cNvPr>
            <p:cNvSpPr/>
            <p:nvPr/>
          </p:nvSpPr>
          <p:spPr>
            <a:xfrm>
              <a:off x="2407872" y="11875"/>
              <a:ext cx="6809014" cy="485466"/>
            </a:xfrm>
            <a:prstGeom prst="roundRect">
              <a:avLst>
                <a:gd name="adj" fmla="val 0"/>
              </a:avLst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2.Jovis-WorkSansRegular-San"/>
                <a:ea typeface="+mn-ea"/>
                <a:cs typeface="+mn-cs"/>
              </a:endParaRPr>
            </a:p>
          </p:txBody>
        </p:sp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F4CB89C9-357E-3025-418B-F38723F33286}"/>
                </a:ext>
              </a:extLst>
            </p:cNvPr>
            <p:cNvSpPr txBox="1"/>
            <p:nvPr/>
          </p:nvSpPr>
          <p:spPr>
            <a:xfrm>
              <a:off x="2742608" y="97149"/>
              <a:ext cx="6474278" cy="400110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0" i="0" u="none" strike="noStrike" kern="1200" cap="none" spc="0" normalizeH="0" baseline="0" noProof="0" dirty="0">
                  <a:ln w="0"/>
                  <a:solidFill>
                    <a:srgbClr val="3F3F3F"/>
                  </a:solidFill>
                  <a:effectLst>
                    <a:outerShdw blurRad="38100" dist="19050" dir="2700000" algn="tl" rotWithShape="0">
                      <a:srgbClr val="3F3F3F">
                        <a:alpha val="40000"/>
                      </a:srgbClr>
                    </a:outerShdw>
                  </a:effectLst>
                  <a:uLnTx/>
                  <a:uFillTx/>
                  <a:latin typeface="A2.Jovis-WorkSansRegular-San"/>
                  <a:ea typeface="+mn-ea"/>
                  <a:cs typeface="+mn-cs"/>
                </a:rPr>
                <a:t>BÀI 6: NHIỆT HÓA HƠI RIÊNG</a:t>
              </a:r>
            </a:p>
          </p:txBody>
        </p:sp>
      </p:grpSp>
      <p:sp>
        <p:nvSpPr>
          <p:cNvPr id="21" name="Text Box 76">
            <a:extLst>
              <a:ext uri="{FF2B5EF4-FFF2-40B4-BE49-F238E27FC236}">
                <a16:creationId xmlns:a16="http://schemas.microsoft.com/office/drawing/2014/main" id="{1BF4F79E-8E13-361A-3636-7985DDBFD2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466" y="-82922"/>
            <a:ext cx="2495774" cy="57770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ctr" defTabSz="914400" rtl="0" eaLnBrk="0" fontAlgn="auto" latinLnBrk="0" hangingPunct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NỘI DUNG</a:t>
            </a:r>
          </a:p>
          <a:p>
            <a:pPr marL="0" marR="0" lvl="0" indent="0" algn="l" defTabSz="914400" rtl="0" eaLnBrk="0" fontAlgn="auto" latinLnBrk="0" hangingPunct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I. </a:t>
            </a:r>
            <a:r>
              <a:rPr kumimoji="0" lang="en-US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Khái</a:t>
            </a: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niệm</a:t>
            </a: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nhiệt</a:t>
            </a: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hóa</a:t>
            </a: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hơi</a:t>
            </a: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riêng</a:t>
            </a:r>
            <a:endParaRPr kumimoji="0" lang="en-US" sz="2000" b="1" i="0" u="none" strike="noStrike" kern="1200" cap="none" spc="0" normalizeH="0" baseline="0" noProof="0" dirty="0">
              <a:ln>
                <a:noFill/>
              </a:ln>
              <a:solidFill>
                <a:srgbClr val="3F3F3F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  <a:p>
            <a:pPr marL="0" marR="0" lvl="0" indent="0" algn="just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D7181F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1.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Hệ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thức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tính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nhiệt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lượng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trong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quá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trình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truyền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nhiệt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khi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một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lượng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chất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lỏng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hóa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hơi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ở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nhiệt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độ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không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đổi</a:t>
            </a:r>
            <a:endParaRPr kumimoji="0" lang="en-US" altLang="en-US" sz="2000" b="0" i="0" u="none" strike="noStrike" kern="1200" cap="none" spc="0" normalizeH="0" baseline="0" noProof="0" dirty="0">
              <a:ln>
                <a:noFill/>
              </a:ln>
              <a:solidFill>
                <a:srgbClr val="3F3F3F"/>
              </a:solidFill>
              <a:effectLst/>
              <a:uLnTx/>
              <a:uFillTx/>
              <a:latin typeface="Cambria" panose="02040503050406030204" pitchFamily="18" charset="0"/>
              <a:ea typeface="Cambria" panose="02040503050406030204" pitchFamily="18" charset="0"/>
              <a:cs typeface="+mn-cs"/>
            </a:endParaRPr>
          </a:p>
          <a:p>
            <a:pPr marL="0" marR="0" lvl="0" indent="0" algn="just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D7181F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 2.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Định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nghĩa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nhiệt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hóa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hơi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riêng</a:t>
            </a:r>
            <a:endParaRPr kumimoji="0" lang="en-US" altLang="en-US" sz="2000" b="0" i="0" u="none" strike="noStrike" kern="1200" cap="none" spc="0" normalizeH="0" baseline="0" noProof="0" dirty="0">
              <a:ln>
                <a:noFill/>
              </a:ln>
              <a:solidFill>
                <a:srgbClr val="3F3F3F"/>
              </a:solidFill>
              <a:effectLst/>
              <a:uLnTx/>
              <a:uFillTx/>
              <a:latin typeface="Cambria" panose="02040503050406030204" pitchFamily="18" charset="0"/>
              <a:ea typeface="Cambria" panose="02040503050406030204" pitchFamily="18" charset="0"/>
              <a:cs typeface="+mn-cs"/>
            </a:endParaRPr>
          </a:p>
          <a:p>
            <a:pPr marL="0" marR="0" lvl="0" indent="0" algn="just" defTabSz="914400" rtl="0" eaLnBrk="0" fontAlgn="auto" latinLnBrk="0" hangingPunct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D7181F"/>
              </a:buClr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II.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Thực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hành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đo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nhiệt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hoá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hơi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riêng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của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nước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.</a:t>
            </a:r>
          </a:p>
          <a:p>
            <a:pPr marL="0" marR="0" lvl="0" indent="0" algn="l" defTabSz="914400" rtl="0" eaLnBrk="0" fontAlgn="auto" latinLnBrk="0" hangingPunct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rgbClr val="3F3F3F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4" name="Freeform 3" descr="n26 fb Tran Phu">
            <a:extLst>
              <a:ext uri="{FF2B5EF4-FFF2-40B4-BE49-F238E27FC236}">
                <a16:creationId xmlns:a16="http://schemas.microsoft.com/office/drawing/2014/main" id="{0CD8C04F-C925-AB4F-28DF-476382FF2D94}"/>
              </a:ext>
            </a:extLst>
          </p:cNvPr>
          <p:cNvSpPr/>
          <p:nvPr/>
        </p:nvSpPr>
        <p:spPr>
          <a:xfrm>
            <a:off x="7609462" y="1855800"/>
            <a:ext cx="4271673" cy="3371600"/>
          </a:xfrm>
          <a:custGeom>
            <a:avLst/>
            <a:gdLst/>
            <a:ahLst/>
            <a:cxnLst/>
            <a:rect l="l" t="t" r="r" b="b"/>
            <a:pathLst>
              <a:path w="4274726" h="1983751">
                <a:moveTo>
                  <a:pt x="0" y="0"/>
                </a:moveTo>
                <a:lnTo>
                  <a:pt x="4274726" y="0"/>
                </a:lnTo>
                <a:lnTo>
                  <a:pt x="4274726" y="1983751"/>
                </a:lnTo>
                <a:lnTo>
                  <a:pt x="0" y="1983751"/>
                </a:lnTo>
                <a:close/>
              </a:path>
            </a:pathLst>
          </a:custGeom>
          <a:solidFill>
            <a:srgbClr val="AA7660"/>
          </a:solidFill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3F3F3F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AutoShape 8" descr="n26 fb Tran Phu">
            <a:extLst>
              <a:ext uri="{FF2B5EF4-FFF2-40B4-BE49-F238E27FC236}">
                <a16:creationId xmlns:a16="http://schemas.microsoft.com/office/drawing/2014/main" id="{8C9B960A-8A96-5B8B-DB4C-6AB1249406A8}"/>
              </a:ext>
            </a:extLst>
          </p:cNvPr>
          <p:cNvSpPr/>
          <p:nvPr/>
        </p:nvSpPr>
        <p:spPr>
          <a:xfrm rot="16200000">
            <a:off x="9961794" y="3644586"/>
            <a:ext cx="3577583" cy="3"/>
          </a:xfrm>
          <a:prstGeom prst="line">
            <a:avLst/>
          </a:prstGeom>
          <a:ln w="19050" cap="flat">
            <a:solidFill>
              <a:srgbClr val="000000"/>
            </a:solidFill>
            <a:prstDash val="lgDash"/>
            <a:headEnd type="none" w="sm" len="sm"/>
            <a:tailEnd type="none" w="sm" len="sm"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3F3F3F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AutoShape 9" descr="n26 fb Tran Phu">
            <a:extLst>
              <a:ext uri="{FF2B5EF4-FFF2-40B4-BE49-F238E27FC236}">
                <a16:creationId xmlns:a16="http://schemas.microsoft.com/office/drawing/2014/main" id="{43D7096D-4610-F190-5889-68E692142501}"/>
              </a:ext>
            </a:extLst>
          </p:cNvPr>
          <p:cNvSpPr/>
          <p:nvPr/>
        </p:nvSpPr>
        <p:spPr>
          <a:xfrm rot="16200000" flipV="1">
            <a:off x="5404903" y="3523836"/>
            <a:ext cx="3359147" cy="23066"/>
          </a:xfrm>
          <a:prstGeom prst="line">
            <a:avLst/>
          </a:prstGeom>
          <a:ln w="19050" cap="flat">
            <a:solidFill>
              <a:srgbClr val="000000"/>
            </a:solidFill>
            <a:prstDash val="lgDash"/>
            <a:headEnd type="none" w="sm" len="sm"/>
            <a:tailEnd type="none" w="sm" len="sm"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3F3F3F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Freeform 10" descr="n26 fb Tran Phu">
            <a:extLst>
              <a:ext uri="{FF2B5EF4-FFF2-40B4-BE49-F238E27FC236}">
                <a16:creationId xmlns:a16="http://schemas.microsoft.com/office/drawing/2014/main" id="{7C85BCA8-B1BF-485F-2147-DD9B5A71A749}"/>
              </a:ext>
            </a:extLst>
          </p:cNvPr>
          <p:cNvSpPr/>
          <p:nvPr/>
        </p:nvSpPr>
        <p:spPr>
          <a:xfrm>
            <a:off x="10862063" y="5433637"/>
            <a:ext cx="1301204" cy="1161975"/>
          </a:xfrm>
          <a:custGeom>
            <a:avLst/>
            <a:gdLst/>
            <a:ahLst/>
            <a:cxnLst/>
            <a:rect l="l" t="t" r="r" b="b"/>
            <a:pathLst>
              <a:path w="2625452" h="2057400">
                <a:moveTo>
                  <a:pt x="0" y="0"/>
                </a:moveTo>
                <a:lnTo>
                  <a:pt x="2625452" y="0"/>
                </a:lnTo>
                <a:lnTo>
                  <a:pt x="2625452" y="2057400"/>
                </a:lnTo>
                <a:lnTo>
                  <a:pt x="0" y="2057400"/>
                </a:lnTo>
                <a:lnTo>
                  <a:pt x="0" y="0"/>
                </a:lnTo>
                <a:close/>
              </a:path>
            </a:pathLst>
          </a:custGeom>
          <a:blipFill>
            <a:blip r:embed="rId2">
              <a:extLs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3F3F3F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8" name="Group 5" descr="n26 fb Tran Phu">
            <a:extLst>
              <a:ext uri="{FF2B5EF4-FFF2-40B4-BE49-F238E27FC236}">
                <a16:creationId xmlns:a16="http://schemas.microsoft.com/office/drawing/2014/main" id="{51BFC130-588D-3E5E-F4F8-C7E4ED0BD2E9}"/>
              </a:ext>
            </a:extLst>
          </p:cNvPr>
          <p:cNvGrpSpPr/>
          <p:nvPr/>
        </p:nvGrpSpPr>
        <p:grpSpPr>
          <a:xfrm>
            <a:off x="4913765" y="246552"/>
            <a:ext cx="4094372" cy="807776"/>
            <a:chOff x="0" y="0"/>
            <a:chExt cx="2175804" cy="376692"/>
          </a:xfrm>
        </p:grpSpPr>
        <p:sp>
          <p:nvSpPr>
            <p:cNvPr id="9" name="Freeform 6">
              <a:extLst>
                <a:ext uri="{FF2B5EF4-FFF2-40B4-BE49-F238E27FC236}">
                  <a16:creationId xmlns:a16="http://schemas.microsoft.com/office/drawing/2014/main" id="{ACEC8F73-E6F6-BE15-26DE-4A14ED032B10}"/>
                </a:ext>
              </a:extLst>
            </p:cNvPr>
            <p:cNvSpPr/>
            <p:nvPr/>
          </p:nvSpPr>
          <p:spPr>
            <a:xfrm>
              <a:off x="0" y="0"/>
              <a:ext cx="2175804" cy="376692"/>
            </a:xfrm>
            <a:custGeom>
              <a:avLst/>
              <a:gdLst/>
              <a:ahLst/>
              <a:cxnLst/>
              <a:rect l="l" t="t" r="r" b="b"/>
              <a:pathLst>
                <a:path w="2175804" h="376692">
                  <a:moveTo>
                    <a:pt x="47794" y="0"/>
                  </a:moveTo>
                  <a:lnTo>
                    <a:pt x="2128010" y="0"/>
                  </a:lnTo>
                  <a:cubicBezTo>
                    <a:pt x="2140686" y="0"/>
                    <a:pt x="2152842" y="5035"/>
                    <a:pt x="2161805" y="13999"/>
                  </a:cubicBezTo>
                  <a:cubicBezTo>
                    <a:pt x="2170768" y="22962"/>
                    <a:pt x="2175804" y="35118"/>
                    <a:pt x="2175804" y="47794"/>
                  </a:cubicBezTo>
                  <a:lnTo>
                    <a:pt x="2175804" y="328898"/>
                  </a:lnTo>
                  <a:cubicBezTo>
                    <a:pt x="2175804" y="341574"/>
                    <a:pt x="2170768" y="353730"/>
                    <a:pt x="2161805" y="362694"/>
                  </a:cubicBezTo>
                  <a:cubicBezTo>
                    <a:pt x="2152842" y="371657"/>
                    <a:pt x="2140686" y="376692"/>
                    <a:pt x="2128010" y="376692"/>
                  </a:cubicBezTo>
                  <a:lnTo>
                    <a:pt x="47794" y="376692"/>
                  </a:lnTo>
                  <a:cubicBezTo>
                    <a:pt x="35118" y="376692"/>
                    <a:pt x="22962" y="371657"/>
                    <a:pt x="13999" y="362694"/>
                  </a:cubicBezTo>
                  <a:cubicBezTo>
                    <a:pt x="5035" y="353730"/>
                    <a:pt x="0" y="341574"/>
                    <a:pt x="0" y="328898"/>
                  </a:cubicBezTo>
                  <a:lnTo>
                    <a:pt x="0" y="47794"/>
                  </a:lnTo>
                  <a:cubicBezTo>
                    <a:pt x="0" y="35118"/>
                    <a:pt x="5035" y="22962"/>
                    <a:pt x="13999" y="13999"/>
                  </a:cubicBezTo>
                  <a:cubicBezTo>
                    <a:pt x="22962" y="5035"/>
                    <a:pt x="35118" y="0"/>
                    <a:pt x="47794" y="0"/>
                  </a:cubicBezTo>
                  <a:close/>
                </a:path>
              </a:pathLst>
            </a:custGeom>
            <a:solidFill>
              <a:srgbClr val="AD5545"/>
            </a:solidFill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0" name="TextBox 7">
              <a:extLst>
                <a:ext uri="{FF2B5EF4-FFF2-40B4-BE49-F238E27FC236}">
                  <a16:creationId xmlns:a16="http://schemas.microsoft.com/office/drawing/2014/main" id="{BD01906D-D51C-0FCD-2415-7619CA34E413}"/>
                </a:ext>
              </a:extLst>
            </p:cNvPr>
            <p:cNvSpPr txBox="1"/>
            <p:nvPr/>
          </p:nvSpPr>
          <p:spPr>
            <a:xfrm>
              <a:off x="0" y="-38100"/>
              <a:ext cx="812800" cy="850900"/>
            </a:xfrm>
            <a:prstGeom prst="rect">
              <a:avLst/>
            </a:prstGeom>
          </p:spPr>
          <p:txBody>
            <a:bodyPr lIns="33867" tIns="33867" rIns="33867" bIns="33867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1773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000" b="0" i="0" u="none" strike="noStrike" kern="1200" cap="none" spc="0" normalizeH="0" baseline="0" noProof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11" name="TextBox 12" descr="n26 fb Tran Phu">
            <a:extLst>
              <a:ext uri="{FF2B5EF4-FFF2-40B4-BE49-F238E27FC236}">
                <a16:creationId xmlns:a16="http://schemas.microsoft.com/office/drawing/2014/main" id="{38FB183D-374B-BB0F-BBDA-22B542B6E0F9}"/>
              </a:ext>
            </a:extLst>
          </p:cNvPr>
          <p:cNvSpPr txBox="1"/>
          <p:nvPr/>
        </p:nvSpPr>
        <p:spPr>
          <a:xfrm>
            <a:off x="5163435" y="-62815"/>
            <a:ext cx="3395335" cy="885563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ts val="8587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CE54">
                    <a:lumMod val="60000"/>
                    <a:lumOff val="40000"/>
                  </a:srgb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PHIẾU HỌC TẬP 1</a:t>
            </a:r>
          </a:p>
        </p:txBody>
      </p:sp>
      <p:sp>
        <p:nvSpPr>
          <p:cNvPr id="12" name="TextBox 11" descr="n26 fb Tran Phu">
            <a:extLst>
              <a:ext uri="{FF2B5EF4-FFF2-40B4-BE49-F238E27FC236}">
                <a16:creationId xmlns:a16="http://schemas.microsoft.com/office/drawing/2014/main" id="{ECADB078-73E4-B210-75AA-355A2E799E0E}"/>
              </a:ext>
            </a:extLst>
          </p:cNvPr>
          <p:cNvSpPr txBox="1"/>
          <p:nvPr/>
        </p:nvSpPr>
        <p:spPr>
          <a:xfrm>
            <a:off x="2733080" y="1583850"/>
            <a:ext cx="3951527" cy="147803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Hướng</a:t>
            </a: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kumimoji="0" lang="en-US" sz="20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dẫn</a:t>
            </a: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kumimoji="0" lang="en-US" sz="20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giải</a:t>
            </a: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: </a:t>
            </a:r>
          </a:p>
          <a:p>
            <a:pPr marL="0" marR="0" lvl="0" indent="0" algn="just" defTabSz="914400" rtl="0" eaLnBrk="1" fontAlgn="auto" latinLnBrk="0" hangingPunct="1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Câu 1: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kumimoji="0" 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Nêu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kumimoji="0" 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định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nghĩa </a:t>
            </a:r>
            <a:r>
              <a:rPr kumimoji="0" 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nhiệt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kumimoji="0" 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hoá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kumimoji="0" 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hơi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kumimoji="0" 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riêng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?</a:t>
            </a:r>
          </a:p>
          <a:p>
            <a:pPr marL="0" marR="0" lvl="0" indent="0" algn="just" defTabSz="914400" rtl="0" eaLnBrk="1" fontAlgn="auto" latinLnBrk="0" hangingPunct="1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Cambria" panose="02040503050406030204" pitchFamily="18" charset="0"/>
              <a:cs typeface="Arial" panose="020B0604020202020204" pitchFamily="34" charset="0"/>
            </a:endParaRPr>
          </a:p>
        </p:txBody>
      </p:sp>
      <p:sp>
        <p:nvSpPr>
          <p:cNvPr id="13" name="TextBox 12" descr="n26 fb Tran Phu">
            <a:extLst>
              <a:ext uri="{FF2B5EF4-FFF2-40B4-BE49-F238E27FC236}">
                <a16:creationId xmlns:a16="http://schemas.microsoft.com/office/drawing/2014/main" id="{A856B808-C4B2-893C-68FB-15DFEE93E470}"/>
              </a:ext>
            </a:extLst>
          </p:cNvPr>
          <p:cNvSpPr txBox="1"/>
          <p:nvPr/>
        </p:nvSpPr>
        <p:spPr>
          <a:xfrm>
            <a:off x="7697032" y="2625306"/>
            <a:ext cx="4004227" cy="183197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FEF3"/>
                </a:solidFill>
                <a:effectLst/>
                <a:uLnTx/>
                <a:uFillTx/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Nhiệt </a:t>
            </a:r>
            <a:r>
              <a:rPr kumimoji="0" 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FFFEF3"/>
                </a:solidFill>
                <a:effectLst/>
                <a:uLnTx/>
                <a:uFillTx/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hoá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FEF3"/>
                </a:solidFill>
                <a:effectLst/>
                <a:uLnTx/>
                <a:uFillTx/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kumimoji="0" 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FFFEF3"/>
                </a:solidFill>
                <a:effectLst/>
                <a:uLnTx/>
                <a:uFillTx/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hơi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FEF3"/>
                </a:solidFill>
                <a:effectLst/>
                <a:uLnTx/>
                <a:uFillTx/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kumimoji="0" 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FFFEF3"/>
                </a:solidFill>
                <a:effectLst/>
                <a:uLnTx/>
                <a:uFillTx/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riêng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FEF3"/>
                </a:solidFill>
                <a:effectLst/>
                <a:uLnTx/>
                <a:uFillTx/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kumimoji="0" 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FFFEF3"/>
                </a:solidFill>
                <a:effectLst/>
                <a:uLnTx/>
                <a:uFillTx/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của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FEF3"/>
                </a:solidFill>
                <a:effectLst/>
                <a:uLnTx/>
                <a:uFillTx/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kumimoji="0" 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FFFEF3"/>
                </a:solidFill>
                <a:effectLst/>
                <a:uLnTx/>
                <a:uFillTx/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một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FEF3"/>
                </a:solidFill>
                <a:effectLst/>
                <a:uLnTx/>
                <a:uFillTx/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kumimoji="0" 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FFFEF3"/>
                </a:solidFill>
                <a:effectLst/>
                <a:uLnTx/>
                <a:uFillTx/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chất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FEF3"/>
                </a:solidFill>
                <a:effectLst/>
                <a:uLnTx/>
                <a:uFillTx/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kumimoji="0" 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FFFEF3"/>
                </a:solidFill>
                <a:effectLst/>
                <a:uLnTx/>
                <a:uFillTx/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lỏng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FEF3"/>
                </a:solidFill>
                <a:effectLst/>
                <a:uLnTx/>
                <a:uFillTx/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kumimoji="0" 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FFFEF3"/>
                </a:solidFill>
                <a:effectLst/>
                <a:uLnTx/>
                <a:uFillTx/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là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FEF3"/>
                </a:solidFill>
                <a:effectLst/>
                <a:uLnTx/>
                <a:uFillTx/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kumimoji="0" 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FFFEF3"/>
                </a:solidFill>
                <a:effectLst/>
                <a:uLnTx/>
                <a:uFillTx/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nhiệt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FEF3"/>
                </a:solidFill>
                <a:effectLst/>
                <a:uLnTx/>
                <a:uFillTx/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kumimoji="0" 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FFFEF3"/>
                </a:solidFill>
                <a:effectLst/>
                <a:uLnTx/>
                <a:uFillTx/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lượng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FEF3"/>
                </a:solidFill>
                <a:effectLst/>
                <a:uLnTx/>
                <a:uFillTx/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kumimoji="0" 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FFFEF3"/>
                </a:solidFill>
                <a:effectLst/>
                <a:uLnTx/>
                <a:uFillTx/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cần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FEF3"/>
                </a:solidFill>
                <a:effectLst/>
                <a:uLnTx/>
                <a:uFillTx/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kumimoji="0" 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FFFEF3"/>
                </a:solidFill>
                <a:effectLst/>
                <a:uLnTx/>
                <a:uFillTx/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để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FEF3"/>
                </a:solidFill>
                <a:effectLst/>
                <a:uLnTx/>
                <a:uFillTx/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kumimoji="0" 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FFFEF3"/>
                </a:solidFill>
                <a:effectLst/>
                <a:uLnTx/>
                <a:uFillTx/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làm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FEF3"/>
                </a:solidFill>
                <a:effectLst/>
                <a:uLnTx/>
                <a:uFillTx/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kumimoji="0" 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FFFEF3"/>
                </a:solidFill>
                <a:effectLst/>
                <a:uLnTx/>
                <a:uFillTx/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cho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FEF3"/>
                </a:solidFill>
                <a:effectLst/>
                <a:uLnTx/>
                <a:uFillTx/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kumimoji="0" 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FFFEF3"/>
                </a:solidFill>
                <a:effectLst/>
                <a:uLnTx/>
                <a:uFillTx/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một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FEF3"/>
                </a:solidFill>
                <a:effectLst/>
                <a:uLnTx/>
                <a:uFillTx/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kumimoji="0" 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FFFEF3"/>
                </a:solidFill>
                <a:effectLst/>
                <a:uLnTx/>
                <a:uFillTx/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kilôgam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FEF3"/>
                </a:solidFill>
                <a:effectLst/>
                <a:uLnTx/>
                <a:uFillTx/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kumimoji="0" 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FFFEF3"/>
                </a:solidFill>
                <a:effectLst/>
                <a:uLnTx/>
                <a:uFillTx/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chất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FEF3"/>
                </a:solidFill>
                <a:effectLst/>
                <a:uLnTx/>
                <a:uFillTx/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kumimoji="0" 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FFFEF3"/>
                </a:solidFill>
                <a:effectLst/>
                <a:uLnTx/>
                <a:uFillTx/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lỏng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FEF3"/>
                </a:solidFill>
                <a:effectLst/>
                <a:uLnTx/>
                <a:uFillTx/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kumimoji="0" 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FFFEF3"/>
                </a:solidFill>
                <a:effectLst/>
                <a:uLnTx/>
                <a:uFillTx/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đó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FEF3"/>
                </a:solidFill>
                <a:effectLst/>
                <a:uLnTx/>
                <a:uFillTx/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kumimoji="0" 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FFFEF3"/>
                </a:solidFill>
                <a:effectLst/>
                <a:uLnTx/>
                <a:uFillTx/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hoá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FEF3"/>
                </a:solidFill>
                <a:effectLst/>
                <a:uLnTx/>
                <a:uFillTx/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kumimoji="0" 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FFFEF3"/>
                </a:solidFill>
                <a:effectLst/>
                <a:uLnTx/>
                <a:uFillTx/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hơi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FEF3"/>
                </a:solidFill>
                <a:effectLst/>
                <a:uLnTx/>
                <a:uFillTx/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kumimoji="0" 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FFFEF3"/>
                </a:solidFill>
                <a:effectLst/>
                <a:uLnTx/>
                <a:uFillTx/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hoàn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FEF3"/>
                </a:solidFill>
                <a:effectLst/>
                <a:uLnTx/>
                <a:uFillTx/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kumimoji="0" 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FFFEF3"/>
                </a:solidFill>
                <a:effectLst/>
                <a:uLnTx/>
                <a:uFillTx/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toàn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FEF3"/>
                </a:solidFill>
                <a:effectLst/>
                <a:uLnTx/>
                <a:uFillTx/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ở </a:t>
            </a:r>
            <a:r>
              <a:rPr kumimoji="0" 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FFFEF3"/>
                </a:solidFill>
                <a:effectLst/>
                <a:uLnTx/>
                <a:uFillTx/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nhiệt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FEF3"/>
                </a:solidFill>
                <a:effectLst/>
                <a:uLnTx/>
                <a:uFillTx/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kumimoji="0" 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FFFEF3"/>
                </a:solidFill>
                <a:effectLst/>
                <a:uLnTx/>
                <a:uFillTx/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độ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FEF3"/>
                </a:solidFill>
                <a:effectLst/>
                <a:uLnTx/>
                <a:uFillTx/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kumimoji="0" 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FFFEF3"/>
                </a:solidFill>
                <a:effectLst/>
                <a:uLnTx/>
                <a:uFillTx/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xác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FEF3"/>
                </a:solidFill>
                <a:effectLst/>
                <a:uLnTx/>
                <a:uFillTx/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kumimoji="0" 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FFFEF3"/>
                </a:solidFill>
                <a:effectLst/>
                <a:uLnTx/>
                <a:uFillTx/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định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FEF3"/>
                </a:solidFill>
                <a:effectLst/>
                <a:uLnTx/>
                <a:uFillTx/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.</a:t>
            </a:r>
          </a:p>
        </p:txBody>
      </p:sp>
      <p:pic>
        <p:nvPicPr>
          <p:cNvPr id="14" name="Picture 13" descr="n26 fb Tran Phu">
            <a:extLst>
              <a:ext uri="{FF2B5EF4-FFF2-40B4-BE49-F238E27FC236}">
                <a16:creationId xmlns:a16="http://schemas.microsoft.com/office/drawing/2014/main" id="{17536937-B8A8-889D-982F-E22745C3677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560979" y="3117160"/>
            <a:ext cx="1888330" cy="2250346"/>
          </a:xfrm>
          <a:prstGeom prst="rect">
            <a:avLst/>
          </a:prstGeom>
        </p:spPr>
      </p:pic>
      <p:pic>
        <p:nvPicPr>
          <p:cNvPr id="15" name="Picture 14" descr="n26 fb Tran Phu">
            <a:extLst>
              <a:ext uri="{FF2B5EF4-FFF2-40B4-BE49-F238E27FC236}">
                <a16:creationId xmlns:a16="http://schemas.microsoft.com/office/drawing/2014/main" id="{D24535E1-7CC4-E85A-04C2-A6C44D916F5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841507" y="3061883"/>
            <a:ext cx="1930670" cy="23609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39512061"/>
      </p:ext>
    </p:extLst>
  </p:cSld>
  <p:clrMapOvr>
    <a:masterClrMapping/>
  </p:clrMapOvr>
  <p:transition spd="slow">
    <p:wheel spokes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51000">
              <a:srgbClr val="FFF2E2"/>
            </a:gs>
            <a:gs pos="6195">
              <a:srgbClr val="FFF2E2"/>
            </a:gs>
            <a:gs pos="100000">
              <a:srgbClr val="F0BAA2"/>
            </a:gs>
          </a:gsLst>
          <a:path path="circle">
            <a:fillToRect l="50000" t="50000" r="50000" b="50000"/>
          </a:path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D36B3486-8561-A2F4-14A5-E30328B319B6}"/>
              </a:ext>
            </a:extLst>
          </p:cNvPr>
          <p:cNvGrpSpPr/>
          <p:nvPr/>
        </p:nvGrpSpPr>
        <p:grpSpPr>
          <a:xfrm>
            <a:off x="8768772" y="0"/>
            <a:ext cx="3445342" cy="447366"/>
            <a:chOff x="2407872" y="11875"/>
            <a:chExt cx="6809014" cy="485466"/>
          </a:xfrm>
          <a:solidFill>
            <a:schemeClr val="accent4">
              <a:lumMod val="75000"/>
            </a:schemeClr>
          </a:solidFill>
        </p:grpSpPr>
        <p:sp>
          <p:nvSpPr>
            <p:cNvPr id="3" name="Rectangle: Rounded Corners 2">
              <a:extLst>
                <a:ext uri="{FF2B5EF4-FFF2-40B4-BE49-F238E27FC236}">
                  <a16:creationId xmlns:a16="http://schemas.microsoft.com/office/drawing/2014/main" id="{2B09A4C4-054B-4CF1-358F-EAE6849B47EF}"/>
                </a:ext>
              </a:extLst>
            </p:cNvPr>
            <p:cNvSpPr/>
            <p:nvPr/>
          </p:nvSpPr>
          <p:spPr>
            <a:xfrm>
              <a:off x="2407872" y="11875"/>
              <a:ext cx="6809014" cy="485466"/>
            </a:xfrm>
            <a:prstGeom prst="roundRect">
              <a:avLst>
                <a:gd name="adj" fmla="val 0"/>
              </a:avLst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2.Jovis-WorkSansRegular-San"/>
                <a:ea typeface="+mn-ea"/>
                <a:cs typeface="+mn-cs"/>
              </a:endParaRPr>
            </a:p>
          </p:txBody>
        </p:sp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F4CB89C9-357E-3025-418B-F38723F33286}"/>
                </a:ext>
              </a:extLst>
            </p:cNvPr>
            <p:cNvSpPr txBox="1"/>
            <p:nvPr/>
          </p:nvSpPr>
          <p:spPr>
            <a:xfrm>
              <a:off x="2742608" y="97149"/>
              <a:ext cx="6474278" cy="400110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0" i="0" u="none" strike="noStrike" kern="1200" cap="none" spc="0" normalizeH="0" baseline="0" noProof="0" dirty="0">
                  <a:ln w="0"/>
                  <a:solidFill>
                    <a:srgbClr val="3F3F3F"/>
                  </a:solidFill>
                  <a:effectLst>
                    <a:outerShdw blurRad="38100" dist="19050" dir="2700000" algn="tl" rotWithShape="0">
                      <a:srgbClr val="3F3F3F">
                        <a:alpha val="40000"/>
                      </a:srgbClr>
                    </a:outerShdw>
                  </a:effectLst>
                  <a:uLnTx/>
                  <a:uFillTx/>
                  <a:latin typeface="A2.Jovis-WorkSansRegular-San"/>
                  <a:ea typeface="+mn-ea"/>
                  <a:cs typeface="+mn-cs"/>
                </a:rPr>
                <a:t>BÀI 6: NHIỆT HÓA HƠI RIÊNG</a:t>
              </a:r>
            </a:p>
          </p:txBody>
        </p:sp>
      </p:grpSp>
      <p:sp>
        <p:nvSpPr>
          <p:cNvPr id="21" name="Text Box 76">
            <a:extLst>
              <a:ext uri="{FF2B5EF4-FFF2-40B4-BE49-F238E27FC236}">
                <a16:creationId xmlns:a16="http://schemas.microsoft.com/office/drawing/2014/main" id="{1BF4F79E-8E13-361A-3636-7985DDBFD2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466" y="-82922"/>
            <a:ext cx="2495774" cy="57770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ctr" defTabSz="914400" rtl="0" eaLnBrk="0" fontAlgn="auto" latinLnBrk="0" hangingPunct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NỘI DUNG</a:t>
            </a:r>
          </a:p>
          <a:p>
            <a:pPr marL="0" marR="0" lvl="0" indent="0" algn="l" defTabSz="914400" rtl="0" eaLnBrk="0" fontAlgn="auto" latinLnBrk="0" hangingPunct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I. </a:t>
            </a:r>
            <a:r>
              <a:rPr kumimoji="0" lang="en-US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Khái</a:t>
            </a: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niệm</a:t>
            </a: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nhiệt</a:t>
            </a: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hóa</a:t>
            </a: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hơi</a:t>
            </a: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riêng</a:t>
            </a:r>
            <a:endParaRPr kumimoji="0" lang="en-US" sz="2000" b="1" i="0" u="none" strike="noStrike" kern="1200" cap="none" spc="0" normalizeH="0" baseline="0" noProof="0" dirty="0">
              <a:ln>
                <a:noFill/>
              </a:ln>
              <a:solidFill>
                <a:srgbClr val="3F3F3F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  <a:p>
            <a:pPr marL="0" marR="0" lvl="0" indent="0" algn="just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D7181F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1.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Hệ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thức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tính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nhiệt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lượng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trong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quá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trình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truyền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nhiệt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khi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một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lượng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chất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lỏng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hóa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hơi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ở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nhiệt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độ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không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đổi</a:t>
            </a:r>
            <a:endParaRPr kumimoji="0" lang="en-US" altLang="en-US" sz="2000" b="0" i="0" u="none" strike="noStrike" kern="1200" cap="none" spc="0" normalizeH="0" baseline="0" noProof="0" dirty="0">
              <a:ln>
                <a:noFill/>
              </a:ln>
              <a:solidFill>
                <a:srgbClr val="3F3F3F"/>
              </a:solidFill>
              <a:effectLst/>
              <a:uLnTx/>
              <a:uFillTx/>
              <a:latin typeface="Cambria" panose="02040503050406030204" pitchFamily="18" charset="0"/>
              <a:ea typeface="Cambria" panose="02040503050406030204" pitchFamily="18" charset="0"/>
              <a:cs typeface="+mn-cs"/>
            </a:endParaRPr>
          </a:p>
          <a:p>
            <a:pPr marL="0" marR="0" lvl="0" indent="0" algn="just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D7181F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 2.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Định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nghĩa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nhiệt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hóa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hơi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riêng</a:t>
            </a:r>
            <a:endParaRPr kumimoji="0" lang="en-US" altLang="en-US" sz="2000" b="0" i="0" u="none" strike="noStrike" kern="1200" cap="none" spc="0" normalizeH="0" baseline="0" noProof="0" dirty="0">
              <a:ln>
                <a:noFill/>
              </a:ln>
              <a:solidFill>
                <a:srgbClr val="3F3F3F"/>
              </a:solidFill>
              <a:effectLst/>
              <a:uLnTx/>
              <a:uFillTx/>
              <a:latin typeface="Cambria" panose="02040503050406030204" pitchFamily="18" charset="0"/>
              <a:ea typeface="Cambria" panose="02040503050406030204" pitchFamily="18" charset="0"/>
              <a:cs typeface="+mn-cs"/>
            </a:endParaRPr>
          </a:p>
          <a:p>
            <a:pPr marL="0" marR="0" lvl="0" indent="0" algn="just" defTabSz="914400" rtl="0" eaLnBrk="0" fontAlgn="auto" latinLnBrk="0" hangingPunct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D7181F"/>
              </a:buClr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II.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Thực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hành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đo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nhiệt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hoá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hơi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riêng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của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nước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.</a:t>
            </a:r>
          </a:p>
          <a:p>
            <a:pPr marL="0" marR="0" lvl="0" indent="0" algn="l" defTabSz="914400" rtl="0" eaLnBrk="0" fontAlgn="auto" latinLnBrk="0" hangingPunct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rgbClr val="3F3F3F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4" name="Freeform 3" descr="n26 fb Tran Phu">
            <a:extLst>
              <a:ext uri="{FF2B5EF4-FFF2-40B4-BE49-F238E27FC236}">
                <a16:creationId xmlns:a16="http://schemas.microsoft.com/office/drawing/2014/main" id="{F1606BAD-F32F-3D0A-85AB-7FDEF386D525}"/>
              </a:ext>
            </a:extLst>
          </p:cNvPr>
          <p:cNvSpPr/>
          <p:nvPr/>
        </p:nvSpPr>
        <p:spPr>
          <a:xfrm>
            <a:off x="7617255" y="1508747"/>
            <a:ext cx="4644881" cy="4185361"/>
          </a:xfrm>
          <a:custGeom>
            <a:avLst/>
            <a:gdLst/>
            <a:ahLst/>
            <a:cxnLst/>
            <a:rect l="l" t="t" r="r" b="b"/>
            <a:pathLst>
              <a:path w="4274726" h="1983751">
                <a:moveTo>
                  <a:pt x="0" y="0"/>
                </a:moveTo>
                <a:lnTo>
                  <a:pt x="4274726" y="0"/>
                </a:lnTo>
                <a:lnTo>
                  <a:pt x="4274726" y="1983751"/>
                </a:lnTo>
                <a:lnTo>
                  <a:pt x="0" y="1983751"/>
                </a:lnTo>
                <a:close/>
              </a:path>
            </a:pathLst>
          </a:custGeom>
          <a:solidFill>
            <a:srgbClr val="AA7660"/>
          </a:solidFill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3F3F3F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AutoShape 8" descr="n26 fb Tran Phu">
            <a:extLst>
              <a:ext uri="{FF2B5EF4-FFF2-40B4-BE49-F238E27FC236}">
                <a16:creationId xmlns:a16="http://schemas.microsoft.com/office/drawing/2014/main" id="{2412788A-DE0A-14C7-0B13-C58E25F010A9}"/>
              </a:ext>
            </a:extLst>
          </p:cNvPr>
          <p:cNvSpPr/>
          <p:nvPr/>
        </p:nvSpPr>
        <p:spPr>
          <a:xfrm rot="16200000" flipV="1">
            <a:off x="10295080" y="3345243"/>
            <a:ext cx="3672994" cy="2"/>
          </a:xfrm>
          <a:prstGeom prst="line">
            <a:avLst/>
          </a:prstGeom>
          <a:ln w="19050" cap="flat">
            <a:solidFill>
              <a:srgbClr val="000000"/>
            </a:solidFill>
            <a:prstDash val="lgDash"/>
            <a:headEnd type="none" w="sm" len="sm"/>
            <a:tailEnd type="none" w="sm" len="sm"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3F3F3F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AutoShape 9" descr="n26 fb Tran Phu">
            <a:extLst>
              <a:ext uri="{FF2B5EF4-FFF2-40B4-BE49-F238E27FC236}">
                <a16:creationId xmlns:a16="http://schemas.microsoft.com/office/drawing/2014/main" id="{9690E128-A59F-B872-147B-CF76B6C5BB63}"/>
              </a:ext>
            </a:extLst>
          </p:cNvPr>
          <p:cNvSpPr/>
          <p:nvPr/>
        </p:nvSpPr>
        <p:spPr>
          <a:xfrm rot="16200000" flipV="1">
            <a:off x="5232603" y="3380414"/>
            <a:ext cx="3672993" cy="6"/>
          </a:xfrm>
          <a:prstGeom prst="line">
            <a:avLst/>
          </a:prstGeom>
          <a:ln w="19050" cap="flat">
            <a:solidFill>
              <a:srgbClr val="000000"/>
            </a:solidFill>
            <a:prstDash val="lgDash"/>
            <a:headEnd type="none" w="sm" len="sm"/>
            <a:tailEnd type="none" w="sm" len="sm"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3F3F3F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Freeform 10" descr="n26 fb Tran Phu">
            <a:extLst>
              <a:ext uri="{FF2B5EF4-FFF2-40B4-BE49-F238E27FC236}">
                <a16:creationId xmlns:a16="http://schemas.microsoft.com/office/drawing/2014/main" id="{A5324312-2CD9-FB2D-971A-5BF03657E31B}"/>
              </a:ext>
            </a:extLst>
          </p:cNvPr>
          <p:cNvSpPr/>
          <p:nvPr/>
        </p:nvSpPr>
        <p:spPr>
          <a:xfrm>
            <a:off x="11282685" y="5800583"/>
            <a:ext cx="1348667" cy="1115470"/>
          </a:xfrm>
          <a:custGeom>
            <a:avLst/>
            <a:gdLst/>
            <a:ahLst/>
            <a:cxnLst/>
            <a:rect l="l" t="t" r="r" b="b"/>
            <a:pathLst>
              <a:path w="2625452" h="2057400">
                <a:moveTo>
                  <a:pt x="0" y="0"/>
                </a:moveTo>
                <a:lnTo>
                  <a:pt x="2625452" y="0"/>
                </a:lnTo>
                <a:lnTo>
                  <a:pt x="2625452" y="2057400"/>
                </a:lnTo>
                <a:lnTo>
                  <a:pt x="0" y="2057400"/>
                </a:lnTo>
                <a:lnTo>
                  <a:pt x="0" y="0"/>
                </a:lnTo>
                <a:close/>
              </a:path>
            </a:pathLst>
          </a:custGeom>
          <a:blipFill>
            <a:blip r:embed="rId2">
              <a:extLs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3F3F3F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8" name="Group 5" descr="n26 fb Tran Phu">
            <a:extLst>
              <a:ext uri="{FF2B5EF4-FFF2-40B4-BE49-F238E27FC236}">
                <a16:creationId xmlns:a16="http://schemas.microsoft.com/office/drawing/2014/main" id="{F661C71E-4D4D-AA99-3F9F-6743A224C5CC}"/>
              </a:ext>
            </a:extLst>
          </p:cNvPr>
          <p:cNvGrpSpPr/>
          <p:nvPr/>
        </p:nvGrpSpPr>
        <p:grpSpPr>
          <a:xfrm>
            <a:off x="5092501" y="519222"/>
            <a:ext cx="4243721" cy="775447"/>
            <a:chOff x="0" y="0"/>
            <a:chExt cx="2175804" cy="376692"/>
          </a:xfrm>
        </p:grpSpPr>
        <p:sp>
          <p:nvSpPr>
            <p:cNvPr id="9" name="Freeform 6">
              <a:extLst>
                <a:ext uri="{FF2B5EF4-FFF2-40B4-BE49-F238E27FC236}">
                  <a16:creationId xmlns:a16="http://schemas.microsoft.com/office/drawing/2014/main" id="{0EA6A855-0B62-D6E8-2627-153058FEC8F9}"/>
                </a:ext>
              </a:extLst>
            </p:cNvPr>
            <p:cNvSpPr/>
            <p:nvPr/>
          </p:nvSpPr>
          <p:spPr>
            <a:xfrm>
              <a:off x="0" y="0"/>
              <a:ext cx="2175804" cy="376692"/>
            </a:xfrm>
            <a:custGeom>
              <a:avLst/>
              <a:gdLst/>
              <a:ahLst/>
              <a:cxnLst/>
              <a:rect l="l" t="t" r="r" b="b"/>
              <a:pathLst>
                <a:path w="2175804" h="376692">
                  <a:moveTo>
                    <a:pt x="47794" y="0"/>
                  </a:moveTo>
                  <a:lnTo>
                    <a:pt x="2128010" y="0"/>
                  </a:lnTo>
                  <a:cubicBezTo>
                    <a:pt x="2140686" y="0"/>
                    <a:pt x="2152842" y="5035"/>
                    <a:pt x="2161805" y="13999"/>
                  </a:cubicBezTo>
                  <a:cubicBezTo>
                    <a:pt x="2170768" y="22962"/>
                    <a:pt x="2175804" y="35118"/>
                    <a:pt x="2175804" y="47794"/>
                  </a:cubicBezTo>
                  <a:lnTo>
                    <a:pt x="2175804" y="328898"/>
                  </a:lnTo>
                  <a:cubicBezTo>
                    <a:pt x="2175804" y="341574"/>
                    <a:pt x="2170768" y="353730"/>
                    <a:pt x="2161805" y="362694"/>
                  </a:cubicBezTo>
                  <a:cubicBezTo>
                    <a:pt x="2152842" y="371657"/>
                    <a:pt x="2140686" y="376692"/>
                    <a:pt x="2128010" y="376692"/>
                  </a:cubicBezTo>
                  <a:lnTo>
                    <a:pt x="47794" y="376692"/>
                  </a:lnTo>
                  <a:cubicBezTo>
                    <a:pt x="35118" y="376692"/>
                    <a:pt x="22962" y="371657"/>
                    <a:pt x="13999" y="362694"/>
                  </a:cubicBezTo>
                  <a:cubicBezTo>
                    <a:pt x="5035" y="353730"/>
                    <a:pt x="0" y="341574"/>
                    <a:pt x="0" y="328898"/>
                  </a:cubicBezTo>
                  <a:lnTo>
                    <a:pt x="0" y="47794"/>
                  </a:lnTo>
                  <a:cubicBezTo>
                    <a:pt x="0" y="35118"/>
                    <a:pt x="5035" y="22962"/>
                    <a:pt x="13999" y="13999"/>
                  </a:cubicBezTo>
                  <a:cubicBezTo>
                    <a:pt x="22962" y="5035"/>
                    <a:pt x="35118" y="0"/>
                    <a:pt x="47794" y="0"/>
                  </a:cubicBezTo>
                  <a:close/>
                </a:path>
              </a:pathLst>
            </a:custGeom>
            <a:solidFill>
              <a:srgbClr val="AD5545"/>
            </a:solidFill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0" name="TextBox 7">
              <a:extLst>
                <a:ext uri="{FF2B5EF4-FFF2-40B4-BE49-F238E27FC236}">
                  <a16:creationId xmlns:a16="http://schemas.microsoft.com/office/drawing/2014/main" id="{EEACF0B7-FF85-40E5-C1A3-7256784BD85B}"/>
                </a:ext>
              </a:extLst>
            </p:cNvPr>
            <p:cNvSpPr txBox="1"/>
            <p:nvPr/>
          </p:nvSpPr>
          <p:spPr>
            <a:xfrm>
              <a:off x="0" y="-38100"/>
              <a:ext cx="812800" cy="850900"/>
            </a:xfrm>
            <a:prstGeom prst="rect">
              <a:avLst/>
            </a:prstGeom>
          </p:spPr>
          <p:txBody>
            <a:bodyPr lIns="33867" tIns="33867" rIns="33867" bIns="33867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1773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000" b="0" i="0" u="none" strike="noStrike" kern="1200" cap="none" spc="0" normalizeH="0" baseline="0" noProof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11" name="TextBox 12" descr="n26 fb Tran Phu">
            <a:extLst>
              <a:ext uri="{FF2B5EF4-FFF2-40B4-BE49-F238E27FC236}">
                <a16:creationId xmlns:a16="http://schemas.microsoft.com/office/drawing/2014/main" id="{DDF1DF2F-ADF9-ABE0-F5A3-37C258C7DE0F}"/>
              </a:ext>
            </a:extLst>
          </p:cNvPr>
          <p:cNvSpPr txBox="1"/>
          <p:nvPr/>
        </p:nvSpPr>
        <p:spPr>
          <a:xfrm>
            <a:off x="5418962" y="218587"/>
            <a:ext cx="3519185" cy="885563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ts val="8587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CE54">
                    <a:lumMod val="60000"/>
                    <a:lumOff val="40000"/>
                  </a:srgb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PHIẾU HỌC TẬP 2</a:t>
            </a:r>
          </a:p>
        </p:txBody>
      </p:sp>
      <p:sp>
        <p:nvSpPr>
          <p:cNvPr id="12" name="TextBox 11" descr="n26 fb Tran Phu">
            <a:extLst>
              <a:ext uri="{FF2B5EF4-FFF2-40B4-BE49-F238E27FC236}">
                <a16:creationId xmlns:a16="http://schemas.microsoft.com/office/drawing/2014/main" id="{DEC7C2FF-28BC-F0A5-8B4D-BD1C665E64F3}"/>
              </a:ext>
            </a:extLst>
          </p:cNvPr>
          <p:cNvSpPr txBox="1"/>
          <p:nvPr/>
        </p:nvSpPr>
        <p:spPr>
          <a:xfrm>
            <a:off x="2743199" y="1543354"/>
            <a:ext cx="4243721" cy="183197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Hướng</a:t>
            </a: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kumimoji="0" lang="en-US" sz="20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dẫn</a:t>
            </a: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kumimoji="0" lang="en-US" sz="20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giải</a:t>
            </a: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: </a:t>
            </a:r>
          </a:p>
          <a:p>
            <a:pPr lvl="0" algn="just">
              <a:lnSpc>
                <a:spcPct val="115000"/>
              </a:lnSpc>
              <a:defRPr/>
            </a:pPr>
            <a:r>
              <a:rPr lang="vi-VN" sz="2000" b="1" dirty="0">
                <a:solidFill>
                  <a:prstClr val="black"/>
                </a:solidFill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Câu 2: </a:t>
            </a:r>
            <a:r>
              <a:rPr lang="vi-VN" sz="2000" dirty="0">
                <a:solidFill>
                  <a:prstClr val="black"/>
                </a:solidFill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Hệ thức tính nhiệt lượng cần cung cấp cho một lượng chất lỏng hoá hơi hoàn toàn ở nhiệt độ không đổi?</a:t>
            </a:r>
          </a:p>
        </p:txBody>
      </p:sp>
      <p:sp>
        <p:nvSpPr>
          <p:cNvPr id="13" name="TextBox 12" descr="n26 fb Tran Phu">
            <a:extLst>
              <a:ext uri="{FF2B5EF4-FFF2-40B4-BE49-F238E27FC236}">
                <a16:creationId xmlns:a16="http://schemas.microsoft.com/office/drawing/2014/main" id="{7CD08757-6203-1FE8-A8C7-E5F6F06A696C}"/>
              </a:ext>
            </a:extLst>
          </p:cNvPr>
          <p:cNvSpPr txBox="1"/>
          <p:nvPr/>
        </p:nvSpPr>
        <p:spPr>
          <a:xfrm>
            <a:off x="7709079" y="1615222"/>
            <a:ext cx="4326270" cy="395563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 algn="just">
              <a:lnSpc>
                <a:spcPct val="115000"/>
              </a:lnSpc>
              <a:defRPr/>
            </a:pPr>
            <a:r>
              <a:rPr lang="vi-VN" sz="2000" dirty="0">
                <a:solidFill>
                  <a:srgbClr val="FFFEF3"/>
                </a:solidFill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Hệ thức tính nhiệt lượng cần cung cấp cho một lượng chất lỏng hoá hơi hoàn toàn ở nhiệt độ không đổi là:</a:t>
            </a:r>
          </a:p>
          <a:p>
            <a:pPr lvl="0" algn="ctr">
              <a:lnSpc>
                <a:spcPct val="115000"/>
              </a:lnSpc>
              <a:defRPr/>
            </a:pPr>
            <a:r>
              <a:rPr lang="vi-VN" sz="2000" b="1" dirty="0">
                <a:solidFill>
                  <a:srgbClr val="FFFF00"/>
                </a:solidFill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Q = Lm   (6.3)</a:t>
            </a:r>
          </a:p>
          <a:p>
            <a:pPr lvl="0" algn="just">
              <a:lnSpc>
                <a:spcPct val="115000"/>
              </a:lnSpc>
              <a:defRPr/>
            </a:pPr>
            <a:r>
              <a:rPr lang="vi-VN" sz="2000" dirty="0">
                <a:solidFill>
                  <a:srgbClr val="FFFEF3"/>
                </a:solidFill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Trong đó: </a:t>
            </a:r>
          </a:p>
          <a:p>
            <a:pPr marL="685800" lvl="0" indent="-685800" algn="just">
              <a:lnSpc>
                <a:spcPct val="115000"/>
              </a:lnSpc>
              <a:defRPr/>
            </a:pPr>
            <a:r>
              <a:rPr lang="vi-VN" sz="2000" b="1" dirty="0">
                <a:solidFill>
                  <a:srgbClr val="FFFEF3"/>
                </a:solidFill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 +</a:t>
            </a:r>
            <a:r>
              <a:rPr lang="en-US" sz="2000" b="1" dirty="0">
                <a:solidFill>
                  <a:srgbClr val="FFFEF3"/>
                </a:solidFill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vi-VN" sz="2000" b="1" dirty="0">
                <a:solidFill>
                  <a:srgbClr val="FFFEF3"/>
                </a:solidFill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Q </a:t>
            </a:r>
            <a:r>
              <a:rPr lang="vi-VN" sz="2000" dirty="0">
                <a:solidFill>
                  <a:srgbClr val="FFFEF3"/>
                </a:solidFill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là nhiệt lượng cần truyền cho chất lỏng (J);</a:t>
            </a:r>
          </a:p>
          <a:p>
            <a:pPr marL="685800" lvl="0" indent="-685800" algn="just">
              <a:lnSpc>
                <a:spcPct val="115000"/>
              </a:lnSpc>
              <a:defRPr/>
            </a:pPr>
            <a:r>
              <a:rPr lang="vi-VN" sz="2000" b="1" dirty="0">
                <a:solidFill>
                  <a:srgbClr val="FFFEF3"/>
                </a:solidFill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 +</a:t>
            </a:r>
            <a:r>
              <a:rPr lang="en-US" sz="2000" b="1" dirty="0">
                <a:solidFill>
                  <a:srgbClr val="FFFEF3"/>
                </a:solidFill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vi-VN" sz="2000" b="1" dirty="0">
                <a:solidFill>
                  <a:srgbClr val="FFFEF3"/>
                </a:solidFill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m </a:t>
            </a:r>
            <a:r>
              <a:rPr lang="vi-VN" sz="2000" dirty="0">
                <a:solidFill>
                  <a:srgbClr val="FFFEF3"/>
                </a:solidFill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là khối lượng chất lỏng (kg);</a:t>
            </a:r>
          </a:p>
          <a:p>
            <a:pPr marL="685800" lvl="0" indent="-685800" algn="just">
              <a:lnSpc>
                <a:spcPct val="115000"/>
              </a:lnSpc>
              <a:defRPr/>
            </a:pPr>
            <a:r>
              <a:rPr lang="vi-VN" sz="2000" b="1" dirty="0">
                <a:solidFill>
                  <a:srgbClr val="FFFEF3"/>
                </a:solidFill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 +</a:t>
            </a:r>
            <a:r>
              <a:rPr lang="en-US" sz="2000" b="1" dirty="0">
                <a:solidFill>
                  <a:srgbClr val="FFFEF3"/>
                </a:solidFill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vi-VN" sz="2000" b="1" dirty="0">
                <a:solidFill>
                  <a:srgbClr val="FFFEF3"/>
                </a:solidFill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L </a:t>
            </a:r>
            <a:r>
              <a:rPr lang="vi-VN" sz="2000" dirty="0">
                <a:solidFill>
                  <a:srgbClr val="FFFEF3"/>
                </a:solidFill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là nhiệt hoá hơi riêng, có đơn vị là J/kg.</a:t>
            </a:r>
          </a:p>
        </p:txBody>
      </p:sp>
      <p:pic>
        <p:nvPicPr>
          <p:cNvPr id="14" name="Picture 13" descr="n26 fb Tran Phu">
            <a:extLst>
              <a:ext uri="{FF2B5EF4-FFF2-40B4-BE49-F238E27FC236}">
                <a16:creationId xmlns:a16="http://schemas.microsoft.com/office/drawing/2014/main" id="{1FCBE092-924C-43B0-ABF1-806D9E7A07F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072750" y="3416068"/>
            <a:ext cx="2172820" cy="21071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14025764"/>
      </p:ext>
    </p:extLst>
  </p:cSld>
  <p:clrMapOvr>
    <a:masterClrMapping/>
  </p:clrMapOvr>
  <p:transition spd="slow">
    <p:wheel spokes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1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51000">
              <a:srgbClr val="FFF2E2"/>
            </a:gs>
            <a:gs pos="6195">
              <a:srgbClr val="FFF2E2"/>
            </a:gs>
            <a:gs pos="100000">
              <a:srgbClr val="F0BAA2"/>
            </a:gs>
          </a:gsLst>
          <a:path path="circle">
            <a:fillToRect l="50000" t="50000" r="50000" b="50000"/>
          </a:path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D36B3486-8561-A2F4-14A5-E30328B319B6}"/>
              </a:ext>
            </a:extLst>
          </p:cNvPr>
          <p:cNvGrpSpPr/>
          <p:nvPr/>
        </p:nvGrpSpPr>
        <p:grpSpPr>
          <a:xfrm>
            <a:off x="8768772" y="0"/>
            <a:ext cx="3445342" cy="447366"/>
            <a:chOff x="2407872" y="11875"/>
            <a:chExt cx="6809014" cy="485466"/>
          </a:xfrm>
          <a:solidFill>
            <a:schemeClr val="accent4">
              <a:lumMod val="75000"/>
            </a:schemeClr>
          </a:solidFill>
        </p:grpSpPr>
        <p:sp>
          <p:nvSpPr>
            <p:cNvPr id="3" name="Rectangle: Rounded Corners 2">
              <a:extLst>
                <a:ext uri="{FF2B5EF4-FFF2-40B4-BE49-F238E27FC236}">
                  <a16:creationId xmlns:a16="http://schemas.microsoft.com/office/drawing/2014/main" id="{2B09A4C4-054B-4CF1-358F-EAE6849B47EF}"/>
                </a:ext>
              </a:extLst>
            </p:cNvPr>
            <p:cNvSpPr/>
            <p:nvPr/>
          </p:nvSpPr>
          <p:spPr>
            <a:xfrm>
              <a:off x="2407872" y="11875"/>
              <a:ext cx="6809014" cy="485466"/>
            </a:xfrm>
            <a:prstGeom prst="roundRect">
              <a:avLst>
                <a:gd name="adj" fmla="val 0"/>
              </a:avLst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2.Jovis-WorkSansRegular-San"/>
                <a:ea typeface="+mn-ea"/>
                <a:cs typeface="+mn-cs"/>
              </a:endParaRPr>
            </a:p>
          </p:txBody>
        </p:sp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F4CB89C9-357E-3025-418B-F38723F33286}"/>
                </a:ext>
              </a:extLst>
            </p:cNvPr>
            <p:cNvSpPr txBox="1"/>
            <p:nvPr/>
          </p:nvSpPr>
          <p:spPr>
            <a:xfrm>
              <a:off x="2742608" y="97149"/>
              <a:ext cx="6474278" cy="400110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0" i="0" u="none" strike="noStrike" kern="1200" cap="none" spc="0" normalizeH="0" baseline="0" noProof="0" dirty="0">
                  <a:ln w="0"/>
                  <a:solidFill>
                    <a:srgbClr val="3F3F3F"/>
                  </a:solidFill>
                  <a:effectLst>
                    <a:outerShdw blurRad="38100" dist="19050" dir="2700000" algn="tl" rotWithShape="0">
                      <a:srgbClr val="3F3F3F">
                        <a:alpha val="40000"/>
                      </a:srgbClr>
                    </a:outerShdw>
                  </a:effectLst>
                  <a:uLnTx/>
                  <a:uFillTx/>
                  <a:latin typeface="A2.Jovis-WorkSansRegular-San"/>
                  <a:ea typeface="+mn-ea"/>
                  <a:cs typeface="+mn-cs"/>
                </a:rPr>
                <a:t>BÀI 6: NHIỆT HÓA HƠI RIÊNG</a:t>
              </a:r>
            </a:p>
          </p:txBody>
        </p:sp>
      </p:grpSp>
      <p:sp>
        <p:nvSpPr>
          <p:cNvPr id="21" name="Text Box 76">
            <a:extLst>
              <a:ext uri="{FF2B5EF4-FFF2-40B4-BE49-F238E27FC236}">
                <a16:creationId xmlns:a16="http://schemas.microsoft.com/office/drawing/2014/main" id="{1BF4F79E-8E13-361A-3636-7985DDBFD2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466" y="-82922"/>
            <a:ext cx="2495774" cy="57770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ctr" defTabSz="914400" rtl="0" eaLnBrk="0" fontAlgn="auto" latinLnBrk="0" hangingPunct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NỘI DUNG</a:t>
            </a:r>
          </a:p>
          <a:p>
            <a:pPr marL="0" marR="0" lvl="0" indent="0" algn="l" defTabSz="914400" rtl="0" eaLnBrk="0" fontAlgn="auto" latinLnBrk="0" hangingPunct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I. </a:t>
            </a:r>
            <a:r>
              <a:rPr kumimoji="0" lang="en-US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Khái</a:t>
            </a: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niệm</a:t>
            </a: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nhiệt</a:t>
            </a: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hóa</a:t>
            </a: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hơi</a:t>
            </a: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riêng</a:t>
            </a:r>
            <a:endParaRPr kumimoji="0" lang="en-US" sz="2000" b="1" i="0" u="none" strike="noStrike" kern="1200" cap="none" spc="0" normalizeH="0" baseline="0" noProof="0" dirty="0">
              <a:ln>
                <a:noFill/>
              </a:ln>
              <a:solidFill>
                <a:srgbClr val="3F3F3F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  <a:p>
            <a:pPr marL="0" marR="0" lvl="0" indent="0" algn="just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D7181F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1.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Hệ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thức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tính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nhiệt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lượng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trong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quá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trình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truyền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nhiệt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khi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một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lượng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chất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lỏng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hóa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hơi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ở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nhiệt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độ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không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đổi</a:t>
            </a:r>
            <a:endParaRPr kumimoji="0" lang="en-US" altLang="en-US" sz="2000" b="0" i="0" u="none" strike="noStrike" kern="1200" cap="none" spc="0" normalizeH="0" baseline="0" noProof="0" dirty="0">
              <a:ln>
                <a:noFill/>
              </a:ln>
              <a:solidFill>
                <a:srgbClr val="3F3F3F"/>
              </a:solidFill>
              <a:effectLst/>
              <a:uLnTx/>
              <a:uFillTx/>
              <a:latin typeface="Cambria" panose="02040503050406030204" pitchFamily="18" charset="0"/>
              <a:ea typeface="Cambria" panose="02040503050406030204" pitchFamily="18" charset="0"/>
              <a:cs typeface="+mn-cs"/>
            </a:endParaRPr>
          </a:p>
          <a:p>
            <a:pPr marL="0" marR="0" lvl="0" indent="0" algn="just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D7181F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 2.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Định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nghĩa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nhiệt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hóa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hơi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riêng</a:t>
            </a:r>
            <a:endParaRPr kumimoji="0" lang="en-US" altLang="en-US" sz="2000" b="0" i="0" u="none" strike="noStrike" kern="1200" cap="none" spc="0" normalizeH="0" baseline="0" noProof="0" dirty="0">
              <a:ln>
                <a:noFill/>
              </a:ln>
              <a:solidFill>
                <a:srgbClr val="3F3F3F"/>
              </a:solidFill>
              <a:effectLst/>
              <a:uLnTx/>
              <a:uFillTx/>
              <a:latin typeface="Cambria" panose="02040503050406030204" pitchFamily="18" charset="0"/>
              <a:ea typeface="Cambria" panose="02040503050406030204" pitchFamily="18" charset="0"/>
              <a:cs typeface="+mn-cs"/>
            </a:endParaRPr>
          </a:p>
          <a:p>
            <a:pPr marL="0" marR="0" lvl="0" indent="0" algn="just" defTabSz="914400" rtl="0" eaLnBrk="0" fontAlgn="auto" latinLnBrk="0" hangingPunct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D7181F"/>
              </a:buClr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II.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Thực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hành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đo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nhiệt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hoá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hơi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riêng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của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nước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.</a:t>
            </a:r>
          </a:p>
          <a:p>
            <a:pPr marL="0" marR="0" lvl="0" indent="0" algn="l" defTabSz="914400" rtl="0" eaLnBrk="0" fontAlgn="auto" latinLnBrk="0" hangingPunct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rgbClr val="3F3F3F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grpSp>
        <p:nvGrpSpPr>
          <p:cNvPr id="4" name="Group 5" descr="n26 fb Tran Phu">
            <a:extLst>
              <a:ext uri="{FF2B5EF4-FFF2-40B4-BE49-F238E27FC236}">
                <a16:creationId xmlns:a16="http://schemas.microsoft.com/office/drawing/2014/main" id="{85E5B5A9-A81B-D684-28F1-76DF127309B0}"/>
              </a:ext>
            </a:extLst>
          </p:cNvPr>
          <p:cNvGrpSpPr/>
          <p:nvPr/>
        </p:nvGrpSpPr>
        <p:grpSpPr>
          <a:xfrm>
            <a:off x="3923864" y="780341"/>
            <a:ext cx="6563799" cy="1004917"/>
            <a:chOff x="0" y="0"/>
            <a:chExt cx="2175804" cy="376692"/>
          </a:xfrm>
        </p:grpSpPr>
        <p:sp>
          <p:nvSpPr>
            <p:cNvPr id="5" name="Freeform 6">
              <a:extLst>
                <a:ext uri="{FF2B5EF4-FFF2-40B4-BE49-F238E27FC236}">
                  <a16:creationId xmlns:a16="http://schemas.microsoft.com/office/drawing/2014/main" id="{C1990BEF-FCBA-CDF3-43F2-89E041199A70}"/>
                </a:ext>
              </a:extLst>
            </p:cNvPr>
            <p:cNvSpPr/>
            <p:nvPr/>
          </p:nvSpPr>
          <p:spPr>
            <a:xfrm>
              <a:off x="0" y="0"/>
              <a:ext cx="2175804" cy="376692"/>
            </a:xfrm>
            <a:custGeom>
              <a:avLst/>
              <a:gdLst/>
              <a:ahLst/>
              <a:cxnLst/>
              <a:rect l="l" t="t" r="r" b="b"/>
              <a:pathLst>
                <a:path w="2175804" h="376692">
                  <a:moveTo>
                    <a:pt x="47794" y="0"/>
                  </a:moveTo>
                  <a:lnTo>
                    <a:pt x="2128010" y="0"/>
                  </a:lnTo>
                  <a:cubicBezTo>
                    <a:pt x="2140686" y="0"/>
                    <a:pt x="2152842" y="5035"/>
                    <a:pt x="2161805" y="13999"/>
                  </a:cubicBezTo>
                  <a:cubicBezTo>
                    <a:pt x="2170768" y="22962"/>
                    <a:pt x="2175804" y="35118"/>
                    <a:pt x="2175804" y="47794"/>
                  </a:cubicBezTo>
                  <a:lnTo>
                    <a:pt x="2175804" y="328898"/>
                  </a:lnTo>
                  <a:cubicBezTo>
                    <a:pt x="2175804" y="341574"/>
                    <a:pt x="2170768" y="353730"/>
                    <a:pt x="2161805" y="362694"/>
                  </a:cubicBezTo>
                  <a:cubicBezTo>
                    <a:pt x="2152842" y="371657"/>
                    <a:pt x="2140686" y="376692"/>
                    <a:pt x="2128010" y="376692"/>
                  </a:cubicBezTo>
                  <a:lnTo>
                    <a:pt x="47794" y="376692"/>
                  </a:lnTo>
                  <a:cubicBezTo>
                    <a:pt x="35118" y="376692"/>
                    <a:pt x="22962" y="371657"/>
                    <a:pt x="13999" y="362694"/>
                  </a:cubicBezTo>
                  <a:cubicBezTo>
                    <a:pt x="5035" y="353730"/>
                    <a:pt x="0" y="341574"/>
                    <a:pt x="0" y="328898"/>
                  </a:cubicBezTo>
                  <a:lnTo>
                    <a:pt x="0" y="47794"/>
                  </a:lnTo>
                  <a:cubicBezTo>
                    <a:pt x="0" y="35118"/>
                    <a:pt x="5035" y="22962"/>
                    <a:pt x="13999" y="13999"/>
                  </a:cubicBezTo>
                  <a:cubicBezTo>
                    <a:pt x="22962" y="5035"/>
                    <a:pt x="35118" y="0"/>
                    <a:pt x="47794" y="0"/>
                  </a:cubicBezTo>
                  <a:close/>
                </a:path>
              </a:pathLst>
            </a:custGeom>
            <a:solidFill>
              <a:srgbClr val="AD5545"/>
            </a:solidFill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6" name="TextBox 7">
              <a:extLst>
                <a:ext uri="{FF2B5EF4-FFF2-40B4-BE49-F238E27FC236}">
                  <a16:creationId xmlns:a16="http://schemas.microsoft.com/office/drawing/2014/main" id="{F98B2753-A6FD-4ED2-A333-B1E17D74D79F}"/>
                </a:ext>
              </a:extLst>
            </p:cNvPr>
            <p:cNvSpPr txBox="1"/>
            <p:nvPr/>
          </p:nvSpPr>
          <p:spPr>
            <a:xfrm>
              <a:off x="0" y="-38100"/>
              <a:ext cx="812800" cy="850900"/>
            </a:xfrm>
            <a:prstGeom prst="rect">
              <a:avLst/>
            </a:prstGeom>
          </p:spPr>
          <p:txBody>
            <a:bodyPr lIns="33867" tIns="33867" rIns="33867" bIns="33867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1773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000" b="0" i="0" u="none" strike="noStrike" kern="1200" cap="none" spc="0" normalizeH="0" baseline="0" noProof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graphicFrame>
            <p:nvGraphicFramePr>
              <p:cNvPr id="7" name="Table 6" descr="n26 fb Tran Phu">
                <a:extLst>
                  <a:ext uri="{FF2B5EF4-FFF2-40B4-BE49-F238E27FC236}">
                    <a16:creationId xmlns:a16="http://schemas.microsoft.com/office/drawing/2014/main" id="{C8EC4300-489C-B62C-B4B0-6A56B7FE5483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615286847"/>
                  </p:ext>
                </p:extLst>
              </p:nvPr>
            </p:nvGraphicFramePr>
            <p:xfrm>
              <a:off x="4495800" y="2445595"/>
              <a:ext cx="5757712" cy="3857454"/>
            </p:xfrm>
            <a:graphic>
              <a:graphicData uri="http://schemas.openxmlformats.org/drawingml/2006/table">
                <a:tbl>
                  <a:tblPr firstRow="1" bandRow="1">
                    <a:tableStyleId>{21E4AEA4-8DFA-4A89-87EB-49C32662AFE0}</a:tableStyleId>
                  </a:tblPr>
                  <a:tblGrid>
                    <a:gridCol w="2878856">
                      <a:extLst>
                        <a:ext uri="{9D8B030D-6E8A-4147-A177-3AD203B41FA5}">
                          <a16:colId xmlns:a16="http://schemas.microsoft.com/office/drawing/2014/main" val="1911836749"/>
                        </a:ext>
                      </a:extLst>
                    </a:gridCol>
                    <a:gridCol w="2878856">
                      <a:extLst>
                        <a:ext uri="{9D8B030D-6E8A-4147-A177-3AD203B41FA5}">
                          <a16:colId xmlns:a16="http://schemas.microsoft.com/office/drawing/2014/main" val="1911131520"/>
                        </a:ext>
                      </a:extLst>
                    </a:gridCol>
                  </a:tblGrid>
                  <a:tr h="642909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600" dirty="0" err="1"/>
                            <a:t>Chất</a:t>
                          </a:r>
                          <a:r>
                            <a:rPr lang="en-US" sz="3600" dirty="0"/>
                            <a:t> </a:t>
                          </a:r>
                          <a:r>
                            <a:rPr lang="en-US" sz="3600" dirty="0" err="1"/>
                            <a:t>lỏng</a:t>
                          </a:r>
                          <a:endParaRPr lang="en-US" sz="3600" dirty="0"/>
                        </a:p>
                      </a:txBody>
                      <a:tcPr anchor="ctr">
                        <a:solidFill>
                          <a:srgbClr val="F0BAA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600" dirty="0"/>
                            <a:t>L (J/kg)</a:t>
                          </a:r>
                        </a:p>
                      </a:txBody>
                      <a:tcPr anchor="ctr">
                        <a:solidFill>
                          <a:srgbClr val="F0BAA2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4119418815"/>
                      </a:ext>
                    </a:extLst>
                  </a:tr>
                  <a:tr h="642909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600" dirty="0" err="1"/>
                            <a:t>Nước</a:t>
                          </a:r>
                          <a:endParaRPr lang="en-US" sz="36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600" dirty="0"/>
                            <a:t>2,3 . </a:t>
                          </a:r>
                          <a14:m>
                            <m:oMath xmlns:m="http://schemas.openxmlformats.org/officeDocument/2006/math">
                              <m:sSup>
                                <m:sSupPr>
                                  <m:ctrlPr>
                                    <a:rPr lang="en-US" sz="360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3600" b="0" dirty="0" smtClean="0">
                                      <a:latin typeface="Cambria Math" panose="02040503050406030204" pitchFamily="18" charset="0"/>
                                    </a:rPr>
                                    <m:t>10</m:t>
                                  </m:r>
                                </m:e>
                                <m:sup>
                                  <m:r>
                                    <a:rPr lang="en-US" sz="3600" b="0" dirty="0" smtClean="0">
                                      <a:latin typeface="Cambria Math" panose="02040503050406030204" pitchFamily="18" charset="0"/>
                                    </a:rPr>
                                    <m:t>6</m:t>
                                  </m:r>
                                </m:sup>
                              </m:sSup>
                            </m:oMath>
                          </a14:m>
                          <a:endParaRPr lang="en-US" sz="3600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4242679528"/>
                      </a:ext>
                    </a:extLst>
                  </a:tr>
                  <a:tr h="642909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600" dirty="0" err="1"/>
                            <a:t>Amoniac</a:t>
                          </a:r>
                          <a:endParaRPr lang="en-US" sz="36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600" dirty="0"/>
                            <a:t>1,4 . </a:t>
                          </a:r>
                          <a14:m>
                            <m:oMath xmlns:m="http://schemas.openxmlformats.org/officeDocument/2006/math">
                              <m:sSup>
                                <m:sSupPr>
                                  <m:ctrlPr>
                                    <a:rPr lang="en-US" sz="360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3600" b="0" dirty="0" smtClean="0">
                                      <a:latin typeface="Cambria Math" panose="02040503050406030204" pitchFamily="18" charset="0"/>
                                    </a:rPr>
                                    <m:t>10</m:t>
                                  </m:r>
                                </m:e>
                                <m:sup>
                                  <m:r>
                                    <a:rPr lang="en-US" sz="3600" b="0" dirty="0" smtClean="0">
                                      <a:latin typeface="Cambria Math" panose="02040503050406030204" pitchFamily="18" charset="0"/>
                                    </a:rPr>
                                    <m:t>6</m:t>
                                  </m:r>
                                </m:sup>
                              </m:sSup>
                            </m:oMath>
                          </a14:m>
                          <a:endParaRPr lang="en-US" sz="3600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2620348261"/>
                      </a:ext>
                    </a:extLst>
                  </a:tr>
                  <a:tr h="642909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600" dirty="0" err="1"/>
                            <a:t>Rượu</a:t>
                          </a:r>
                          <a:endParaRPr lang="en-US" sz="36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600" dirty="0"/>
                            <a:t>0,9 . </a:t>
                          </a:r>
                          <a14:m>
                            <m:oMath xmlns:m="http://schemas.openxmlformats.org/officeDocument/2006/math">
                              <m:sSup>
                                <m:sSupPr>
                                  <m:ctrlPr>
                                    <a:rPr lang="en-US" sz="360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3600" b="0" dirty="0" smtClean="0">
                                      <a:latin typeface="Cambria Math" panose="02040503050406030204" pitchFamily="18" charset="0"/>
                                    </a:rPr>
                                    <m:t>10</m:t>
                                  </m:r>
                                </m:e>
                                <m:sup>
                                  <m:r>
                                    <a:rPr lang="en-US" sz="3600" b="0" dirty="0" smtClean="0">
                                      <a:latin typeface="Cambria Math" panose="02040503050406030204" pitchFamily="18" charset="0"/>
                                    </a:rPr>
                                    <m:t>6</m:t>
                                  </m:r>
                                </m:sup>
                              </m:sSup>
                            </m:oMath>
                          </a14:m>
                          <a:endParaRPr lang="en-US" sz="3600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2850453366"/>
                      </a:ext>
                    </a:extLst>
                  </a:tr>
                  <a:tr h="642909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600" dirty="0" err="1"/>
                            <a:t>Ete</a:t>
                          </a:r>
                          <a:endParaRPr lang="en-US" sz="36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600" dirty="0"/>
                            <a:t>0,4 . </a:t>
                          </a:r>
                          <a14:m>
                            <m:oMath xmlns:m="http://schemas.openxmlformats.org/officeDocument/2006/math">
                              <m:sSup>
                                <m:sSupPr>
                                  <m:ctrlPr>
                                    <a:rPr lang="en-US" sz="360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3600" b="0" dirty="0" smtClean="0">
                                      <a:latin typeface="Cambria Math" panose="02040503050406030204" pitchFamily="18" charset="0"/>
                                    </a:rPr>
                                    <m:t>10</m:t>
                                  </m:r>
                                </m:e>
                                <m:sup>
                                  <m:r>
                                    <a:rPr lang="en-US" sz="3600" b="0" dirty="0" smtClean="0">
                                      <a:latin typeface="Cambria Math" panose="02040503050406030204" pitchFamily="18" charset="0"/>
                                    </a:rPr>
                                    <m:t>6</m:t>
                                  </m:r>
                                </m:sup>
                              </m:sSup>
                            </m:oMath>
                          </a14:m>
                          <a:endParaRPr lang="en-US" sz="3600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907835450"/>
                      </a:ext>
                    </a:extLst>
                  </a:tr>
                  <a:tr h="642909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600" dirty="0" err="1"/>
                            <a:t>Thủy</a:t>
                          </a:r>
                          <a:r>
                            <a:rPr lang="en-US" sz="3600" dirty="0"/>
                            <a:t> </a:t>
                          </a:r>
                          <a:r>
                            <a:rPr lang="en-US" sz="3600" dirty="0" err="1"/>
                            <a:t>ngân</a:t>
                          </a:r>
                          <a:endParaRPr lang="en-US" sz="36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600" dirty="0"/>
                            <a:t>0,3 . </a:t>
                          </a:r>
                          <a14:m>
                            <m:oMath xmlns:m="http://schemas.openxmlformats.org/officeDocument/2006/math">
                              <m:sSup>
                                <m:sSupPr>
                                  <m:ctrlPr>
                                    <a:rPr lang="en-US" sz="360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3600" b="0" dirty="0" smtClean="0">
                                      <a:latin typeface="Cambria Math" panose="02040503050406030204" pitchFamily="18" charset="0"/>
                                    </a:rPr>
                                    <m:t>10</m:t>
                                  </m:r>
                                </m:e>
                                <m:sup>
                                  <m:r>
                                    <a:rPr lang="en-US" sz="3600" b="0" dirty="0" smtClean="0">
                                      <a:latin typeface="Cambria Math" panose="02040503050406030204" pitchFamily="18" charset="0"/>
                                    </a:rPr>
                                    <m:t>6</m:t>
                                  </m:r>
                                </m:sup>
                              </m:sSup>
                            </m:oMath>
                          </a14:m>
                          <a:endParaRPr lang="en-US" sz="3600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2410255008"/>
                      </a:ext>
                    </a:extLst>
                  </a:tr>
                </a:tbl>
              </a:graphicData>
            </a:graphic>
          </p:graphicFrame>
        </mc:Choice>
        <mc:Fallback>
          <p:graphicFrame>
            <p:nvGraphicFramePr>
              <p:cNvPr id="7" name="Table 6" descr="n26 fb Tran Phu">
                <a:extLst>
                  <a:ext uri="{FF2B5EF4-FFF2-40B4-BE49-F238E27FC236}">
                    <a16:creationId xmlns:a16="http://schemas.microsoft.com/office/drawing/2014/main" id="{C8EC4300-489C-B62C-B4B0-6A56B7FE5483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615286847"/>
                  </p:ext>
                </p:extLst>
              </p:nvPr>
            </p:nvGraphicFramePr>
            <p:xfrm>
              <a:off x="4495800" y="2445595"/>
              <a:ext cx="5757712" cy="3857454"/>
            </p:xfrm>
            <a:graphic>
              <a:graphicData uri="http://schemas.openxmlformats.org/drawingml/2006/table">
                <a:tbl>
                  <a:tblPr firstRow="1" bandRow="1">
                    <a:tableStyleId>{21E4AEA4-8DFA-4A89-87EB-49C32662AFE0}</a:tableStyleId>
                  </a:tblPr>
                  <a:tblGrid>
                    <a:gridCol w="2878856">
                      <a:extLst>
                        <a:ext uri="{9D8B030D-6E8A-4147-A177-3AD203B41FA5}">
                          <a16:colId xmlns:a16="http://schemas.microsoft.com/office/drawing/2014/main" val="1911836749"/>
                        </a:ext>
                      </a:extLst>
                    </a:gridCol>
                    <a:gridCol w="2878856">
                      <a:extLst>
                        <a:ext uri="{9D8B030D-6E8A-4147-A177-3AD203B41FA5}">
                          <a16:colId xmlns:a16="http://schemas.microsoft.com/office/drawing/2014/main" val="1911131520"/>
                        </a:ext>
                      </a:extLst>
                    </a:gridCol>
                  </a:tblGrid>
                  <a:tr h="642909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600" dirty="0" err="1"/>
                            <a:t>Chất</a:t>
                          </a:r>
                          <a:r>
                            <a:rPr lang="en-US" sz="3600" dirty="0"/>
                            <a:t> </a:t>
                          </a:r>
                          <a:r>
                            <a:rPr lang="en-US" sz="3600" dirty="0" err="1"/>
                            <a:t>lỏng</a:t>
                          </a:r>
                          <a:endParaRPr lang="en-US" sz="3600" dirty="0"/>
                        </a:p>
                      </a:txBody>
                      <a:tcPr anchor="ctr">
                        <a:solidFill>
                          <a:srgbClr val="F0BAA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600" dirty="0"/>
                            <a:t>L (J/kg)</a:t>
                          </a:r>
                        </a:p>
                      </a:txBody>
                      <a:tcPr anchor="ctr">
                        <a:solidFill>
                          <a:srgbClr val="F0BAA2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4119418815"/>
                      </a:ext>
                    </a:extLst>
                  </a:tr>
                  <a:tr h="642909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600" dirty="0" err="1"/>
                            <a:t>Nước</a:t>
                          </a:r>
                          <a:endParaRPr lang="en-US" sz="36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2"/>
                          <a:stretch>
                            <a:fillRect l="-100211" t="-115238" r="-846" b="-439048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4242679528"/>
                      </a:ext>
                    </a:extLst>
                  </a:tr>
                  <a:tr h="642909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600" dirty="0" err="1"/>
                            <a:t>Amoniac</a:t>
                          </a:r>
                          <a:endParaRPr lang="en-US" sz="36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2"/>
                          <a:stretch>
                            <a:fillRect l="-100211" t="-213208" r="-846" b="-334906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620348261"/>
                      </a:ext>
                    </a:extLst>
                  </a:tr>
                  <a:tr h="642909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600" dirty="0" err="1"/>
                            <a:t>Rượu</a:t>
                          </a:r>
                          <a:endParaRPr lang="en-US" sz="36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2"/>
                          <a:stretch>
                            <a:fillRect l="-100211" t="-316190" r="-846" b="-238095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850453366"/>
                      </a:ext>
                    </a:extLst>
                  </a:tr>
                  <a:tr h="642909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600" dirty="0" err="1"/>
                            <a:t>Ete</a:t>
                          </a:r>
                          <a:endParaRPr lang="en-US" sz="36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2"/>
                          <a:stretch>
                            <a:fillRect l="-100211" t="-412264" r="-846" b="-135849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907835450"/>
                      </a:ext>
                    </a:extLst>
                  </a:tr>
                  <a:tr h="642909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600" dirty="0" err="1"/>
                            <a:t>Thủy</a:t>
                          </a:r>
                          <a:r>
                            <a:rPr lang="en-US" sz="3600" dirty="0"/>
                            <a:t> </a:t>
                          </a:r>
                          <a:r>
                            <a:rPr lang="en-US" sz="3600" dirty="0" err="1"/>
                            <a:t>ngân</a:t>
                          </a:r>
                          <a:endParaRPr lang="en-US" sz="36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2"/>
                          <a:stretch>
                            <a:fillRect l="-100211" t="-517143" r="-846" b="-37143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410255008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8" name="TextBox 7" descr="n26 fb Tran Phu">
            <a:extLst>
              <a:ext uri="{FF2B5EF4-FFF2-40B4-BE49-F238E27FC236}">
                <a16:creationId xmlns:a16="http://schemas.microsoft.com/office/drawing/2014/main" id="{55E9070E-8EFB-929C-EA78-C9A74133946C}"/>
              </a:ext>
            </a:extLst>
          </p:cNvPr>
          <p:cNvSpPr txBox="1"/>
          <p:nvPr/>
        </p:nvSpPr>
        <p:spPr>
          <a:xfrm>
            <a:off x="4044027" y="842224"/>
            <a:ext cx="6122224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FFF2E2"/>
                </a:solidFill>
                <a:effectLst/>
                <a:uLnTx/>
                <a:uFillTx/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Bảng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F2E2"/>
                </a:solidFill>
                <a:effectLst/>
                <a:uLnTx/>
                <a:uFillTx/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kumimoji="0" 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FFF2E2"/>
                </a:solidFill>
                <a:effectLst/>
                <a:uLnTx/>
                <a:uFillTx/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nhiệt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F2E2"/>
                </a:solidFill>
                <a:effectLst/>
                <a:uLnTx/>
                <a:uFillTx/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kumimoji="0" 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FFF2E2"/>
                </a:solidFill>
                <a:effectLst/>
                <a:uLnTx/>
                <a:uFillTx/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hoá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F2E2"/>
                </a:solidFill>
                <a:effectLst/>
                <a:uLnTx/>
                <a:uFillTx/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kumimoji="0" 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FFF2E2"/>
                </a:solidFill>
                <a:effectLst/>
                <a:uLnTx/>
                <a:uFillTx/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hơi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F2E2"/>
                </a:solidFill>
                <a:effectLst/>
                <a:uLnTx/>
                <a:uFillTx/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kumimoji="0" 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FFF2E2"/>
                </a:solidFill>
                <a:effectLst/>
                <a:uLnTx/>
                <a:uFillTx/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riêng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F2E2"/>
                </a:solidFill>
                <a:effectLst/>
                <a:uLnTx/>
                <a:uFillTx/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kumimoji="0" 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FFF2E2"/>
                </a:solidFill>
                <a:effectLst/>
                <a:uLnTx/>
                <a:uFillTx/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của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F2E2"/>
                </a:solidFill>
                <a:effectLst/>
                <a:uLnTx/>
                <a:uFillTx/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kumimoji="0" 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FFF2E2"/>
                </a:solidFill>
                <a:effectLst/>
                <a:uLnTx/>
                <a:uFillTx/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một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F2E2"/>
                </a:solidFill>
                <a:effectLst/>
                <a:uLnTx/>
                <a:uFillTx/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kumimoji="0" 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FFF2E2"/>
                </a:solidFill>
                <a:effectLst/>
                <a:uLnTx/>
                <a:uFillTx/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số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F2E2"/>
                </a:solidFill>
                <a:effectLst/>
                <a:uLnTx/>
                <a:uFillTx/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kumimoji="0" 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FFF2E2"/>
                </a:solidFill>
                <a:effectLst/>
                <a:uLnTx/>
                <a:uFillTx/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chất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F2E2"/>
                </a:solidFill>
                <a:effectLst/>
                <a:uLnTx/>
                <a:uFillTx/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kumimoji="0" 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FFF2E2"/>
                </a:solidFill>
                <a:effectLst/>
                <a:uLnTx/>
                <a:uFillTx/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lỏng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F2E2"/>
                </a:solidFill>
                <a:effectLst/>
                <a:uLnTx/>
                <a:uFillTx/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ở </a:t>
            </a:r>
            <a:r>
              <a:rPr kumimoji="0" 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FFF2E2"/>
                </a:solidFill>
                <a:effectLst/>
                <a:uLnTx/>
                <a:uFillTx/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nhiệt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F2E2"/>
                </a:solidFill>
                <a:effectLst/>
                <a:uLnTx/>
                <a:uFillTx/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kumimoji="0" 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FFF2E2"/>
                </a:solidFill>
                <a:effectLst/>
                <a:uLnTx/>
                <a:uFillTx/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độ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F2E2"/>
                </a:solidFill>
                <a:effectLst/>
                <a:uLnTx/>
                <a:uFillTx/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kumimoji="0" 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FFF2E2"/>
                </a:solidFill>
                <a:effectLst/>
                <a:uLnTx/>
                <a:uFillTx/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sôi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F2E2"/>
                </a:solidFill>
                <a:effectLst/>
                <a:uLnTx/>
                <a:uFillTx/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kumimoji="0" 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FFF2E2"/>
                </a:solidFill>
                <a:effectLst/>
                <a:uLnTx/>
                <a:uFillTx/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và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F2E2"/>
                </a:solidFill>
                <a:effectLst/>
                <a:uLnTx/>
                <a:uFillTx/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kumimoji="0" 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FFF2E2"/>
                </a:solidFill>
                <a:effectLst/>
                <a:uLnTx/>
                <a:uFillTx/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áp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F2E2"/>
                </a:solidFill>
                <a:effectLst/>
                <a:uLnTx/>
                <a:uFillTx/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kumimoji="0" 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FFF2E2"/>
                </a:solidFill>
                <a:effectLst/>
                <a:uLnTx/>
                <a:uFillTx/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suất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F2E2"/>
                </a:solidFill>
                <a:effectLst/>
                <a:uLnTx/>
                <a:uFillTx/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kumimoji="0" 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FFF2E2"/>
                </a:solidFill>
                <a:effectLst/>
                <a:uLnTx/>
                <a:uFillTx/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chuẩn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rgbClr val="FFF2E2"/>
              </a:solidFill>
              <a:effectLst/>
              <a:uLnTx/>
              <a:uFillTx/>
              <a:latin typeface="Arial" panose="020B0604020202020204" pitchFamily="34" charset="0"/>
              <a:ea typeface="Cambria" panose="02040503050406030204" pitchFamily="18" charset="0"/>
              <a:cs typeface="Arial" panose="020B0604020202020204" pitchFamily="34" charset="0"/>
            </a:endParaRPr>
          </a:p>
        </p:txBody>
      </p:sp>
      <p:sp>
        <p:nvSpPr>
          <p:cNvPr id="9" name="Freeform 10" descr="n26 fb Tran Phu">
            <a:extLst>
              <a:ext uri="{FF2B5EF4-FFF2-40B4-BE49-F238E27FC236}">
                <a16:creationId xmlns:a16="http://schemas.microsoft.com/office/drawing/2014/main" id="{E17BE0B8-0B77-5783-6416-2268BE5533B7}"/>
              </a:ext>
            </a:extLst>
          </p:cNvPr>
          <p:cNvSpPr/>
          <p:nvPr/>
        </p:nvSpPr>
        <p:spPr>
          <a:xfrm>
            <a:off x="11449490" y="6303049"/>
            <a:ext cx="1241458" cy="1134483"/>
          </a:xfrm>
          <a:custGeom>
            <a:avLst/>
            <a:gdLst/>
            <a:ahLst/>
            <a:cxnLst/>
            <a:rect l="l" t="t" r="r" b="b"/>
            <a:pathLst>
              <a:path w="2625452" h="2057400">
                <a:moveTo>
                  <a:pt x="0" y="0"/>
                </a:moveTo>
                <a:lnTo>
                  <a:pt x="2625452" y="0"/>
                </a:lnTo>
                <a:lnTo>
                  <a:pt x="2625452" y="2057400"/>
                </a:lnTo>
                <a:lnTo>
                  <a:pt x="0" y="2057400"/>
                </a:lnTo>
                <a:lnTo>
                  <a:pt x="0" y="0"/>
                </a:lnTo>
                <a:close/>
              </a:path>
            </a:pathLst>
          </a:custGeom>
          <a:blipFill>
            <a:blip r:embed="rId3">
              <a:extLst>
                <a:ext uri="{96DAC541-7B7A-43D3-8B79-37D633B846F1}">
                  <asvg:svgBlip xmlns:asvg="http://schemas.microsoft.com/office/drawing/2016/SVG/main" r:embed="rId4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3F3F3F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03829717"/>
      </p:ext>
    </p:extLst>
  </p:cSld>
  <p:clrMapOvr>
    <a:masterClrMapping/>
  </p:clrMapOvr>
  <p:transition spd="slow">
    <p:wheel spokes="1"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51000">
              <a:srgbClr val="FFF2E2"/>
            </a:gs>
            <a:gs pos="6195">
              <a:srgbClr val="FFF2E2"/>
            </a:gs>
            <a:gs pos="100000">
              <a:srgbClr val="F0BAA2"/>
            </a:gs>
          </a:gsLst>
          <a:path path="circle">
            <a:fillToRect l="50000" t="50000" r="50000" b="50000"/>
          </a:path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D36B3486-8561-A2F4-14A5-E30328B319B6}"/>
              </a:ext>
            </a:extLst>
          </p:cNvPr>
          <p:cNvGrpSpPr/>
          <p:nvPr/>
        </p:nvGrpSpPr>
        <p:grpSpPr>
          <a:xfrm>
            <a:off x="8768772" y="0"/>
            <a:ext cx="3445342" cy="447366"/>
            <a:chOff x="2407872" y="11875"/>
            <a:chExt cx="6809014" cy="485466"/>
          </a:xfrm>
          <a:solidFill>
            <a:schemeClr val="accent4">
              <a:lumMod val="75000"/>
            </a:schemeClr>
          </a:solidFill>
        </p:grpSpPr>
        <p:sp>
          <p:nvSpPr>
            <p:cNvPr id="3" name="Rectangle: Rounded Corners 2">
              <a:extLst>
                <a:ext uri="{FF2B5EF4-FFF2-40B4-BE49-F238E27FC236}">
                  <a16:creationId xmlns:a16="http://schemas.microsoft.com/office/drawing/2014/main" id="{2B09A4C4-054B-4CF1-358F-EAE6849B47EF}"/>
                </a:ext>
              </a:extLst>
            </p:cNvPr>
            <p:cNvSpPr/>
            <p:nvPr/>
          </p:nvSpPr>
          <p:spPr>
            <a:xfrm>
              <a:off x="2407872" y="11875"/>
              <a:ext cx="6809014" cy="485466"/>
            </a:xfrm>
            <a:prstGeom prst="roundRect">
              <a:avLst>
                <a:gd name="adj" fmla="val 0"/>
              </a:avLst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2.Jovis-WorkSansRegular-San"/>
                <a:ea typeface="+mn-ea"/>
                <a:cs typeface="+mn-cs"/>
              </a:endParaRPr>
            </a:p>
          </p:txBody>
        </p:sp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F4CB89C9-357E-3025-418B-F38723F33286}"/>
                </a:ext>
              </a:extLst>
            </p:cNvPr>
            <p:cNvSpPr txBox="1"/>
            <p:nvPr/>
          </p:nvSpPr>
          <p:spPr>
            <a:xfrm>
              <a:off x="2742608" y="97149"/>
              <a:ext cx="6474278" cy="400110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0" i="0" u="none" strike="noStrike" kern="1200" cap="none" spc="0" normalizeH="0" baseline="0" noProof="0" dirty="0">
                  <a:ln w="0"/>
                  <a:solidFill>
                    <a:srgbClr val="3F3F3F"/>
                  </a:solidFill>
                  <a:effectLst>
                    <a:outerShdw blurRad="38100" dist="19050" dir="2700000" algn="tl" rotWithShape="0">
                      <a:srgbClr val="3F3F3F">
                        <a:alpha val="40000"/>
                      </a:srgbClr>
                    </a:outerShdw>
                  </a:effectLst>
                  <a:uLnTx/>
                  <a:uFillTx/>
                  <a:latin typeface="A2.Jovis-WorkSansRegular-San"/>
                  <a:ea typeface="+mn-ea"/>
                  <a:cs typeface="+mn-cs"/>
                </a:rPr>
                <a:t>BÀI 6: NHIỆT HÓA HƠI RIÊNG</a:t>
              </a:r>
            </a:p>
          </p:txBody>
        </p:sp>
      </p:grpSp>
      <p:sp>
        <p:nvSpPr>
          <p:cNvPr id="21" name="Text Box 76">
            <a:extLst>
              <a:ext uri="{FF2B5EF4-FFF2-40B4-BE49-F238E27FC236}">
                <a16:creationId xmlns:a16="http://schemas.microsoft.com/office/drawing/2014/main" id="{1BF4F79E-8E13-361A-3636-7985DDBFD2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466" y="-82922"/>
            <a:ext cx="2495774" cy="60848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ctr" defTabSz="914400" rtl="0" eaLnBrk="0" fontAlgn="auto" latinLnBrk="0" hangingPunct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NỘI DUNG</a:t>
            </a:r>
          </a:p>
          <a:p>
            <a:pPr marL="0" marR="0" lvl="0" indent="0" algn="l" defTabSz="914400" rtl="0" eaLnBrk="0" fontAlgn="auto" latinLnBrk="0" hangingPunct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I. </a:t>
            </a:r>
            <a:r>
              <a:rPr kumimoji="0" lang="en-US" sz="200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Khái</a:t>
            </a:r>
            <a:r>
              <a:rPr kumimoji="0" lang="en-US" sz="200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00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niệm</a:t>
            </a:r>
            <a:r>
              <a:rPr kumimoji="0" lang="en-US" sz="200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00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nhiệt</a:t>
            </a:r>
            <a:r>
              <a:rPr kumimoji="0" lang="en-US" sz="200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00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hóa</a:t>
            </a:r>
            <a:r>
              <a:rPr kumimoji="0" lang="en-US" sz="200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00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hơi</a:t>
            </a:r>
            <a:r>
              <a:rPr kumimoji="0" lang="en-US" sz="200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00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riêng</a:t>
            </a:r>
            <a:endParaRPr kumimoji="0" lang="en-US" sz="2000" i="0" u="none" strike="noStrike" kern="1200" cap="none" spc="0" normalizeH="0" baseline="0" noProof="0" dirty="0">
              <a:ln>
                <a:noFill/>
              </a:ln>
              <a:solidFill>
                <a:srgbClr val="3F3F3F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  <a:p>
            <a:pPr marL="0" marR="0" lvl="0" indent="0" algn="just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D7181F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1. </a:t>
            </a:r>
            <a:r>
              <a:rPr kumimoji="0" lang="en-US" altLang="en-US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Hệ</a:t>
            </a:r>
            <a:r>
              <a:rPr kumimoji="0" lang="en-US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thức</a:t>
            </a:r>
            <a:r>
              <a:rPr kumimoji="0" lang="en-US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tính</a:t>
            </a:r>
            <a:r>
              <a:rPr kumimoji="0" lang="en-US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nhiệt</a:t>
            </a:r>
            <a:r>
              <a:rPr kumimoji="0" lang="en-US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lượng</a:t>
            </a:r>
            <a:r>
              <a:rPr kumimoji="0" lang="en-US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trong</a:t>
            </a:r>
            <a:r>
              <a:rPr kumimoji="0" lang="en-US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quá</a:t>
            </a:r>
            <a:r>
              <a:rPr kumimoji="0" lang="en-US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trình</a:t>
            </a:r>
            <a:r>
              <a:rPr kumimoji="0" lang="en-US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truyền</a:t>
            </a:r>
            <a:r>
              <a:rPr kumimoji="0" lang="en-US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nhiệt</a:t>
            </a:r>
            <a:r>
              <a:rPr kumimoji="0" lang="en-US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khi</a:t>
            </a:r>
            <a:r>
              <a:rPr kumimoji="0" lang="en-US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một</a:t>
            </a:r>
            <a:r>
              <a:rPr kumimoji="0" lang="en-US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lượng</a:t>
            </a:r>
            <a:r>
              <a:rPr kumimoji="0" lang="en-US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chất</a:t>
            </a:r>
            <a:r>
              <a:rPr kumimoji="0" lang="en-US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lỏng</a:t>
            </a:r>
            <a:r>
              <a:rPr kumimoji="0" lang="en-US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hóa</a:t>
            </a:r>
            <a:r>
              <a:rPr kumimoji="0" lang="en-US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hơi</a:t>
            </a:r>
            <a:r>
              <a:rPr kumimoji="0" lang="en-US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ở </a:t>
            </a:r>
            <a:r>
              <a:rPr kumimoji="0" lang="en-US" altLang="en-US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nhiệt</a:t>
            </a:r>
            <a:r>
              <a:rPr kumimoji="0" lang="en-US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độ</a:t>
            </a:r>
            <a:r>
              <a:rPr kumimoji="0" lang="en-US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không</a:t>
            </a:r>
            <a:r>
              <a:rPr kumimoji="0" lang="en-US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đổi</a:t>
            </a:r>
            <a:endParaRPr kumimoji="0" lang="en-US" altLang="en-US" sz="2000" b="1" i="0" u="none" strike="noStrike" kern="1200" cap="none" spc="0" normalizeH="0" baseline="0" noProof="0" dirty="0">
              <a:ln>
                <a:noFill/>
              </a:ln>
              <a:solidFill>
                <a:srgbClr val="3F3F3F"/>
              </a:solidFill>
              <a:effectLst/>
              <a:uLnTx/>
              <a:uFillTx/>
              <a:latin typeface="Cambria" panose="02040503050406030204" pitchFamily="18" charset="0"/>
              <a:ea typeface="Cambria" panose="02040503050406030204" pitchFamily="18" charset="0"/>
              <a:cs typeface="+mn-cs"/>
            </a:endParaRPr>
          </a:p>
          <a:p>
            <a:pPr marL="0" marR="0" lvl="0" indent="0" algn="just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D7181F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 2.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Định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nghĩa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nhiệt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hóa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hơi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riêng</a:t>
            </a:r>
            <a:endParaRPr kumimoji="0" lang="en-US" altLang="en-US" sz="2000" b="0" i="0" u="none" strike="noStrike" kern="1200" cap="none" spc="0" normalizeH="0" baseline="0" noProof="0" dirty="0">
              <a:ln>
                <a:noFill/>
              </a:ln>
              <a:solidFill>
                <a:srgbClr val="3F3F3F"/>
              </a:solidFill>
              <a:effectLst/>
              <a:uLnTx/>
              <a:uFillTx/>
              <a:latin typeface="Cambria" panose="02040503050406030204" pitchFamily="18" charset="0"/>
              <a:ea typeface="Cambria" panose="02040503050406030204" pitchFamily="18" charset="0"/>
              <a:cs typeface="+mn-cs"/>
            </a:endParaRPr>
          </a:p>
          <a:p>
            <a:pPr marL="0" marR="0" lvl="0" indent="0" algn="just" defTabSz="914400" rtl="0" eaLnBrk="0" fontAlgn="auto" latinLnBrk="0" hangingPunct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D7181F"/>
              </a:buClr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II.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Thực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hành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đo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nhiệt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hoá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hơi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riêng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của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nước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.</a:t>
            </a:r>
          </a:p>
          <a:p>
            <a:pPr marL="0" marR="0" lvl="0" indent="0" algn="l" defTabSz="914400" rtl="0" eaLnBrk="0" fontAlgn="auto" latinLnBrk="0" hangingPunct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rgbClr val="3F3F3F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grpSp>
        <p:nvGrpSpPr>
          <p:cNvPr id="23" name="Group 35" descr="n26 fb Tran Phu">
            <a:extLst>
              <a:ext uri="{FF2B5EF4-FFF2-40B4-BE49-F238E27FC236}">
                <a16:creationId xmlns:a16="http://schemas.microsoft.com/office/drawing/2014/main" id="{16F19FE0-F603-86D3-868F-005F454C2B53}"/>
              </a:ext>
            </a:extLst>
          </p:cNvPr>
          <p:cNvGrpSpPr>
            <a:grpSpLocks/>
          </p:cNvGrpSpPr>
          <p:nvPr/>
        </p:nvGrpSpPr>
        <p:grpSpPr bwMode="auto">
          <a:xfrm>
            <a:off x="3081038" y="871342"/>
            <a:ext cx="8718668" cy="707886"/>
            <a:chOff x="2057400" y="1582018"/>
            <a:chExt cx="11116073" cy="709540"/>
          </a:xfrm>
        </p:grpSpPr>
        <p:grpSp>
          <p:nvGrpSpPr>
            <p:cNvPr id="24" name="Group 36">
              <a:extLst>
                <a:ext uri="{FF2B5EF4-FFF2-40B4-BE49-F238E27FC236}">
                  <a16:creationId xmlns:a16="http://schemas.microsoft.com/office/drawing/2014/main" id="{BD1B5203-5689-208B-1128-DADF9312A33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057400" y="1582018"/>
              <a:ext cx="11116073" cy="709540"/>
              <a:chOff x="2057400" y="1582018"/>
              <a:chExt cx="11116073" cy="709540"/>
            </a:xfrm>
          </p:grpSpPr>
          <p:sp>
            <p:nvSpPr>
              <p:cNvPr id="26" name="Rectangle 257">
                <a:extLst>
                  <a:ext uri="{FF2B5EF4-FFF2-40B4-BE49-F238E27FC236}">
                    <a16:creationId xmlns:a16="http://schemas.microsoft.com/office/drawing/2014/main" id="{76C85870-F724-F0D7-6AB0-C701D0A663FB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 rot="3419336">
                <a:off x="2079119" y="1762629"/>
                <a:ext cx="477363" cy="520801"/>
              </a:xfrm>
              <a:prstGeom prst="rect">
                <a:avLst/>
              </a:prstGeom>
              <a:solidFill>
                <a:srgbClr val="E68D66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0" lon="1500000" rev="0"/>
                </a:camera>
                <a:lightRig rig="legacyFlat4" dir="b"/>
              </a:scene3d>
              <a:sp3d extrusionH="430200" prstMaterial="legacyMatte">
                <a:bevelT w="13500" h="13500" prst="angle"/>
                <a:bevelB w="13500" h="13500" prst="angle"/>
                <a:extrusionClr>
                  <a:schemeClr val="accent1"/>
                </a:extrusionClr>
              </a:sp3d>
            </p:spPr>
            <p:txBody>
              <a:bodyPr wrap="none" anchor="ctr">
                <a:flatTx/>
              </a:bodyPr>
              <a:lstStyle/>
              <a:p>
                <a:pPr>
                  <a:defRPr/>
                </a:pPr>
                <a:endParaRPr lang="en-US" sz="20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7" name="Text Box 258">
                <a:extLst>
                  <a:ext uri="{FF2B5EF4-FFF2-40B4-BE49-F238E27FC236}">
                    <a16:creationId xmlns:a16="http://schemas.microsoft.com/office/drawing/2014/main" id="{730A399A-7A66-0257-AAF2-414DD5EEEA39}"/>
                  </a:ext>
                </a:extLst>
              </p:cNvPr>
              <p:cNvSpPr txBox="1">
                <a:spLocks noChangeArrowheads="1"/>
              </p:cNvSpPr>
              <p:nvPr/>
            </p:nvSpPr>
            <p:spPr bwMode="gray">
              <a:xfrm>
                <a:off x="2828717" y="1582018"/>
                <a:ext cx="10344756" cy="7095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en-US" sz="2000" b="1" dirty="0" err="1">
                    <a:solidFill>
                      <a:srgbClr val="C00000"/>
                    </a:solidFill>
                    <a:ea typeface="Cambria" panose="02040503050406030204" pitchFamily="18" charset="0"/>
                  </a:rPr>
                  <a:t>Hệ</a:t>
                </a:r>
                <a:r>
                  <a:rPr lang="en-US" altLang="en-US" sz="2000" b="1" dirty="0">
                    <a:solidFill>
                      <a:srgbClr val="C00000"/>
                    </a:solidFill>
                    <a:ea typeface="Cambria" panose="02040503050406030204" pitchFamily="18" charset="0"/>
                  </a:rPr>
                  <a:t> </a:t>
                </a:r>
                <a:r>
                  <a:rPr lang="en-US" altLang="en-US" sz="2000" b="1" dirty="0" err="1">
                    <a:solidFill>
                      <a:srgbClr val="C00000"/>
                    </a:solidFill>
                    <a:ea typeface="Cambria" panose="02040503050406030204" pitchFamily="18" charset="0"/>
                  </a:rPr>
                  <a:t>thức</a:t>
                </a:r>
                <a:r>
                  <a:rPr lang="en-US" altLang="en-US" sz="2000" b="1" dirty="0">
                    <a:solidFill>
                      <a:srgbClr val="C00000"/>
                    </a:solidFill>
                    <a:ea typeface="Cambria" panose="02040503050406030204" pitchFamily="18" charset="0"/>
                  </a:rPr>
                  <a:t> </a:t>
                </a:r>
                <a:r>
                  <a:rPr lang="en-US" altLang="en-US" sz="2000" b="1" dirty="0" err="1">
                    <a:solidFill>
                      <a:srgbClr val="C00000"/>
                    </a:solidFill>
                    <a:ea typeface="Cambria" panose="02040503050406030204" pitchFamily="18" charset="0"/>
                  </a:rPr>
                  <a:t>tính</a:t>
                </a:r>
                <a:r>
                  <a:rPr lang="en-US" altLang="en-US" sz="2000" b="1" dirty="0">
                    <a:solidFill>
                      <a:srgbClr val="C00000"/>
                    </a:solidFill>
                    <a:ea typeface="Cambria" panose="02040503050406030204" pitchFamily="18" charset="0"/>
                  </a:rPr>
                  <a:t> </a:t>
                </a:r>
                <a:r>
                  <a:rPr lang="en-US" altLang="en-US" sz="2000" b="1" dirty="0" err="1">
                    <a:solidFill>
                      <a:srgbClr val="C00000"/>
                    </a:solidFill>
                    <a:ea typeface="Cambria" panose="02040503050406030204" pitchFamily="18" charset="0"/>
                  </a:rPr>
                  <a:t>nhiệt</a:t>
                </a:r>
                <a:r>
                  <a:rPr lang="en-US" altLang="en-US" sz="2000" b="1" dirty="0">
                    <a:solidFill>
                      <a:srgbClr val="C00000"/>
                    </a:solidFill>
                    <a:ea typeface="Cambria" panose="02040503050406030204" pitchFamily="18" charset="0"/>
                  </a:rPr>
                  <a:t> </a:t>
                </a:r>
                <a:r>
                  <a:rPr lang="en-US" altLang="en-US" sz="2000" b="1" dirty="0" err="1">
                    <a:solidFill>
                      <a:srgbClr val="C00000"/>
                    </a:solidFill>
                    <a:ea typeface="Cambria" panose="02040503050406030204" pitchFamily="18" charset="0"/>
                  </a:rPr>
                  <a:t>lượng</a:t>
                </a:r>
                <a:r>
                  <a:rPr lang="en-US" altLang="en-US" sz="2000" b="1" dirty="0">
                    <a:solidFill>
                      <a:srgbClr val="C00000"/>
                    </a:solidFill>
                    <a:ea typeface="Cambria" panose="02040503050406030204" pitchFamily="18" charset="0"/>
                  </a:rPr>
                  <a:t> </a:t>
                </a:r>
                <a:r>
                  <a:rPr lang="en-US" altLang="en-US" sz="2000" b="1" dirty="0" err="1">
                    <a:solidFill>
                      <a:srgbClr val="C00000"/>
                    </a:solidFill>
                    <a:ea typeface="Cambria" panose="02040503050406030204" pitchFamily="18" charset="0"/>
                  </a:rPr>
                  <a:t>trong</a:t>
                </a:r>
                <a:r>
                  <a:rPr lang="en-US" altLang="en-US" sz="2000" b="1" dirty="0">
                    <a:solidFill>
                      <a:srgbClr val="C00000"/>
                    </a:solidFill>
                    <a:ea typeface="Cambria" panose="02040503050406030204" pitchFamily="18" charset="0"/>
                  </a:rPr>
                  <a:t> </a:t>
                </a:r>
                <a:r>
                  <a:rPr lang="en-US" altLang="en-US" sz="2000" b="1" dirty="0" err="1">
                    <a:solidFill>
                      <a:srgbClr val="C00000"/>
                    </a:solidFill>
                    <a:ea typeface="Cambria" panose="02040503050406030204" pitchFamily="18" charset="0"/>
                  </a:rPr>
                  <a:t>quá</a:t>
                </a:r>
                <a:r>
                  <a:rPr lang="en-US" altLang="en-US" sz="2000" b="1" dirty="0">
                    <a:solidFill>
                      <a:srgbClr val="C00000"/>
                    </a:solidFill>
                    <a:ea typeface="Cambria" panose="02040503050406030204" pitchFamily="18" charset="0"/>
                  </a:rPr>
                  <a:t> </a:t>
                </a:r>
                <a:r>
                  <a:rPr lang="en-US" altLang="en-US" sz="2000" b="1" dirty="0" err="1">
                    <a:solidFill>
                      <a:srgbClr val="C00000"/>
                    </a:solidFill>
                    <a:ea typeface="Cambria" panose="02040503050406030204" pitchFamily="18" charset="0"/>
                  </a:rPr>
                  <a:t>trình</a:t>
                </a:r>
                <a:r>
                  <a:rPr lang="en-US" altLang="en-US" sz="2000" b="1" dirty="0">
                    <a:solidFill>
                      <a:srgbClr val="C00000"/>
                    </a:solidFill>
                    <a:ea typeface="Cambria" panose="02040503050406030204" pitchFamily="18" charset="0"/>
                  </a:rPr>
                  <a:t> </a:t>
                </a:r>
                <a:r>
                  <a:rPr lang="en-US" altLang="en-US" sz="2000" b="1" dirty="0" err="1">
                    <a:solidFill>
                      <a:srgbClr val="C00000"/>
                    </a:solidFill>
                    <a:ea typeface="Cambria" panose="02040503050406030204" pitchFamily="18" charset="0"/>
                  </a:rPr>
                  <a:t>truyền</a:t>
                </a:r>
                <a:r>
                  <a:rPr lang="en-US" altLang="en-US" sz="2000" b="1" dirty="0">
                    <a:solidFill>
                      <a:srgbClr val="C00000"/>
                    </a:solidFill>
                    <a:ea typeface="Cambria" panose="02040503050406030204" pitchFamily="18" charset="0"/>
                  </a:rPr>
                  <a:t> </a:t>
                </a:r>
                <a:r>
                  <a:rPr lang="en-US" altLang="en-US" sz="2000" b="1" dirty="0" err="1">
                    <a:solidFill>
                      <a:srgbClr val="C00000"/>
                    </a:solidFill>
                    <a:ea typeface="Cambria" panose="02040503050406030204" pitchFamily="18" charset="0"/>
                  </a:rPr>
                  <a:t>nhiệt</a:t>
                </a:r>
                <a:r>
                  <a:rPr lang="en-US" altLang="en-US" sz="2000" b="1" dirty="0">
                    <a:solidFill>
                      <a:srgbClr val="C00000"/>
                    </a:solidFill>
                    <a:ea typeface="Cambria" panose="02040503050406030204" pitchFamily="18" charset="0"/>
                  </a:rPr>
                  <a:t> </a:t>
                </a:r>
                <a:r>
                  <a:rPr lang="en-US" altLang="en-US" sz="2000" b="1" dirty="0" err="1">
                    <a:solidFill>
                      <a:srgbClr val="C00000"/>
                    </a:solidFill>
                    <a:ea typeface="Cambria" panose="02040503050406030204" pitchFamily="18" charset="0"/>
                  </a:rPr>
                  <a:t>khi</a:t>
                </a:r>
                <a:r>
                  <a:rPr lang="en-US" altLang="en-US" sz="2000" b="1" dirty="0">
                    <a:solidFill>
                      <a:srgbClr val="C00000"/>
                    </a:solidFill>
                    <a:ea typeface="Cambria" panose="02040503050406030204" pitchFamily="18" charset="0"/>
                  </a:rPr>
                  <a:t> </a:t>
                </a:r>
                <a:r>
                  <a:rPr lang="en-US" altLang="en-US" sz="2000" b="1" dirty="0" err="1">
                    <a:solidFill>
                      <a:srgbClr val="C00000"/>
                    </a:solidFill>
                    <a:ea typeface="Cambria" panose="02040503050406030204" pitchFamily="18" charset="0"/>
                  </a:rPr>
                  <a:t>một</a:t>
                </a:r>
                <a:r>
                  <a:rPr lang="en-US" altLang="en-US" sz="2000" b="1" dirty="0">
                    <a:solidFill>
                      <a:srgbClr val="C00000"/>
                    </a:solidFill>
                    <a:ea typeface="Cambria" panose="02040503050406030204" pitchFamily="18" charset="0"/>
                  </a:rPr>
                  <a:t> </a:t>
                </a:r>
                <a:r>
                  <a:rPr lang="en-US" altLang="en-US" sz="2000" b="1" dirty="0" err="1">
                    <a:solidFill>
                      <a:srgbClr val="C00000"/>
                    </a:solidFill>
                    <a:ea typeface="Cambria" panose="02040503050406030204" pitchFamily="18" charset="0"/>
                  </a:rPr>
                  <a:t>lượng</a:t>
                </a:r>
                <a:r>
                  <a:rPr lang="en-US" altLang="en-US" sz="2000" b="1" dirty="0">
                    <a:solidFill>
                      <a:srgbClr val="C00000"/>
                    </a:solidFill>
                    <a:ea typeface="Cambria" panose="02040503050406030204" pitchFamily="18" charset="0"/>
                  </a:rPr>
                  <a:t> </a:t>
                </a:r>
                <a:r>
                  <a:rPr lang="en-US" altLang="en-US" sz="2000" b="1" dirty="0" err="1">
                    <a:solidFill>
                      <a:srgbClr val="C00000"/>
                    </a:solidFill>
                    <a:ea typeface="Cambria" panose="02040503050406030204" pitchFamily="18" charset="0"/>
                  </a:rPr>
                  <a:t>chất</a:t>
                </a:r>
                <a:r>
                  <a:rPr lang="en-US" altLang="en-US" sz="2000" b="1" dirty="0">
                    <a:solidFill>
                      <a:srgbClr val="C00000"/>
                    </a:solidFill>
                    <a:ea typeface="Cambria" panose="02040503050406030204" pitchFamily="18" charset="0"/>
                  </a:rPr>
                  <a:t> </a:t>
                </a:r>
                <a:r>
                  <a:rPr lang="en-US" altLang="en-US" sz="2000" b="1" dirty="0" err="1">
                    <a:solidFill>
                      <a:srgbClr val="C00000"/>
                    </a:solidFill>
                    <a:ea typeface="Cambria" panose="02040503050406030204" pitchFamily="18" charset="0"/>
                  </a:rPr>
                  <a:t>lỏng</a:t>
                </a:r>
                <a:r>
                  <a:rPr lang="en-US" altLang="en-US" sz="2000" b="1" dirty="0">
                    <a:solidFill>
                      <a:srgbClr val="C00000"/>
                    </a:solidFill>
                    <a:ea typeface="Cambria" panose="02040503050406030204" pitchFamily="18" charset="0"/>
                  </a:rPr>
                  <a:t> </a:t>
                </a:r>
                <a:r>
                  <a:rPr lang="en-US" altLang="en-US" sz="2000" b="1" dirty="0" err="1">
                    <a:solidFill>
                      <a:srgbClr val="C00000"/>
                    </a:solidFill>
                    <a:ea typeface="Cambria" panose="02040503050406030204" pitchFamily="18" charset="0"/>
                  </a:rPr>
                  <a:t>hoá</a:t>
                </a:r>
                <a:r>
                  <a:rPr lang="en-US" altLang="en-US" sz="2000" b="1" dirty="0">
                    <a:solidFill>
                      <a:srgbClr val="C00000"/>
                    </a:solidFill>
                    <a:ea typeface="Cambria" panose="02040503050406030204" pitchFamily="18" charset="0"/>
                  </a:rPr>
                  <a:t> </a:t>
                </a:r>
                <a:r>
                  <a:rPr lang="en-US" altLang="en-US" sz="2000" b="1" dirty="0" err="1">
                    <a:solidFill>
                      <a:srgbClr val="C00000"/>
                    </a:solidFill>
                    <a:ea typeface="Cambria" panose="02040503050406030204" pitchFamily="18" charset="0"/>
                  </a:rPr>
                  <a:t>hơi</a:t>
                </a:r>
                <a:r>
                  <a:rPr lang="en-US" altLang="en-US" sz="2000" b="1" dirty="0">
                    <a:solidFill>
                      <a:srgbClr val="C00000"/>
                    </a:solidFill>
                    <a:ea typeface="Cambria" panose="02040503050406030204" pitchFamily="18" charset="0"/>
                  </a:rPr>
                  <a:t> ở </a:t>
                </a:r>
                <a:r>
                  <a:rPr lang="en-US" altLang="en-US" sz="2000" b="1" dirty="0" err="1">
                    <a:solidFill>
                      <a:srgbClr val="C00000"/>
                    </a:solidFill>
                    <a:ea typeface="Cambria" panose="02040503050406030204" pitchFamily="18" charset="0"/>
                  </a:rPr>
                  <a:t>một</a:t>
                </a:r>
                <a:r>
                  <a:rPr lang="en-US" altLang="en-US" sz="2000" b="1" dirty="0">
                    <a:solidFill>
                      <a:srgbClr val="C00000"/>
                    </a:solidFill>
                    <a:ea typeface="Cambria" panose="02040503050406030204" pitchFamily="18" charset="0"/>
                  </a:rPr>
                  <a:t> </a:t>
                </a:r>
                <a:r>
                  <a:rPr lang="en-US" altLang="en-US" sz="2000" b="1" dirty="0" err="1">
                    <a:solidFill>
                      <a:srgbClr val="C00000"/>
                    </a:solidFill>
                    <a:ea typeface="Cambria" panose="02040503050406030204" pitchFamily="18" charset="0"/>
                  </a:rPr>
                  <a:t>nhiệt</a:t>
                </a:r>
                <a:r>
                  <a:rPr lang="en-US" altLang="en-US" sz="2000" b="1" dirty="0">
                    <a:solidFill>
                      <a:srgbClr val="C00000"/>
                    </a:solidFill>
                    <a:ea typeface="Cambria" panose="02040503050406030204" pitchFamily="18" charset="0"/>
                  </a:rPr>
                  <a:t> </a:t>
                </a:r>
                <a:r>
                  <a:rPr lang="en-US" altLang="en-US" sz="2000" b="1" dirty="0" err="1">
                    <a:solidFill>
                      <a:srgbClr val="C00000"/>
                    </a:solidFill>
                    <a:ea typeface="Cambria" panose="02040503050406030204" pitchFamily="18" charset="0"/>
                  </a:rPr>
                  <a:t>độ</a:t>
                </a:r>
                <a:r>
                  <a:rPr lang="en-US" altLang="en-US" sz="2000" b="1" dirty="0">
                    <a:solidFill>
                      <a:srgbClr val="C00000"/>
                    </a:solidFill>
                    <a:ea typeface="Cambria" panose="02040503050406030204" pitchFamily="18" charset="0"/>
                  </a:rPr>
                  <a:t> </a:t>
                </a:r>
                <a:r>
                  <a:rPr lang="en-US" altLang="en-US" sz="2000" b="1" dirty="0" err="1">
                    <a:solidFill>
                      <a:srgbClr val="C00000"/>
                    </a:solidFill>
                    <a:ea typeface="Cambria" panose="02040503050406030204" pitchFamily="18" charset="0"/>
                  </a:rPr>
                  <a:t>không</a:t>
                </a:r>
                <a:r>
                  <a:rPr lang="en-US" altLang="en-US" sz="2000" b="1" dirty="0">
                    <a:solidFill>
                      <a:srgbClr val="C00000"/>
                    </a:solidFill>
                    <a:ea typeface="Cambria" panose="02040503050406030204" pitchFamily="18" charset="0"/>
                  </a:rPr>
                  <a:t> </a:t>
                </a:r>
                <a:r>
                  <a:rPr lang="en-US" altLang="en-US" sz="2000" b="1" dirty="0" err="1">
                    <a:solidFill>
                      <a:srgbClr val="C00000"/>
                    </a:solidFill>
                    <a:ea typeface="Cambria" panose="02040503050406030204" pitchFamily="18" charset="0"/>
                  </a:rPr>
                  <a:t>đổi</a:t>
                </a:r>
                <a:r>
                  <a:rPr lang="en-US" altLang="en-US" sz="2000" b="1" dirty="0">
                    <a:solidFill>
                      <a:srgbClr val="C00000"/>
                    </a:solidFill>
                    <a:ea typeface="Cambria" panose="02040503050406030204" pitchFamily="18" charset="0"/>
                  </a:rPr>
                  <a:t>.</a:t>
                </a:r>
              </a:p>
            </p:txBody>
          </p:sp>
        </p:grpSp>
        <p:sp>
          <p:nvSpPr>
            <p:cNvPr id="25" name="Text Box 259">
              <a:extLst>
                <a:ext uri="{FF2B5EF4-FFF2-40B4-BE49-F238E27FC236}">
                  <a16:creationId xmlns:a16="http://schemas.microsoft.com/office/drawing/2014/main" id="{F5CA131A-0DC0-FA04-5912-991DF5292333}"/>
                </a:ext>
              </a:extLst>
            </p:cNvPr>
            <p:cNvSpPr txBox="1">
              <a:spLocks noChangeArrowheads="1"/>
            </p:cNvSpPr>
            <p:nvPr/>
          </p:nvSpPr>
          <p:spPr bwMode="gray">
            <a:xfrm>
              <a:off x="2133554" y="1806575"/>
              <a:ext cx="354104" cy="4010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/>
              <a:r>
                <a:rPr lang="en-US" altLang="en-US" sz="2000" b="1" dirty="0">
                  <a:solidFill>
                    <a:schemeClr val="bg2">
                      <a:lumMod val="90000"/>
                    </a:schemeClr>
                  </a:solidFill>
                </a:rPr>
                <a:t>1</a:t>
              </a:r>
            </a:p>
          </p:txBody>
        </p:sp>
      </p:grpSp>
      <p:grpSp>
        <p:nvGrpSpPr>
          <p:cNvPr id="28" name="Group 55" descr="n26 fb Tran Phu">
            <a:extLst>
              <a:ext uri="{FF2B5EF4-FFF2-40B4-BE49-F238E27FC236}">
                <a16:creationId xmlns:a16="http://schemas.microsoft.com/office/drawing/2014/main" id="{6E5DA37E-C5D8-FC53-78A0-F39CAB4B8FA2}"/>
              </a:ext>
            </a:extLst>
          </p:cNvPr>
          <p:cNvGrpSpPr>
            <a:grpSpLocks/>
          </p:cNvGrpSpPr>
          <p:nvPr/>
        </p:nvGrpSpPr>
        <p:grpSpPr bwMode="auto">
          <a:xfrm>
            <a:off x="3341914" y="2050273"/>
            <a:ext cx="8411754" cy="1526478"/>
            <a:chOff x="238572" y="1437955"/>
            <a:chExt cx="8431758" cy="1580554"/>
          </a:xfrm>
        </p:grpSpPr>
        <p:sp>
          <p:nvSpPr>
            <p:cNvPr id="29" name="Rectangle 28">
              <a:extLst>
                <a:ext uri="{FF2B5EF4-FFF2-40B4-BE49-F238E27FC236}">
                  <a16:creationId xmlns:a16="http://schemas.microsoft.com/office/drawing/2014/main" id="{F6D6E858-9230-08F2-1536-1FE178CE3238}"/>
                </a:ext>
              </a:extLst>
            </p:cNvPr>
            <p:cNvSpPr/>
            <p:nvPr/>
          </p:nvSpPr>
          <p:spPr>
            <a:xfrm>
              <a:off x="1722984" y="1634848"/>
              <a:ext cx="6947346" cy="1204853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just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20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0" name="Freeform 55">
              <a:extLst>
                <a:ext uri="{FF2B5EF4-FFF2-40B4-BE49-F238E27FC236}">
                  <a16:creationId xmlns:a16="http://schemas.microsoft.com/office/drawing/2014/main" id="{91D6BC47-DF56-787B-73A3-D2B1DE4521C9}"/>
                </a:ext>
              </a:extLst>
            </p:cNvPr>
            <p:cNvSpPr/>
            <p:nvPr/>
          </p:nvSpPr>
          <p:spPr>
            <a:xfrm>
              <a:off x="246510" y="1447476"/>
              <a:ext cx="1627293" cy="177733"/>
            </a:xfrm>
            <a:custGeom>
              <a:avLst/>
              <a:gdLst>
                <a:gd name="connsiteX0" fmla="*/ 1712118 w 1712118"/>
                <a:gd name="connsiteY0" fmla="*/ 188119 h 197644"/>
                <a:gd name="connsiteX1" fmla="*/ 1566862 w 1712118"/>
                <a:gd name="connsiteY1" fmla="*/ 195263 h 197644"/>
                <a:gd name="connsiteX2" fmla="*/ 0 w 1712118"/>
                <a:gd name="connsiteY2" fmla="*/ 197644 h 197644"/>
                <a:gd name="connsiteX3" fmla="*/ 159543 w 1712118"/>
                <a:gd name="connsiteY3" fmla="*/ 0 h 197644"/>
                <a:gd name="connsiteX4" fmla="*/ 1588293 w 1712118"/>
                <a:gd name="connsiteY4" fmla="*/ 4763 h 197644"/>
                <a:gd name="connsiteX5" fmla="*/ 1712118 w 1712118"/>
                <a:gd name="connsiteY5" fmla="*/ 188119 h 197644"/>
                <a:gd name="connsiteX0" fmla="*/ 1712118 w 1712118"/>
                <a:gd name="connsiteY0" fmla="*/ 188119 h 197644"/>
                <a:gd name="connsiteX1" fmla="*/ 1566862 w 1712118"/>
                <a:gd name="connsiteY1" fmla="*/ 195263 h 197644"/>
                <a:gd name="connsiteX2" fmla="*/ 0 w 1712118"/>
                <a:gd name="connsiteY2" fmla="*/ 197644 h 197644"/>
                <a:gd name="connsiteX3" fmla="*/ 159543 w 1712118"/>
                <a:gd name="connsiteY3" fmla="*/ 0 h 197644"/>
                <a:gd name="connsiteX4" fmla="*/ 1588293 w 1712118"/>
                <a:gd name="connsiteY4" fmla="*/ 4763 h 197644"/>
                <a:gd name="connsiteX5" fmla="*/ 1712118 w 1712118"/>
                <a:gd name="connsiteY5" fmla="*/ 188119 h 197644"/>
                <a:gd name="connsiteX0" fmla="*/ 1712118 w 1712118"/>
                <a:gd name="connsiteY0" fmla="*/ 188291 h 197816"/>
                <a:gd name="connsiteX1" fmla="*/ 1566862 w 1712118"/>
                <a:gd name="connsiteY1" fmla="*/ 195435 h 197816"/>
                <a:gd name="connsiteX2" fmla="*/ 0 w 1712118"/>
                <a:gd name="connsiteY2" fmla="*/ 197816 h 197816"/>
                <a:gd name="connsiteX3" fmla="*/ 159543 w 1712118"/>
                <a:gd name="connsiteY3" fmla="*/ 172 h 197816"/>
                <a:gd name="connsiteX4" fmla="*/ 1588293 w 1712118"/>
                <a:gd name="connsiteY4" fmla="*/ 4935 h 197816"/>
                <a:gd name="connsiteX5" fmla="*/ 1712118 w 1712118"/>
                <a:gd name="connsiteY5" fmla="*/ 188291 h 197816"/>
                <a:gd name="connsiteX0" fmla="*/ 1712118 w 1712118"/>
                <a:gd name="connsiteY0" fmla="*/ 188291 h 197816"/>
                <a:gd name="connsiteX1" fmla="*/ 1566862 w 1712118"/>
                <a:gd name="connsiteY1" fmla="*/ 195435 h 197816"/>
                <a:gd name="connsiteX2" fmla="*/ 0 w 1712118"/>
                <a:gd name="connsiteY2" fmla="*/ 197816 h 197816"/>
                <a:gd name="connsiteX3" fmla="*/ 159543 w 1712118"/>
                <a:gd name="connsiteY3" fmla="*/ 172 h 197816"/>
                <a:gd name="connsiteX4" fmla="*/ 1588293 w 1712118"/>
                <a:gd name="connsiteY4" fmla="*/ 4935 h 197816"/>
                <a:gd name="connsiteX5" fmla="*/ 1712118 w 1712118"/>
                <a:gd name="connsiteY5" fmla="*/ 188291 h 197816"/>
                <a:gd name="connsiteX0" fmla="*/ 1712118 w 1712118"/>
                <a:gd name="connsiteY0" fmla="*/ 188291 h 197816"/>
                <a:gd name="connsiteX1" fmla="*/ 1566862 w 1712118"/>
                <a:gd name="connsiteY1" fmla="*/ 195435 h 197816"/>
                <a:gd name="connsiteX2" fmla="*/ 0 w 1712118"/>
                <a:gd name="connsiteY2" fmla="*/ 197816 h 197816"/>
                <a:gd name="connsiteX3" fmla="*/ 159543 w 1712118"/>
                <a:gd name="connsiteY3" fmla="*/ 172 h 197816"/>
                <a:gd name="connsiteX4" fmla="*/ 1588293 w 1712118"/>
                <a:gd name="connsiteY4" fmla="*/ 4935 h 197816"/>
                <a:gd name="connsiteX5" fmla="*/ 1712118 w 1712118"/>
                <a:gd name="connsiteY5" fmla="*/ 188291 h 197816"/>
                <a:gd name="connsiteX0" fmla="*/ 1712118 w 1712118"/>
                <a:gd name="connsiteY0" fmla="*/ 195435 h 197816"/>
                <a:gd name="connsiteX1" fmla="*/ 1566862 w 1712118"/>
                <a:gd name="connsiteY1" fmla="*/ 195435 h 197816"/>
                <a:gd name="connsiteX2" fmla="*/ 0 w 1712118"/>
                <a:gd name="connsiteY2" fmla="*/ 197816 h 197816"/>
                <a:gd name="connsiteX3" fmla="*/ 159543 w 1712118"/>
                <a:gd name="connsiteY3" fmla="*/ 172 h 197816"/>
                <a:gd name="connsiteX4" fmla="*/ 1588293 w 1712118"/>
                <a:gd name="connsiteY4" fmla="*/ 4935 h 197816"/>
                <a:gd name="connsiteX5" fmla="*/ 1712118 w 1712118"/>
                <a:gd name="connsiteY5" fmla="*/ 195435 h 197816"/>
                <a:gd name="connsiteX0" fmla="*/ 1712118 w 1712279"/>
                <a:gd name="connsiteY0" fmla="*/ 195435 h 197816"/>
                <a:gd name="connsiteX1" fmla="*/ 1566862 w 1712279"/>
                <a:gd name="connsiteY1" fmla="*/ 195435 h 197816"/>
                <a:gd name="connsiteX2" fmla="*/ 0 w 1712279"/>
                <a:gd name="connsiteY2" fmla="*/ 197816 h 197816"/>
                <a:gd name="connsiteX3" fmla="*/ 159543 w 1712279"/>
                <a:gd name="connsiteY3" fmla="*/ 172 h 197816"/>
                <a:gd name="connsiteX4" fmla="*/ 1588293 w 1712279"/>
                <a:gd name="connsiteY4" fmla="*/ 4935 h 197816"/>
                <a:gd name="connsiteX5" fmla="*/ 1712118 w 1712279"/>
                <a:gd name="connsiteY5" fmla="*/ 195435 h 197816"/>
                <a:gd name="connsiteX0" fmla="*/ 1712118 w 1712470"/>
                <a:gd name="connsiteY0" fmla="*/ 195435 h 197816"/>
                <a:gd name="connsiteX1" fmla="*/ 1566862 w 1712470"/>
                <a:gd name="connsiteY1" fmla="*/ 195435 h 197816"/>
                <a:gd name="connsiteX2" fmla="*/ 0 w 1712470"/>
                <a:gd name="connsiteY2" fmla="*/ 197816 h 197816"/>
                <a:gd name="connsiteX3" fmla="*/ 159543 w 1712470"/>
                <a:gd name="connsiteY3" fmla="*/ 172 h 197816"/>
                <a:gd name="connsiteX4" fmla="*/ 1588293 w 1712470"/>
                <a:gd name="connsiteY4" fmla="*/ 4935 h 197816"/>
                <a:gd name="connsiteX5" fmla="*/ 1712118 w 1712470"/>
                <a:gd name="connsiteY5" fmla="*/ 195435 h 19781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712470" h="197816">
                  <a:moveTo>
                    <a:pt x="1712118" y="195435"/>
                  </a:moveTo>
                  <a:lnTo>
                    <a:pt x="1566862" y="195435"/>
                  </a:lnTo>
                  <a:lnTo>
                    <a:pt x="0" y="197816"/>
                  </a:lnTo>
                  <a:cubicBezTo>
                    <a:pt x="10318" y="36685"/>
                    <a:pt x="15875" y="-3003"/>
                    <a:pt x="159543" y="172"/>
                  </a:cubicBezTo>
                  <a:lnTo>
                    <a:pt x="1588293" y="4935"/>
                  </a:lnTo>
                  <a:cubicBezTo>
                    <a:pt x="1715292" y="1760"/>
                    <a:pt x="1713706" y="67641"/>
                    <a:pt x="1712118" y="195435"/>
                  </a:cubicBezTo>
                  <a:close/>
                </a:path>
              </a:pathLst>
            </a:custGeom>
            <a:gradFill flip="none" rotWithShape="1">
              <a:gsLst>
                <a:gs pos="0">
                  <a:srgbClr val="D78000"/>
                </a:gs>
                <a:gs pos="100000">
                  <a:srgbClr val="D78500"/>
                </a:gs>
              </a:gsLst>
              <a:lin ang="5400000" scaled="1"/>
              <a:tileRect/>
            </a:gradFill>
            <a:ln w="31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200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1" name="Freeform 56">
              <a:extLst>
                <a:ext uri="{FF2B5EF4-FFF2-40B4-BE49-F238E27FC236}">
                  <a16:creationId xmlns:a16="http://schemas.microsoft.com/office/drawing/2014/main" id="{16383D66-4AD2-B5D8-4E4F-3CAB6CFFCDFB}"/>
                </a:ext>
              </a:extLst>
            </p:cNvPr>
            <p:cNvSpPr/>
            <p:nvPr/>
          </p:nvSpPr>
          <p:spPr>
            <a:xfrm flipV="1">
              <a:off x="271911" y="2840776"/>
              <a:ext cx="1627293" cy="177733"/>
            </a:xfrm>
            <a:custGeom>
              <a:avLst/>
              <a:gdLst>
                <a:gd name="connsiteX0" fmla="*/ 1712118 w 1712118"/>
                <a:gd name="connsiteY0" fmla="*/ 188119 h 197644"/>
                <a:gd name="connsiteX1" fmla="*/ 1566862 w 1712118"/>
                <a:gd name="connsiteY1" fmla="*/ 195263 h 197644"/>
                <a:gd name="connsiteX2" fmla="*/ 0 w 1712118"/>
                <a:gd name="connsiteY2" fmla="*/ 197644 h 197644"/>
                <a:gd name="connsiteX3" fmla="*/ 159543 w 1712118"/>
                <a:gd name="connsiteY3" fmla="*/ 0 h 197644"/>
                <a:gd name="connsiteX4" fmla="*/ 1588293 w 1712118"/>
                <a:gd name="connsiteY4" fmla="*/ 4763 h 197644"/>
                <a:gd name="connsiteX5" fmla="*/ 1712118 w 1712118"/>
                <a:gd name="connsiteY5" fmla="*/ 188119 h 197644"/>
                <a:gd name="connsiteX0" fmla="*/ 1712118 w 1712118"/>
                <a:gd name="connsiteY0" fmla="*/ 188119 h 197644"/>
                <a:gd name="connsiteX1" fmla="*/ 1566862 w 1712118"/>
                <a:gd name="connsiteY1" fmla="*/ 195263 h 197644"/>
                <a:gd name="connsiteX2" fmla="*/ 0 w 1712118"/>
                <a:gd name="connsiteY2" fmla="*/ 197644 h 197644"/>
                <a:gd name="connsiteX3" fmla="*/ 159543 w 1712118"/>
                <a:gd name="connsiteY3" fmla="*/ 0 h 197644"/>
                <a:gd name="connsiteX4" fmla="*/ 1588293 w 1712118"/>
                <a:gd name="connsiteY4" fmla="*/ 4763 h 197644"/>
                <a:gd name="connsiteX5" fmla="*/ 1712118 w 1712118"/>
                <a:gd name="connsiteY5" fmla="*/ 188119 h 197644"/>
                <a:gd name="connsiteX0" fmla="*/ 1712118 w 1712118"/>
                <a:gd name="connsiteY0" fmla="*/ 188291 h 197816"/>
                <a:gd name="connsiteX1" fmla="*/ 1566862 w 1712118"/>
                <a:gd name="connsiteY1" fmla="*/ 195435 h 197816"/>
                <a:gd name="connsiteX2" fmla="*/ 0 w 1712118"/>
                <a:gd name="connsiteY2" fmla="*/ 197816 h 197816"/>
                <a:gd name="connsiteX3" fmla="*/ 159543 w 1712118"/>
                <a:gd name="connsiteY3" fmla="*/ 172 h 197816"/>
                <a:gd name="connsiteX4" fmla="*/ 1588293 w 1712118"/>
                <a:gd name="connsiteY4" fmla="*/ 4935 h 197816"/>
                <a:gd name="connsiteX5" fmla="*/ 1712118 w 1712118"/>
                <a:gd name="connsiteY5" fmla="*/ 188291 h 197816"/>
                <a:gd name="connsiteX0" fmla="*/ 1712118 w 1712118"/>
                <a:gd name="connsiteY0" fmla="*/ 188291 h 197816"/>
                <a:gd name="connsiteX1" fmla="*/ 1566862 w 1712118"/>
                <a:gd name="connsiteY1" fmla="*/ 195435 h 197816"/>
                <a:gd name="connsiteX2" fmla="*/ 0 w 1712118"/>
                <a:gd name="connsiteY2" fmla="*/ 197816 h 197816"/>
                <a:gd name="connsiteX3" fmla="*/ 159543 w 1712118"/>
                <a:gd name="connsiteY3" fmla="*/ 172 h 197816"/>
                <a:gd name="connsiteX4" fmla="*/ 1588293 w 1712118"/>
                <a:gd name="connsiteY4" fmla="*/ 4935 h 197816"/>
                <a:gd name="connsiteX5" fmla="*/ 1712118 w 1712118"/>
                <a:gd name="connsiteY5" fmla="*/ 188291 h 197816"/>
                <a:gd name="connsiteX0" fmla="*/ 1712118 w 1712118"/>
                <a:gd name="connsiteY0" fmla="*/ 188291 h 197816"/>
                <a:gd name="connsiteX1" fmla="*/ 1566862 w 1712118"/>
                <a:gd name="connsiteY1" fmla="*/ 195435 h 197816"/>
                <a:gd name="connsiteX2" fmla="*/ 0 w 1712118"/>
                <a:gd name="connsiteY2" fmla="*/ 197816 h 197816"/>
                <a:gd name="connsiteX3" fmla="*/ 159543 w 1712118"/>
                <a:gd name="connsiteY3" fmla="*/ 172 h 197816"/>
                <a:gd name="connsiteX4" fmla="*/ 1588293 w 1712118"/>
                <a:gd name="connsiteY4" fmla="*/ 4935 h 197816"/>
                <a:gd name="connsiteX5" fmla="*/ 1712118 w 1712118"/>
                <a:gd name="connsiteY5" fmla="*/ 188291 h 197816"/>
                <a:gd name="connsiteX0" fmla="*/ 1712118 w 1712118"/>
                <a:gd name="connsiteY0" fmla="*/ 195435 h 197816"/>
                <a:gd name="connsiteX1" fmla="*/ 1566862 w 1712118"/>
                <a:gd name="connsiteY1" fmla="*/ 195435 h 197816"/>
                <a:gd name="connsiteX2" fmla="*/ 0 w 1712118"/>
                <a:gd name="connsiteY2" fmla="*/ 197816 h 197816"/>
                <a:gd name="connsiteX3" fmla="*/ 159543 w 1712118"/>
                <a:gd name="connsiteY3" fmla="*/ 172 h 197816"/>
                <a:gd name="connsiteX4" fmla="*/ 1588293 w 1712118"/>
                <a:gd name="connsiteY4" fmla="*/ 4935 h 197816"/>
                <a:gd name="connsiteX5" fmla="*/ 1712118 w 1712118"/>
                <a:gd name="connsiteY5" fmla="*/ 195435 h 197816"/>
                <a:gd name="connsiteX0" fmla="*/ 1712118 w 1712279"/>
                <a:gd name="connsiteY0" fmla="*/ 195435 h 197816"/>
                <a:gd name="connsiteX1" fmla="*/ 1566862 w 1712279"/>
                <a:gd name="connsiteY1" fmla="*/ 195435 h 197816"/>
                <a:gd name="connsiteX2" fmla="*/ 0 w 1712279"/>
                <a:gd name="connsiteY2" fmla="*/ 197816 h 197816"/>
                <a:gd name="connsiteX3" fmla="*/ 159543 w 1712279"/>
                <a:gd name="connsiteY3" fmla="*/ 172 h 197816"/>
                <a:gd name="connsiteX4" fmla="*/ 1588293 w 1712279"/>
                <a:gd name="connsiteY4" fmla="*/ 4935 h 197816"/>
                <a:gd name="connsiteX5" fmla="*/ 1712118 w 1712279"/>
                <a:gd name="connsiteY5" fmla="*/ 195435 h 197816"/>
                <a:gd name="connsiteX0" fmla="*/ 1712118 w 1712470"/>
                <a:gd name="connsiteY0" fmla="*/ 195435 h 197816"/>
                <a:gd name="connsiteX1" fmla="*/ 1566862 w 1712470"/>
                <a:gd name="connsiteY1" fmla="*/ 195435 h 197816"/>
                <a:gd name="connsiteX2" fmla="*/ 0 w 1712470"/>
                <a:gd name="connsiteY2" fmla="*/ 197816 h 197816"/>
                <a:gd name="connsiteX3" fmla="*/ 159543 w 1712470"/>
                <a:gd name="connsiteY3" fmla="*/ 172 h 197816"/>
                <a:gd name="connsiteX4" fmla="*/ 1588293 w 1712470"/>
                <a:gd name="connsiteY4" fmla="*/ 4935 h 197816"/>
                <a:gd name="connsiteX5" fmla="*/ 1712118 w 1712470"/>
                <a:gd name="connsiteY5" fmla="*/ 195435 h 19781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712470" h="197816">
                  <a:moveTo>
                    <a:pt x="1712118" y="195435"/>
                  </a:moveTo>
                  <a:lnTo>
                    <a:pt x="1566862" y="195435"/>
                  </a:lnTo>
                  <a:lnTo>
                    <a:pt x="0" y="197816"/>
                  </a:lnTo>
                  <a:cubicBezTo>
                    <a:pt x="10318" y="36685"/>
                    <a:pt x="15875" y="-3003"/>
                    <a:pt x="159543" y="172"/>
                  </a:cubicBezTo>
                  <a:lnTo>
                    <a:pt x="1588293" y="4935"/>
                  </a:lnTo>
                  <a:cubicBezTo>
                    <a:pt x="1715292" y="1760"/>
                    <a:pt x="1713706" y="67641"/>
                    <a:pt x="1712118" y="195435"/>
                  </a:cubicBezTo>
                  <a:close/>
                </a:path>
              </a:pathLst>
            </a:custGeom>
            <a:gradFill flip="none" rotWithShape="1">
              <a:gsLst>
                <a:gs pos="0">
                  <a:srgbClr val="D78000"/>
                </a:gs>
                <a:gs pos="100000">
                  <a:srgbClr val="D78500"/>
                </a:gs>
              </a:gsLst>
              <a:lin ang="5400000" scaled="1"/>
              <a:tileRect/>
            </a:gradFill>
            <a:ln w="31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200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2" name="Freeform 57">
              <a:extLst>
                <a:ext uri="{FF2B5EF4-FFF2-40B4-BE49-F238E27FC236}">
                  <a16:creationId xmlns:a16="http://schemas.microsoft.com/office/drawing/2014/main" id="{C44C1CB1-BAC9-8C08-7399-36012075455D}"/>
                </a:ext>
              </a:extLst>
            </p:cNvPr>
            <p:cNvSpPr/>
            <p:nvPr/>
          </p:nvSpPr>
          <p:spPr>
            <a:xfrm>
              <a:off x="238572" y="1437955"/>
              <a:ext cx="1570139" cy="1558337"/>
            </a:xfrm>
            <a:custGeom>
              <a:avLst/>
              <a:gdLst>
                <a:gd name="connsiteX0" fmla="*/ 1638300 w 1645920"/>
                <a:gd name="connsiteY0" fmla="*/ 0 h 1752600"/>
                <a:gd name="connsiteX1" fmla="*/ 182880 w 1645920"/>
                <a:gd name="connsiteY1" fmla="*/ 15240 h 1752600"/>
                <a:gd name="connsiteX2" fmla="*/ 7620 w 1645920"/>
                <a:gd name="connsiteY2" fmla="*/ 205740 h 1752600"/>
                <a:gd name="connsiteX3" fmla="*/ 0 w 1645920"/>
                <a:gd name="connsiteY3" fmla="*/ 1478280 h 1752600"/>
                <a:gd name="connsiteX4" fmla="*/ 243840 w 1645920"/>
                <a:gd name="connsiteY4" fmla="*/ 1752600 h 1752600"/>
                <a:gd name="connsiteX5" fmla="*/ 1645920 w 1645920"/>
                <a:gd name="connsiteY5" fmla="*/ 1737360 h 1752600"/>
                <a:gd name="connsiteX6" fmla="*/ 1546860 w 1645920"/>
                <a:gd name="connsiteY6" fmla="*/ 1417320 h 1752600"/>
                <a:gd name="connsiteX7" fmla="*/ 1569720 w 1645920"/>
                <a:gd name="connsiteY7" fmla="*/ 251460 h 1752600"/>
                <a:gd name="connsiteX8" fmla="*/ 1638300 w 1645920"/>
                <a:gd name="connsiteY8" fmla="*/ 0 h 1752600"/>
                <a:gd name="connsiteX0" fmla="*/ 1638300 w 1645920"/>
                <a:gd name="connsiteY0" fmla="*/ 0 h 1752600"/>
                <a:gd name="connsiteX1" fmla="*/ 182880 w 1645920"/>
                <a:gd name="connsiteY1" fmla="*/ 15240 h 1752600"/>
                <a:gd name="connsiteX2" fmla="*/ 476 w 1645920"/>
                <a:gd name="connsiteY2" fmla="*/ 203358 h 1752600"/>
                <a:gd name="connsiteX3" fmla="*/ 0 w 1645920"/>
                <a:gd name="connsiteY3" fmla="*/ 1478280 h 1752600"/>
                <a:gd name="connsiteX4" fmla="*/ 243840 w 1645920"/>
                <a:gd name="connsiteY4" fmla="*/ 1752600 h 1752600"/>
                <a:gd name="connsiteX5" fmla="*/ 1645920 w 1645920"/>
                <a:gd name="connsiteY5" fmla="*/ 1737360 h 1752600"/>
                <a:gd name="connsiteX6" fmla="*/ 1546860 w 1645920"/>
                <a:gd name="connsiteY6" fmla="*/ 1417320 h 1752600"/>
                <a:gd name="connsiteX7" fmla="*/ 1569720 w 1645920"/>
                <a:gd name="connsiteY7" fmla="*/ 251460 h 1752600"/>
                <a:gd name="connsiteX8" fmla="*/ 1638300 w 1645920"/>
                <a:gd name="connsiteY8" fmla="*/ 0 h 1752600"/>
                <a:gd name="connsiteX0" fmla="*/ 1638300 w 1645920"/>
                <a:gd name="connsiteY0" fmla="*/ 0 h 1752600"/>
                <a:gd name="connsiteX1" fmla="*/ 182880 w 1645920"/>
                <a:gd name="connsiteY1" fmla="*/ 15240 h 1752600"/>
                <a:gd name="connsiteX2" fmla="*/ 476 w 1645920"/>
                <a:gd name="connsiteY2" fmla="*/ 203358 h 1752600"/>
                <a:gd name="connsiteX3" fmla="*/ 0 w 1645920"/>
                <a:gd name="connsiteY3" fmla="*/ 1478280 h 1752600"/>
                <a:gd name="connsiteX4" fmla="*/ 243840 w 1645920"/>
                <a:gd name="connsiteY4" fmla="*/ 1752600 h 1752600"/>
                <a:gd name="connsiteX5" fmla="*/ 1645920 w 1645920"/>
                <a:gd name="connsiteY5" fmla="*/ 1737360 h 1752600"/>
                <a:gd name="connsiteX6" fmla="*/ 1546860 w 1645920"/>
                <a:gd name="connsiteY6" fmla="*/ 1417320 h 1752600"/>
                <a:gd name="connsiteX7" fmla="*/ 1569720 w 1645920"/>
                <a:gd name="connsiteY7" fmla="*/ 251460 h 1752600"/>
                <a:gd name="connsiteX8" fmla="*/ 1638300 w 1645920"/>
                <a:gd name="connsiteY8" fmla="*/ 0 h 1752600"/>
                <a:gd name="connsiteX0" fmla="*/ 1638300 w 1645920"/>
                <a:gd name="connsiteY0" fmla="*/ 0 h 1752600"/>
                <a:gd name="connsiteX1" fmla="*/ 182880 w 1645920"/>
                <a:gd name="connsiteY1" fmla="*/ 15240 h 1752600"/>
                <a:gd name="connsiteX2" fmla="*/ 476 w 1645920"/>
                <a:gd name="connsiteY2" fmla="*/ 203358 h 1752600"/>
                <a:gd name="connsiteX3" fmla="*/ 0 w 1645920"/>
                <a:gd name="connsiteY3" fmla="*/ 1478280 h 1752600"/>
                <a:gd name="connsiteX4" fmla="*/ 243840 w 1645920"/>
                <a:gd name="connsiteY4" fmla="*/ 1752600 h 1752600"/>
                <a:gd name="connsiteX5" fmla="*/ 1645920 w 1645920"/>
                <a:gd name="connsiteY5" fmla="*/ 1737360 h 1752600"/>
                <a:gd name="connsiteX6" fmla="*/ 1546860 w 1645920"/>
                <a:gd name="connsiteY6" fmla="*/ 1417320 h 1752600"/>
                <a:gd name="connsiteX7" fmla="*/ 1569720 w 1645920"/>
                <a:gd name="connsiteY7" fmla="*/ 251460 h 1752600"/>
                <a:gd name="connsiteX8" fmla="*/ 1638300 w 1645920"/>
                <a:gd name="connsiteY8" fmla="*/ 0 h 1752600"/>
                <a:gd name="connsiteX0" fmla="*/ 1638300 w 1645920"/>
                <a:gd name="connsiteY0" fmla="*/ 0 h 1752600"/>
                <a:gd name="connsiteX1" fmla="*/ 182880 w 1645920"/>
                <a:gd name="connsiteY1" fmla="*/ 15240 h 1752600"/>
                <a:gd name="connsiteX2" fmla="*/ 476 w 1645920"/>
                <a:gd name="connsiteY2" fmla="*/ 203358 h 1752600"/>
                <a:gd name="connsiteX3" fmla="*/ 0 w 1645920"/>
                <a:gd name="connsiteY3" fmla="*/ 1478280 h 1752600"/>
                <a:gd name="connsiteX4" fmla="*/ 243840 w 1645920"/>
                <a:gd name="connsiteY4" fmla="*/ 1752600 h 1752600"/>
                <a:gd name="connsiteX5" fmla="*/ 1645920 w 1645920"/>
                <a:gd name="connsiteY5" fmla="*/ 1737360 h 1752600"/>
                <a:gd name="connsiteX6" fmla="*/ 1546860 w 1645920"/>
                <a:gd name="connsiteY6" fmla="*/ 1417320 h 1752600"/>
                <a:gd name="connsiteX7" fmla="*/ 1569720 w 1645920"/>
                <a:gd name="connsiteY7" fmla="*/ 251460 h 1752600"/>
                <a:gd name="connsiteX8" fmla="*/ 1638300 w 1645920"/>
                <a:gd name="connsiteY8" fmla="*/ 0 h 1752600"/>
                <a:gd name="connsiteX0" fmla="*/ 1638300 w 1645920"/>
                <a:gd name="connsiteY0" fmla="*/ 0 h 1752600"/>
                <a:gd name="connsiteX1" fmla="*/ 182880 w 1645920"/>
                <a:gd name="connsiteY1" fmla="*/ 15240 h 1752600"/>
                <a:gd name="connsiteX2" fmla="*/ 476 w 1645920"/>
                <a:gd name="connsiteY2" fmla="*/ 203358 h 1752600"/>
                <a:gd name="connsiteX3" fmla="*/ 0 w 1645920"/>
                <a:gd name="connsiteY3" fmla="*/ 1478280 h 1752600"/>
                <a:gd name="connsiteX4" fmla="*/ 243840 w 1645920"/>
                <a:gd name="connsiteY4" fmla="*/ 1752600 h 1752600"/>
                <a:gd name="connsiteX5" fmla="*/ 1645920 w 1645920"/>
                <a:gd name="connsiteY5" fmla="*/ 1737360 h 1752600"/>
                <a:gd name="connsiteX6" fmla="*/ 1546860 w 1645920"/>
                <a:gd name="connsiteY6" fmla="*/ 1417320 h 1752600"/>
                <a:gd name="connsiteX7" fmla="*/ 1569720 w 1645920"/>
                <a:gd name="connsiteY7" fmla="*/ 251460 h 1752600"/>
                <a:gd name="connsiteX8" fmla="*/ 1638300 w 1645920"/>
                <a:gd name="connsiteY8" fmla="*/ 0 h 1752600"/>
                <a:gd name="connsiteX0" fmla="*/ 1638300 w 1645920"/>
                <a:gd name="connsiteY0" fmla="*/ 0 h 1752600"/>
                <a:gd name="connsiteX1" fmla="*/ 254318 w 1645920"/>
                <a:gd name="connsiteY1" fmla="*/ 17622 h 1752600"/>
                <a:gd name="connsiteX2" fmla="*/ 476 w 1645920"/>
                <a:gd name="connsiteY2" fmla="*/ 203358 h 1752600"/>
                <a:gd name="connsiteX3" fmla="*/ 0 w 1645920"/>
                <a:gd name="connsiteY3" fmla="*/ 1478280 h 1752600"/>
                <a:gd name="connsiteX4" fmla="*/ 243840 w 1645920"/>
                <a:gd name="connsiteY4" fmla="*/ 1752600 h 1752600"/>
                <a:gd name="connsiteX5" fmla="*/ 1645920 w 1645920"/>
                <a:gd name="connsiteY5" fmla="*/ 1737360 h 1752600"/>
                <a:gd name="connsiteX6" fmla="*/ 1546860 w 1645920"/>
                <a:gd name="connsiteY6" fmla="*/ 1417320 h 1752600"/>
                <a:gd name="connsiteX7" fmla="*/ 1569720 w 1645920"/>
                <a:gd name="connsiteY7" fmla="*/ 251460 h 1752600"/>
                <a:gd name="connsiteX8" fmla="*/ 1638300 w 1645920"/>
                <a:gd name="connsiteY8" fmla="*/ 0 h 1752600"/>
                <a:gd name="connsiteX0" fmla="*/ 1638340 w 1645960"/>
                <a:gd name="connsiteY0" fmla="*/ 0 h 1752600"/>
                <a:gd name="connsiteX1" fmla="*/ 254358 w 1645960"/>
                <a:gd name="connsiteY1" fmla="*/ 17622 h 1752600"/>
                <a:gd name="connsiteX2" fmla="*/ 516 w 1645960"/>
                <a:gd name="connsiteY2" fmla="*/ 203358 h 1752600"/>
                <a:gd name="connsiteX3" fmla="*/ 40 w 1645960"/>
                <a:gd name="connsiteY3" fmla="*/ 1478280 h 1752600"/>
                <a:gd name="connsiteX4" fmla="*/ 243880 w 1645960"/>
                <a:gd name="connsiteY4" fmla="*/ 1752600 h 1752600"/>
                <a:gd name="connsiteX5" fmla="*/ 1645960 w 1645960"/>
                <a:gd name="connsiteY5" fmla="*/ 1737360 h 1752600"/>
                <a:gd name="connsiteX6" fmla="*/ 1546900 w 1645960"/>
                <a:gd name="connsiteY6" fmla="*/ 1417320 h 1752600"/>
                <a:gd name="connsiteX7" fmla="*/ 1569760 w 1645960"/>
                <a:gd name="connsiteY7" fmla="*/ 251460 h 1752600"/>
                <a:gd name="connsiteX8" fmla="*/ 1638340 w 1645960"/>
                <a:gd name="connsiteY8" fmla="*/ 0 h 1752600"/>
                <a:gd name="connsiteX0" fmla="*/ 1638340 w 1645960"/>
                <a:gd name="connsiteY0" fmla="*/ 0 h 1752600"/>
                <a:gd name="connsiteX1" fmla="*/ 254358 w 1645960"/>
                <a:gd name="connsiteY1" fmla="*/ 10478 h 1752600"/>
                <a:gd name="connsiteX2" fmla="*/ 516 w 1645960"/>
                <a:gd name="connsiteY2" fmla="*/ 203358 h 1752600"/>
                <a:gd name="connsiteX3" fmla="*/ 40 w 1645960"/>
                <a:gd name="connsiteY3" fmla="*/ 1478280 h 1752600"/>
                <a:gd name="connsiteX4" fmla="*/ 243880 w 1645960"/>
                <a:gd name="connsiteY4" fmla="*/ 1752600 h 1752600"/>
                <a:gd name="connsiteX5" fmla="*/ 1645960 w 1645960"/>
                <a:gd name="connsiteY5" fmla="*/ 1737360 h 1752600"/>
                <a:gd name="connsiteX6" fmla="*/ 1546900 w 1645960"/>
                <a:gd name="connsiteY6" fmla="*/ 1417320 h 1752600"/>
                <a:gd name="connsiteX7" fmla="*/ 1569760 w 1645960"/>
                <a:gd name="connsiteY7" fmla="*/ 251460 h 1752600"/>
                <a:gd name="connsiteX8" fmla="*/ 1638340 w 1645960"/>
                <a:gd name="connsiteY8" fmla="*/ 0 h 1752600"/>
                <a:gd name="connsiteX0" fmla="*/ 1638300 w 1645920"/>
                <a:gd name="connsiteY0" fmla="*/ 0 h 1752600"/>
                <a:gd name="connsiteX1" fmla="*/ 254318 w 1645920"/>
                <a:gd name="connsiteY1" fmla="*/ 10478 h 1752600"/>
                <a:gd name="connsiteX2" fmla="*/ 476 w 1645920"/>
                <a:gd name="connsiteY2" fmla="*/ 203358 h 1752600"/>
                <a:gd name="connsiteX3" fmla="*/ 0 w 1645920"/>
                <a:gd name="connsiteY3" fmla="*/ 1478280 h 1752600"/>
                <a:gd name="connsiteX4" fmla="*/ 243840 w 1645920"/>
                <a:gd name="connsiteY4" fmla="*/ 1752600 h 1752600"/>
                <a:gd name="connsiteX5" fmla="*/ 1645920 w 1645920"/>
                <a:gd name="connsiteY5" fmla="*/ 1737360 h 1752600"/>
                <a:gd name="connsiteX6" fmla="*/ 1546860 w 1645920"/>
                <a:gd name="connsiteY6" fmla="*/ 1417320 h 1752600"/>
                <a:gd name="connsiteX7" fmla="*/ 1569720 w 1645920"/>
                <a:gd name="connsiteY7" fmla="*/ 251460 h 1752600"/>
                <a:gd name="connsiteX8" fmla="*/ 1638300 w 1645920"/>
                <a:gd name="connsiteY8" fmla="*/ 0 h 1752600"/>
                <a:gd name="connsiteX0" fmla="*/ 1638300 w 1645920"/>
                <a:gd name="connsiteY0" fmla="*/ 0 h 1752600"/>
                <a:gd name="connsiteX1" fmla="*/ 254318 w 1645920"/>
                <a:gd name="connsiteY1" fmla="*/ 10478 h 1752600"/>
                <a:gd name="connsiteX2" fmla="*/ 476 w 1645920"/>
                <a:gd name="connsiteY2" fmla="*/ 203358 h 1752600"/>
                <a:gd name="connsiteX3" fmla="*/ 0 w 1645920"/>
                <a:gd name="connsiteY3" fmla="*/ 1478280 h 1752600"/>
                <a:gd name="connsiteX4" fmla="*/ 243840 w 1645920"/>
                <a:gd name="connsiteY4" fmla="*/ 1752600 h 1752600"/>
                <a:gd name="connsiteX5" fmla="*/ 1645920 w 1645920"/>
                <a:gd name="connsiteY5" fmla="*/ 1737360 h 1752600"/>
                <a:gd name="connsiteX6" fmla="*/ 1546860 w 1645920"/>
                <a:gd name="connsiteY6" fmla="*/ 1417320 h 1752600"/>
                <a:gd name="connsiteX7" fmla="*/ 1569720 w 1645920"/>
                <a:gd name="connsiteY7" fmla="*/ 251460 h 1752600"/>
                <a:gd name="connsiteX8" fmla="*/ 1638300 w 1645920"/>
                <a:gd name="connsiteY8" fmla="*/ 0 h 1752600"/>
                <a:gd name="connsiteX0" fmla="*/ 1638300 w 1645920"/>
                <a:gd name="connsiteY0" fmla="*/ 0 h 1752600"/>
                <a:gd name="connsiteX1" fmla="*/ 290036 w 1645920"/>
                <a:gd name="connsiteY1" fmla="*/ 15240 h 1752600"/>
                <a:gd name="connsiteX2" fmla="*/ 476 w 1645920"/>
                <a:gd name="connsiteY2" fmla="*/ 203358 h 1752600"/>
                <a:gd name="connsiteX3" fmla="*/ 0 w 1645920"/>
                <a:gd name="connsiteY3" fmla="*/ 1478280 h 1752600"/>
                <a:gd name="connsiteX4" fmla="*/ 243840 w 1645920"/>
                <a:gd name="connsiteY4" fmla="*/ 1752600 h 1752600"/>
                <a:gd name="connsiteX5" fmla="*/ 1645920 w 1645920"/>
                <a:gd name="connsiteY5" fmla="*/ 1737360 h 1752600"/>
                <a:gd name="connsiteX6" fmla="*/ 1546860 w 1645920"/>
                <a:gd name="connsiteY6" fmla="*/ 1417320 h 1752600"/>
                <a:gd name="connsiteX7" fmla="*/ 1569720 w 1645920"/>
                <a:gd name="connsiteY7" fmla="*/ 251460 h 1752600"/>
                <a:gd name="connsiteX8" fmla="*/ 1638300 w 1645920"/>
                <a:gd name="connsiteY8" fmla="*/ 0 h 1752600"/>
                <a:gd name="connsiteX0" fmla="*/ 1638300 w 1645920"/>
                <a:gd name="connsiteY0" fmla="*/ 0 h 1752600"/>
                <a:gd name="connsiteX1" fmla="*/ 290036 w 1645920"/>
                <a:gd name="connsiteY1" fmla="*/ 15240 h 1752600"/>
                <a:gd name="connsiteX2" fmla="*/ 476 w 1645920"/>
                <a:gd name="connsiteY2" fmla="*/ 203358 h 1752600"/>
                <a:gd name="connsiteX3" fmla="*/ 0 w 1645920"/>
                <a:gd name="connsiteY3" fmla="*/ 1478280 h 1752600"/>
                <a:gd name="connsiteX4" fmla="*/ 243840 w 1645920"/>
                <a:gd name="connsiteY4" fmla="*/ 1752600 h 1752600"/>
                <a:gd name="connsiteX5" fmla="*/ 1645920 w 1645920"/>
                <a:gd name="connsiteY5" fmla="*/ 1737360 h 1752600"/>
                <a:gd name="connsiteX6" fmla="*/ 1546860 w 1645920"/>
                <a:gd name="connsiteY6" fmla="*/ 1417320 h 1752600"/>
                <a:gd name="connsiteX7" fmla="*/ 1569720 w 1645920"/>
                <a:gd name="connsiteY7" fmla="*/ 251460 h 1752600"/>
                <a:gd name="connsiteX8" fmla="*/ 1638300 w 1645920"/>
                <a:gd name="connsiteY8" fmla="*/ 0 h 1752600"/>
                <a:gd name="connsiteX0" fmla="*/ 1638300 w 1645920"/>
                <a:gd name="connsiteY0" fmla="*/ 0 h 1752600"/>
                <a:gd name="connsiteX1" fmla="*/ 290036 w 1645920"/>
                <a:gd name="connsiteY1" fmla="*/ 15240 h 1752600"/>
                <a:gd name="connsiteX2" fmla="*/ 476 w 1645920"/>
                <a:gd name="connsiteY2" fmla="*/ 203358 h 1752600"/>
                <a:gd name="connsiteX3" fmla="*/ 0 w 1645920"/>
                <a:gd name="connsiteY3" fmla="*/ 1478280 h 1752600"/>
                <a:gd name="connsiteX4" fmla="*/ 243840 w 1645920"/>
                <a:gd name="connsiteY4" fmla="*/ 1752600 h 1752600"/>
                <a:gd name="connsiteX5" fmla="*/ 1645920 w 1645920"/>
                <a:gd name="connsiteY5" fmla="*/ 1737360 h 1752600"/>
                <a:gd name="connsiteX6" fmla="*/ 1546860 w 1645920"/>
                <a:gd name="connsiteY6" fmla="*/ 1417320 h 1752600"/>
                <a:gd name="connsiteX7" fmla="*/ 1569720 w 1645920"/>
                <a:gd name="connsiteY7" fmla="*/ 251460 h 1752600"/>
                <a:gd name="connsiteX8" fmla="*/ 1638300 w 1645920"/>
                <a:gd name="connsiteY8" fmla="*/ 0 h 1752600"/>
                <a:gd name="connsiteX0" fmla="*/ 1638300 w 1645920"/>
                <a:gd name="connsiteY0" fmla="*/ 0 h 1752600"/>
                <a:gd name="connsiteX1" fmla="*/ 290036 w 1645920"/>
                <a:gd name="connsiteY1" fmla="*/ 15240 h 1752600"/>
                <a:gd name="connsiteX2" fmla="*/ 476 w 1645920"/>
                <a:gd name="connsiteY2" fmla="*/ 203358 h 1752600"/>
                <a:gd name="connsiteX3" fmla="*/ 0 w 1645920"/>
                <a:gd name="connsiteY3" fmla="*/ 1478280 h 1752600"/>
                <a:gd name="connsiteX4" fmla="*/ 243840 w 1645920"/>
                <a:gd name="connsiteY4" fmla="*/ 1752600 h 1752600"/>
                <a:gd name="connsiteX5" fmla="*/ 1645920 w 1645920"/>
                <a:gd name="connsiteY5" fmla="*/ 1737360 h 1752600"/>
                <a:gd name="connsiteX6" fmla="*/ 1546860 w 1645920"/>
                <a:gd name="connsiteY6" fmla="*/ 1417320 h 1752600"/>
                <a:gd name="connsiteX7" fmla="*/ 1569720 w 1645920"/>
                <a:gd name="connsiteY7" fmla="*/ 251460 h 1752600"/>
                <a:gd name="connsiteX8" fmla="*/ 1638300 w 1645920"/>
                <a:gd name="connsiteY8" fmla="*/ 0 h 1752600"/>
                <a:gd name="connsiteX0" fmla="*/ 1638300 w 1645920"/>
                <a:gd name="connsiteY0" fmla="*/ 0 h 1752600"/>
                <a:gd name="connsiteX1" fmla="*/ 294799 w 1645920"/>
                <a:gd name="connsiteY1" fmla="*/ 5715 h 1752600"/>
                <a:gd name="connsiteX2" fmla="*/ 476 w 1645920"/>
                <a:gd name="connsiteY2" fmla="*/ 203358 h 1752600"/>
                <a:gd name="connsiteX3" fmla="*/ 0 w 1645920"/>
                <a:gd name="connsiteY3" fmla="*/ 1478280 h 1752600"/>
                <a:gd name="connsiteX4" fmla="*/ 243840 w 1645920"/>
                <a:gd name="connsiteY4" fmla="*/ 1752600 h 1752600"/>
                <a:gd name="connsiteX5" fmla="*/ 1645920 w 1645920"/>
                <a:gd name="connsiteY5" fmla="*/ 1737360 h 1752600"/>
                <a:gd name="connsiteX6" fmla="*/ 1546860 w 1645920"/>
                <a:gd name="connsiteY6" fmla="*/ 1417320 h 1752600"/>
                <a:gd name="connsiteX7" fmla="*/ 1569720 w 1645920"/>
                <a:gd name="connsiteY7" fmla="*/ 251460 h 1752600"/>
                <a:gd name="connsiteX8" fmla="*/ 1638300 w 1645920"/>
                <a:gd name="connsiteY8" fmla="*/ 0 h 1752600"/>
                <a:gd name="connsiteX0" fmla="*/ 1638300 w 1645920"/>
                <a:gd name="connsiteY0" fmla="*/ 0 h 1752600"/>
                <a:gd name="connsiteX1" fmla="*/ 294799 w 1645920"/>
                <a:gd name="connsiteY1" fmla="*/ 5715 h 1752600"/>
                <a:gd name="connsiteX2" fmla="*/ 476 w 1645920"/>
                <a:gd name="connsiteY2" fmla="*/ 203358 h 1752600"/>
                <a:gd name="connsiteX3" fmla="*/ 0 w 1645920"/>
                <a:gd name="connsiteY3" fmla="*/ 1478280 h 1752600"/>
                <a:gd name="connsiteX4" fmla="*/ 243840 w 1645920"/>
                <a:gd name="connsiteY4" fmla="*/ 1752600 h 1752600"/>
                <a:gd name="connsiteX5" fmla="*/ 1645920 w 1645920"/>
                <a:gd name="connsiteY5" fmla="*/ 1737360 h 1752600"/>
                <a:gd name="connsiteX6" fmla="*/ 1546860 w 1645920"/>
                <a:gd name="connsiteY6" fmla="*/ 1417320 h 1752600"/>
                <a:gd name="connsiteX7" fmla="*/ 1569720 w 1645920"/>
                <a:gd name="connsiteY7" fmla="*/ 251460 h 1752600"/>
                <a:gd name="connsiteX8" fmla="*/ 1638300 w 1645920"/>
                <a:gd name="connsiteY8" fmla="*/ 0 h 1752600"/>
                <a:gd name="connsiteX0" fmla="*/ 1638300 w 1645920"/>
                <a:gd name="connsiteY0" fmla="*/ 0 h 1752600"/>
                <a:gd name="connsiteX1" fmla="*/ 294799 w 1645920"/>
                <a:gd name="connsiteY1" fmla="*/ 5715 h 1752600"/>
                <a:gd name="connsiteX2" fmla="*/ 476 w 1645920"/>
                <a:gd name="connsiteY2" fmla="*/ 203358 h 1752600"/>
                <a:gd name="connsiteX3" fmla="*/ 0 w 1645920"/>
                <a:gd name="connsiteY3" fmla="*/ 1478280 h 1752600"/>
                <a:gd name="connsiteX4" fmla="*/ 243840 w 1645920"/>
                <a:gd name="connsiteY4" fmla="*/ 1752600 h 1752600"/>
                <a:gd name="connsiteX5" fmla="*/ 1645920 w 1645920"/>
                <a:gd name="connsiteY5" fmla="*/ 1737360 h 1752600"/>
                <a:gd name="connsiteX6" fmla="*/ 1546860 w 1645920"/>
                <a:gd name="connsiteY6" fmla="*/ 1417320 h 1752600"/>
                <a:gd name="connsiteX7" fmla="*/ 1569720 w 1645920"/>
                <a:gd name="connsiteY7" fmla="*/ 251460 h 1752600"/>
                <a:gd name="connsiteX8" fmla="*/ 1638300 w 1645920"/>
                <a:gd name="connsiteY8" fmla="*/ 0 h 1752600"/>
                <a:gd name="connsiteX0" fmla="*/ 1643062 w 1645920"/>
                <a:gd name="connsiteY0" fmla="*/ 0 h 1747838"/>
                <a:gd name="connsiteX1" fmla="*/ 294799 w 1645920"/>
                <a:gd name="connsiteY1" fmla="*/ 953 h 1747838"/>
                <a:gd name="connsiteX2" fmla="*/ 476 w 1645920"/>
                <a:gd name="connsiteY2" fmla="*/ 198596 h 1747838"/>
                <a:gd name="connsiteX3" fmla="*/ 0 w 1645920"/>
                <a:gd name="connsiteY3" fmla="*/ 1473518 h 1747838"/>
                <a:gd name="connsiteX4" fmla="*/ 243840 w 1645920"/>
                <a:gd name="connsiteY4" fmla="*/ 1747838 h 1747838"/>
                <a:gd name="connsiteX5" fmla="*/ 1645920 w 1645920"/>
                <a:gd name="connsiteY5" fmla="*/ 1732598 h 1747838"/>
                <a:gd name="connsiteX6" fmla="*/ 1546860 w 1645920"/>
                <a:gd name="connsiteY6" fmla="*/ 1412558 h 1747838"/>
                <a:gd name="connsiteX7" fmla="*/ 1569720 w 1645920"/>
                <a:gd name="connsiteY7" fmla="*/ 246698 h 1747838"/>
                <a:gd name="connsiteX8" fmla="*/ 1643062 w 1645920"/>
                <a:gd name="connsiteY8" fmla="*/ 0 h 1747838"/>
                <a:gd name="connsiteX0" fmla="*/ 1643062 w 1645920"/>
                <a:gd name="connsiteY0" fmla="*/ 0 h 1747838"/>
                <a:gd name="connsiteX1" fmla="*/ 294799 w 1645920"/>
                <a:gd name="connsiteY1" fmla="*/ 953 h 1747838"/>
                <a:gd name="connsiteX2" fmla="*/ 476 w 1645920"/>
                <a:gd name="connsiteY2" fmla="*/ 198596 h 1747838"/>
                <a:gd name="connsiteX3" fmla="*/ 0 w 1645920"/>
                <a:gd name="connsiteY3" fmla="*/ 1473518 h 1747838"/>
                <a:gd name="connsiteX4" fmla="*/ 243840 w 1645920"/>
                <a:gd name="connsiteY4" fmla="*/ 1747838 h 1747838"/>
                <a:gd name="connsiteX5" fmla="*/ 1645920 w 1645920"/>
                <a:gd name="connsiteY5" fmla="*/ 1732598 h 1747838"/>
                <a:gd name="connsiteX6" fmla="*/ 1546860 w 1645920"/>
                <a:gd name="connsiteY6" fmla="*/ 1412558 h 1747838"/>
                <a:gd name="connsiteX7" fmla="*/ 1569720 w 1645920"/>
                <a:gd name="connsiteY7" fmla="*/ 246698 h 1747838"/>
                <a:gd name="connsiteX8" fmla="*/ 1643062 w 1645920"/>
                <a:gd name="connsiteY8" fmla="*/ 0 h 1747838"/>
                <a:gd name="connsiteX0" fmla="*/ 1643062 w 1645920"/>
                <a:gd name="connsiteY0" fmla="*/ 0 h 1747838"/>
                <a:gd name="connsiteX1" fmla="*/ 294799 w 1645920"/>
                <a:gd name="connsiteY1" fmla="*/ 953 h 1747838"/>
                <a:gd name="connsiteX2" fmla="*/ 476 w 1645920"/>
                <a:gd name="connsiteY2" fmla="*/ 198596 h 1747838"/>
                <a:gd name="connsiteX3" fmla="*/ 0 w 1645920"/>
                <a:gd name="connsiteY3" fmla="*/ 1473518 h 1747838"/>
                <a:gd name="connsiteX4" fmla="*/ 243840 w 1645920"/>
                <a:gd name="connsiteY4" fmla="*/ 1747838 h 1747838"/>
                <a:gd name="connsiteX5" fmla="*/ 1645920 w 1645920"/>
                <a:gd name="connsiteY5" fmla="*/ 1732598 h 1747838"/>
                <a:gd name="connsiteX6" fmla="*/ 1546860 w 1645920"/>
                <a:gd name="connsiteY6" fmla="*/ 1412558 h 1747838"/>
                <a:gd name="connsiteX7" fmla="*/ 1560195 w 1645920"/>
                <a:gd name="connsiteY7" fmla="*/ 337186 h 1747838"/>
                <a:gd name="connsiteX8" fmla="*/ 1643062 w 1645920"/>
                <a:gd name="connsiteY8" fmla="*/ 0 h 1747838"/>
                <a:gd name="connsiteX0" fmla="*/ 1643062 w 1645920"/>
                <a:gd name="connsiteY0" fmla="*/ 0 h 1747838"/>
                <a:gd name="connsiteX1" fmla="*/ 294799 w 1645920"/>
                <a:gd name="connsiteY1" fmla="*/ 953 h 1747838"/>
                <a:gd name="connsiteX2" fmla="*/ 476 w 1645920"/>
                <a:gd name="connsiteY2" fmla="*/ 198596 h 1747838"/>
                <a:gd name="connsiteX3" fmla="*/ 0 w 1645920"/>
                <a:gd name="connsiteY3" fmla="*/ 1473518 h 1747838"/>
                <a:gd name="connsiteX4" fmla="*/ 243840 w 1645920"/>
                <a:gd name="connsiteY4" fmla="*/ 1747838 h 1747838"/>
                <a:gd name="connsiteX5" fmla="*/ 1645920 w 1645920"/>
                <a:gd name="connsiteY5" fmla="*/ 1732598 h 1747838"/>
                <a:gd name="connsiteX6" fmla="*/ 1546860 w 1645920"/>
                <a:gd name="connsiteY6" fmla="*/ 1412558 h 1747838"/>
                <a:gd name="connsiteX7" fmla="*/ 1560195 w 1645920"/>
                <a:gd name="connsiteY7" fmla="*/ 337186 h 1747838"/>
                <a:gd name="connsiteX8" fmla="*/ 1643062 w 1645920"/>
                <a:gd name="connsiteY8" fmla="*/ 0 h 1747838"/>
                <a:gd name="connsiteX0" fmla="*/ 1643062 w 1645920"/>
                <a:gd name="connsiteY0" fmla="*/ 0 h 1747838"/>
                <a:gd name="connsiteX1" fmla="*/ 294799 w 1645920"/>
                <a:gd name="connsiteY1" fmla="*/ 953 h 1747838"/>
                <a:gd name="connsiteX2" fmla="*/ 476 w 1645920"/>
                <a:gd name="connsiteY2" fmla="*/ 198596 h 1747838"/>
                <a:gd name="connsiteX3" fmla="*/ 0 w 1645920"/>
                <a:gd name="connsiteY3" fmla="*/ 1473518 h 1747838"/>
                <a:gd name="connsiteX4" fmla="*/ 243840 w 1645920"/>
                <a:gd name="connsiteY4" fmla="*/ 1747838 h 1747838"/>
                <a:gd name="connsiteX5" fmla="*/ 1645920 w 1645920"/>
                <a:gd name="connsiteY5" fmla="*/ 1732598 h 1747838"/>
                <a:gd name="connsiteX6" fmla="*/ 1546860 w 1645920"/>
                <a:gd name="connsiteY6" fmla="*/ 1412558 h 1747838"/>
                <a:gd name="connsiteX7" fmla="*/ 1564958 w 1645920"/>
                <a:gd name="connsiteY7" fmla="*/ 391955 h 1747838"/>
                <a:gd name="connsiteX8" fmla="*/ 1643062 w 1645920"/>
                <a:gd name="connsiteY8" fmla="*/ 0 h 1747838"/>
                <a:gd name="connsiteX0" fmla="*/ 1643062 w 1645920"/>
                <a:gd name="connsiteY0" fmla="*/ 0 h 1747838"/>
                <a:gd name="connsiteX1" fmla="*/ 294799 w 1645920"/>
                <a:gd name="connsiteY1" fmla="*/ 953 h 1747838"/>
                <a:gd name="connsiteX2" fmla="*/ 476 w 1645920"/>
                <a:gd name="connsiteY2" fmla="*/ 198596 h 1747838"/>
                <a:gd name="connsiteX3" fmla="*/ 0 w 1645920"/>
                <a:gd name="connsiteY3" fmla="*/ 1473518 h 1747838"/>
                <a:gd name="connsiteX4" fmla="*/ 243840 w 1645920"/>
                <a:gd name="connsiteY4" fmla="*/ 1747838 h 1747838"/>
                <a:gd name="connsiteX5" fmla="*/ 1645920 w 1645920"/>
                <a:gd name="connsiteY5" fmla="*/ 1732598 h 1747838"/>
                <a:gd name="connsiteX6" fmla="*/ 1546860 w 1645920"/>
                <a:gd name="connsiteY6" fmla="*/ 1412558 h 1747838"/>
                <a:gd name="connsiteX7" fmla="*/ 1564958 w 1645920"/>
                <a:gd name="connsiteY7" fmla="*/ 391955 h 1747838"/>
                <a:gd name="connsiteX8" fmla="*/ 1643062 w 1645920"/>
                <a:gd name="connsiteY8" fmla="*/ 0 h 1747838"/>
                <a:gd name="connsiteX0" fmla="*/ 1643062 w 1645920"/>
                <a:gd name="connsiteY0" fmla="*/ 0 h 1747838"/>
                <a:gd name="connsiteX1" fmla="*/ 294799 w 1645920"/>
                <a:gd name="connsiteY1" fmla="*/ 953 h 1747838"/>
                <a:gd name="connsiteX2" fmla="*/ 476 w 1645920"/>
                <a:gd name="connsiteY2" fmla="*/ 198596 h 1747838"/>
                <a:gd name="connsiteX3" fmla="*/ 0 w 1645920"/>
                <a:gd name="connsiteY3" fmla="*/ 1473518 h 1747838"/>
                <a:gd name="connsiteX4" fmla="*/ 243840 w 1645920"/>
                <a:gd name="connsiteY4" fmla="*/ 1747838 h 1747838"/>
                <a:gd name="connsiteX5" fmla="*/ 1645920 w 1645920"/>
                <a:gd name="connsiteY5" fmla="*/ 1732598 h 1747838"/>
                <a:gd name="connsiteX6" fmla="*/ 1563529 w 1645920"/>
                <a:gd name="connsiteY6" fmla="*/ 1412558 h 1747838"/>
                <a:gd name="connsiteX7" fmla="*/ 1564958 w 1645920"/>
                <a:gd name="connsiteY7" fmla="*/ 391955 h 1747838"/>
                <a:gd name="connsiteX8" fmla="*/ 1643062 w 1645920"/>
                <a:gd name="connsiteY8" fmla="*/ 0 h 1747838"/>
                <a:gd name="connsiteX0" fmla="*/ 1643062 w 1645920"/>
                <a:gd name="connsiteY0" fmla="*/ 0 h 1747838"/>
                <a:gd name="connsiteX1" fmla="*/ 294799 w 1645920"/>
                <a:gd name="connsiteY1" fmla="*/ 953 h 1747838"/>
                <a:gd name="connsiteX2" fmla="*/ 476 w 1645920"/>
                <a:gd name="connsiteY2" fmla="*/ 198596 h 1747838"/>
                <a:gd name="connsiteX3" fmla="*/ 0 w 1645920"/>
                <a:gd name="connsiteY3" fmla="*/ 1473518 h 1747838"/>
                <a:gd name="connsiteX4" fmla="*/ 243840 w 1645920"/>
                <a:gd name="connsiteY4" fmla="*/ 1747838 h 1747838"/>
                <a:gd name="connsiteX5" fmla="*/ 1645920 w 1645920"/>
                <a:gd name="connsiteY5" fmla="*/ 1732598 h 1747838"/>
                <a:gd name="connsiteX6" fmla="*/ 1563529 w 1645920"/>
                <a:gd name="connsiteY6" fmla="*/ 1412558 h 1747838"/>
                <a:gd name="connsiteX7" fmla="*/ 1564958 w 1645920"/>
                <a:gd name="connsiteY7" fmla="*/ 391955 h 1747838"/>
                <a:gd name="connsiteX8" fmla="*/ 1643062 w 1645920"/>
                <a:gd name="connsiteY8" fmla="*/ 0 h 1747838"/>
                <a:gd name="connsiteX0" fmla="*/ 1643062 w 1645920"/>
                <a:gd name="connsiteY0" fmla="*/ 0 h 1747838"/>
                <a:gd name="connsiteX1" fmla="*/ 294799 w 1645920"/>
                <a:gd name="connsiteY1" fmla="*/ 953 h 1747838"/>
                <a:gd name="connsiteX2" fmla="*/ 476 w 1645920"/>
                <a:gd name="connsiteY2" fmla="*/ 198596 h 1747838"/>
                <a:gd name="connsiteX3" fmla="*/ 0 w 1645920"/>
                <a:gd name="connsiteY3" fmla="*/ 1473518 h 1747838"/>
                <a:gd name="connsiteX4" fmla="*/ 243840 w 1645920"/>
                <a:gd name="connsiteY4" fmla="*/ 1747838 h 1747838"/>
                <a:gd name="connsiteX5" fmla="*/ 1645920 w 1645920"/>
                <a:gd name="connsiteY5" fmla="*/ 1732598 h 1747838"/>
                <a:gd name="connsiteX6" fmla="*/ 1563529 w 1645920"/>
                <a:gd name="connsiteY6" fmla="*/ 1412558 h 1747838"/>
                <a:gd name="connsiteX7" fmla="*/ 1564958 w 1645920"/>
                <a:gd name="connsiteY7" fmla="*/ 391955 h 1747838"/>
                <a:gd name="connsiteX8" fmla="*/ 1643062 w 1645920"/>
                <a:gd name="connsiteY8" fmla="*/ 0 h 1747838"/>
                <a:gd name="connsiteX0" fmla="*/ 1643062 w 1650682"/>
                <a:gd name="connsiteY0" fmla="*/ 0 h 1747838"/>
                <a:gd name="connsiteX1" fmla="*/ 294799 w 1650682"/>
                <a:gd name="connsiteY1" fmla="*/ 953 h 1747838"/>
                <a:gd name="connsiteX2" fmla="*/ 476 w 1650682"/>
                <a:gd name="connsiteY2" fmla="*/ 198596 h 1747838"/>
                <a:gd name="connsiteX3" fmla="*/ 0 w 1650682"/>
                <a:gd name="connsiteY3" fmla="*/ 1473518 h 1747838"/>
                <a:gd name="connsiteX4" fmla="*/ 243840 w 1650682"/>
                <a:gd name="connsiteY4" fmla="*/ 1747838 h 1747838"/>
                <a:gd name="connsiteX5" fmla="*/ 1650682 w 1650682"/>
                <a:gd name="connsiteY5" fmla="*/ 1739742 h 1747838"/>
                <a:gd name="connsiteX6" fmla="*/ 1563529 w 1650682"/>
                <a:gd name="connsiteY6" fmla="*/ 1412558 h 1747838"/>
                <a:gd name="connsiteX7" fmla="*/ 1564958 w 1650682"/>
                <a:gd name="connsiteY7" fmla="*/ 391955 h 1747838"/>
                <a:gd name="connsiteX8" fmla="*/ 1643062 w 1650682"/>
                <a:gd name="connsiteY8" fmla="*/ 0 h 1747838"/>
                <a:gd name="connsiteX0" fmla="*/ 1643062 w 1650682"/>
                <a:gd name="connsiteY0" fmla="*/ 0 h 1743075"/>
                <a:gd name="connsiteX1" fmla="*/ 294799 w 1650682"/>
                <a:gd name="connsiteY1" fmla="*/ 953 h 1743075"/>
                <a:gd name="connsiteX2" fmla="*/ 476 w 1650682"/>
                <a:gd name="connsiteY2" fmla="*/ 198596 h 1743075"/>
                <a:gd name="connsiteX3" fmla="*/ 0 w 1650682"/>
                <a:gd name="connsiteY3" fmla="*/ 1473518 h 1743075"/>
                <a:gd name="connsiteX4" fmla="*/ 243840 w 1650682"/>
                <a:gd name="connsiteY4" fmla="*/ 1743075 h 1743075"/>
                <a:gd name="connsiteX5" fmla="*/ 1650682 w 1650682"/>
                <a:gd name="connsiteY5" fmla="*/ 1739742 h 1743075"/>
                <a:gd name="connsiteX6" fmla="*/ 1563529 w 1650682"/>
                <a:gd name="connsiteY6" fmla="*/ 1412558 h 1743075"/>
                <a:gd name="connsiteX7" fmla="*/ 1564958 w 1650682"/>
                <a:gd name="connsiteY7" fmla="*/ 391955 h 1743075"/>
                <a:gd name="connsiteX8" fmla="*/ 1643062 w 1650682"/>
                <a:gd name="connsiteY8" fmla="*/ 0 h 1743075"/>
                <a:gd name="connsiteX0" fmla="*/ 1643062 w 1650682"/>
                <a:gd name="connsiteY0" fmla="*/ 0 h 1743076"/>
                <a:gd name="connsiteX1" fmla="*/ 294799 w 1650682"/>
                <a:gd name="connsiteY1" fmla="*/ 953 h 1743076"/>
                <a:gd name="connsiteX2" fmla="*/ 476 w 1650682"/>
                <a:gd name="connsiteY2" fmla="*/ 198596 h 1743076"/>
                <a:gd name="connsiteX3" fmla="*/ 0 w 1650682"/>
                <a:gd name="connsiteY3" fmla="*/ 1473518 h 1743076"/>
                <a:gd name="connsiteX4" fmla="*/ 243840 w 1650682"/>
                <a:gd name="connsiteY4" fmla="*/ 1743075 h 1743076"/>
                <a:gd name="connsiteX5" fmla="*/ 1650682 w 1650682"/>
                <a:gd name="connsiteY5" fmla="*/ 1739742 h 1743076"/>
                <a:gd name="connsiteX6" fmla="*/ 1563529 w 1650682"/>
                <a:gd name="connsiteY6" fmla="*/ 1412558 h 1743076"/>
                <a:gd name="connsiteX7" fmla="*/ 1564958 w 1650682"/>
                <a:gd name="connsiteY7" fmla="*/ 391955 h 1743076"/>
                <a:gd name="connsiteX8" fmla="*/ 1643062 w 1650682"/>
                <a:gd name="connsiteY8" fmla="*/ 0 h 1743076"/>
                <a:gd name="connsiteX0" fmla="*/ 1643504 w 1651124"/>
                <a:gd name="connsiteY0" fmla="*/ 0 h 1748137"/>
                <a:gd name="connsiteX1" fmla="*/ 295241 w 1651124"/>
                <a:gd name="connsiteY1" fmla="*/ 953 h 1748137"/>
                <a:gd name="connsiteX2" fmla="*/ 918 w 1651124"/>
                <a:gd name="connsiteY2" fmla="*/ 198596 h 1748137"/>
                <a:gd name="connsiteX3" fmla="*/ 442 w 1651124"/>
                <a:gd name="connsiteY3" fmla="*/ 1473518 h 1748137"/>
                <a:gd name="connsiteX4" fmla="*/ 244282 w 1651124"/>
                <a:gd name="connsiteY4" fmla="*/ 1743075 h 1748137"/>
                <a:gd name="connsiteX5" fmla="*/ 1651124 w 1651124"/>
                <a:gd name="connsiteY5" fmla="*/ 1739742 h 1748137"/>
                <a:gd name="connsiteX6" fmla="*/ 1563971 w 1651124"/>
                <a:gd name="connsiteY6" fmla="*/ 1412558 h 1748137"/>
                <a:gd name="connsiteX7" fmla="*/ 1565400 w 1651124"/>
                <a:gd name="connsiteY7" fmla="*/ 391955 h 1748137"/>
                <a:gd name="connsiteX8" fmla="*/ 1643504 w 1651124"/>
                <a:gd name="connsiteY8" fmla="*/ 0 h 1748137"/>
                <a:gd name="connsiteX0" fmla="*/ 1643613 w 1651233"/>
                <a:gd name="connsiteY0" fmla="*/ 0 h 1747104"/>
                <a:gd name="connsiteX1" fmla="*/ 295350 w 1651233"/>
                <a:gd name="connsiteY1" fmla="*/ 953 h 1747104"/>
                <a:gd name="connsiteX2" fmla="*/ 1027 w 1651233"/>
                <a:gd name="connsiteY2" fmla="*/ 198596 h 1747104"/>
                <a:gd name="connsiteX3" fmla="*/ 551 w 1651233"/>
                <a:gd name="connsiteY3" fmla="*/ 1473518 h 1747104"/>
                <a:gd name="connsiteX4" fmla="*/ 244391 w 1651233"/>
                <a:gd name="connsiteY4" fmla="*/ 1743075 h 1747104"/>
                <a:gd name="connsiteX5" fmla="*/ 1651233 w 1651233"/>
                <a:gd name="connsiteY5" fmla="*/ 1739742 h 1747104"/>
                <a:gd name="connsiteX6" fmla="*/ 1564080 w 1651233"/>
                <a:gd name="connsiteY6" fmla="*/ 1412558 h 1747104"/>
                <a:gd name="connsiteX7" fmla="*/ 1565509 w 1651233"/>
                <a:gd name="connsiteY7" fmla="*/ 391955 h 1747104"/>
                <a:gd name="connsiteX8" fmla="*/ 1643613 w 1651233"/>
                <a:gd name="connsiteY8" fmla="*/ 0 h 1747104"/>
                <a:gd name="connsiteX0" fmla="*/ 1643993 w 1651613"/>
                <a:gd name="connsiteY0" fmla="*/ 0 h 1746724"/>
                <a:gd name="connsiteX1" fmla="*/ 295730 w 1651613"/>
                <a:gd name="connsiteY1" fmla="*/ 953 h 1746724"/>
                <a:gd name="connsiteX2" fmla="*/ 1407 w 1651613"/>
                <a:gd name="connsiteY2" fmla="*/ 198596 h 1746724"/>
                <a:gd name="connsiteX3" fmla="*/ 931 w 1651613"/>
                <a:gd name="connsiteY3" fmla="*/ 1473518 h 1746724"/>
                <a:gd name="connsiteX4" fmla="*/ 244771 w 1651613"/>
                <a:gd name="connsiteY4" fmla="*/ 1743075 h 1746724"/>
                <a:gd name="connsiteX5" fmla="*/ 1651613 w 1651613"/>
                <a:gd name="connsiteY5" fmla="*/ 1739742 h 1746724"/>
                <a:gd name="connsiteX6" fmla="*/ 1564460 w 1651613"/>
                <a:gd name="connsiteY6" fmla="*/ 1412558 h 1746724"/>
                <a:gd name="connsiteX7" fmla="*/ 1565889 w 1651613"/>
                <a:gd name="connsiteY7" fmla="*/ 391955 h 1746724"/>
                <a:gd name="connsiteX8" fmla="*/ 1643993 w 1651613"/>
                <a:gd name="connsiteY8" fmla="*/ 0 h 174672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1651613" h="1746724">
                  <a:moveTo>
                    <a:pt x="1643993" y="0"/>
                  </a:moveTo>
                  <a:lnTo>
                    <a:pt x="295730" y="953"/>
                  </a:lnTo>
                  <a:cubicBezTo>
                    <a:pt x="58715" y="8892"/>
                    <a:pt x="2676" y="-45085"/>
                    <a:pt x="1407" y="198596"/>
                  </a:cubicBezTo>
                  <a:cubicBezTo>
                    <a:pt x="1248" y="623570"/>
                    <a:pt x="1090" y="1048544"/>
                    <a:pt x="931" y="1473518"/>
                  </a:cubicBezTo>
                  <a:cubicBezTo>
                    <a:pt x="-8276" y="1803877"/>
                    <a:pt x="49191" y="1741329"/>
                    <a:pt x="244771" y="1743075"/>
                  </a:cubicBezTo>
                  <a:lnTo>
                    <a:pt x="1651613" y="1739742"/>
                  </a:lnTo>
                  <a:cubicBezTo>
                    <a:pt x="1593193" y="1749743"/>
                    <a:pt x="1570492" y="1685926"/>
                    <a:pt x="1564460" y="1412558"/>
                  </a:cubicBezTo>
                  <a:cubicBezTo>
                    <a:pt x="1564936" y="1072357"/>
                    <a:pt x="1565413" y="732156"/>
                    <a:pt x="1565889" y="391955"/>
                  </a:cubicBezTo>
                  <a:cubicBezTo>
                    <a:pt x="1566525" y="159703"/>
                    <a:pt x="1540965" y="53658"/>
                    <a:pt x="1643993" y="0"/>
                  </a:cubicBezTo>
                  <a:close/>
                </a:path>
              </a:pathLst>
            </a:custGeom>
            <a:solidFill>
              <a:srgbClr val="DCBDA3"/>
            </a:solidFill>
            <a:ln w="31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20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33" name="Rectangle 32" descr="n26 fb Tran Phu">
            <a:extLst>
              <a:ext uri="{FF2B5EF4-FFF2-40B4-BE49-F238E27FC236}">
                <a16:creationId xmlns:a16="http://schemas.microsoft.com/office/drawing/2014/main" id="{0E966B3C-F29D-9BED-8F58-CF51A9176B2D}"/>
              </a:ext>
            </a:extLst>
          </p:cNvPr>
          <p:cNvSpPr/>
          <p:nvPr/>
        </p:nvSpPr>
        <p:spPr>
          <a:xfrm>
            <a:off x="4841538" y="2242523"/>
            <a:ext cx="6812352" cy="112409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- Nhiệt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lượng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cần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cung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cấp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cho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một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lượng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chất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lỏng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hoá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hơi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ở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nhiệt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độ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không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đổi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phụ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thuộc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vào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khối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lượng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và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bản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chất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của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chất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lỏng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.</a:t>
            </a:r>
            <a:endParaRPr lang="en-US" sz="2000" dirty="0">
              <a:effectLst/>
              <a:latin typeface="Arial" panose="020B0604020202020204" pitchFamily="34" charset="0"/>
              <a:ea typeface="Cambria" panose="02040503050406030204" pitchFamily="18" charset="0"/>
              <a:cs typeface="Arial" panose="020B0604020202020204" pitchFamily="34" charset="0"/>
            </a:endParaRPr>
          </a:p>
        </p:txBody>
      </p:sp>
      <p:grpSp>
        <p:nvGrpSpPr>
          <p:cNvPr id="34" name="Group 55" descr="n26 fb Tran Phu">
            <a:extLst>
              <a:ext uri="{FF2B5EF4-FFF2-40B4-BE49-F238E27FC236}">
                <a16:creationId xmlns:a16="http://schemas.microsoft.com/office/drawing/2014/main" id="{DE7F9362-C338-8BEE-CAC9-948873920708}"/>
              </a:ext>
            </a:extLst>
          </p:cNvPr>
          <p:cNvGrpSpPr>
            <a:grpSpLocks/>
          </p:cNvGrpSpPr>
          <p:nvPr/>
        </p:nvGrpSpPr>
        <p:grpSpPr bwMode="auto">
          <a:xfrm>
            <a:off x="3399911" y="3613154"/>
            <a:ext cx="8517007" cy="2565713"/>
            <a:chOff x="246510" y="1437491"/>
            <a:chExt cx="8443059" cy="1558801"/>
          </a:xfrm>
        </p:grpSpPr>
        <p:sp>
          <p:nvSpPr>
            <p:cNvPr id="35" name="Freeform 55">
              <a:extLst>
                <a:ext uri="{FF2B5EF4-FFF2-40B4-BE49-F238E27FC236}">
                  <a16:creationId xmlns:a16="http://schemas.microsoft.com/office/drawing/2014/main" id="{BBF6046A-CB25-9E5E-52D8-01C182C28DDE}"/>
                </a:ext>
              </a:extLst>
            </p:cNvPr>
            <p:cNvSpPr/>
            <p:nvPr/>
          </p:nvSpPr>
          <p:spPr>
            <a:xfrm>
              <a:off x="246510" y="1437491"/>
              <a:ext cx="1627293" cy="177733"/>
            </a:xfrm>
            <a:custGeom>
              <a:avLst/>
              <a:gdLst>
                <a:gd name="connsiteX0" fmla="*/ 1712118 w 1712118"/>
                <a:gd name="connsiteY0" fmla="*/ 188119 h 197644"/>
                <a:gd name="connsiteX1" fmla="*/ 1566862 w 1712118"/>
                <a:gd name="connsiteY1" fmla="*/ 195263 h 197644"/>
                <a:gd name="connsiteX2" fmla="*/ 0 w 1712118"/>
                <a:gd name="connsiteY2" fmla="*/ 197644 h 197644"/>
                <a:gd name="connsiteX3" fmla="*/ 159543 w 1712118"/>
                <a:gd name="connsiteY3" fmla="*/ 0 h 197644"/>
                <a:gd name="connsiteX4" fmla="*/ 1588293 w 1712118"/>
                <a:gd name="connsiteY4" fmla="*/ 4763 h 197644"/>
                <a:gd name="connsiteX5" fmla="*/ 1712118 w 1712118"/>
                <a:gd name="connsiteY5" fmla="*/ 188119 h 197644"/>
                <a:gd name="connsiteX0" fmla="*/ 1712118 w 1712118"/>
                <a:gd name="connsiteY0" fmla="*/ 188119 h 197644"/>
                <a:gd name="connsiteX1" fmla="*/ 1566862 w 1712118"/>
                <a:gd name="connsiteY1" fmla="*/ 195263 h 197644"/>
                <a:gd name="connsiteX2" fmla="*/ 0 w 1712118"/>
                <a:gd name="connsiteY2" fmla="*/ 197644 h 197644"/>
                <a:gd name="connsiteX3" fmla="*/ 159543 w 1712118"/>
                <a:gd name="connsiteY3" fmla="*/ 0 h 197644"/>
                <a:gd name="connsiteX4" fmla="*/ 1588293 w 1712118"/>
                <a:gd name="connsiteY4" fmla="*/ 4763 h 197644"/>
                <a:gd name="connsiteX5" fmla="*/ 1712118 w 1712118"/>
                <a:gd name="connsiteY5" fmla="*/ 188119 h 197644"/>
                <a:gd name="connsiteX0" fmla="*/ 1712118 w 1712118"/>
                <a:gd name="connsiteY0" fmla="*/ 188291 h 197816"/>
                <a:gd name="connsiteX1" fmla="*/ 1566862 w 1712118"/>
                <a:gd name="connsiteY1" fmla="*/ 195435 h 197816"/>
                <a:gd name="connsiteX2" fmla="*/ 0 w 1712118"/>
                <a:gd name="connsiteY2" fmla="*/ 197816 h 197816"/>
                <a:gd name="connsiteX3" fmla="*/ 159543 w 1712118"/>
                <a:gd name="connsiteY3" fmla="*/ 172 h 197816"/>
                <a:gd name="connsiteX4" fmla="*/ 1588293 w 1712118"/>
                <a:gd name="connsiteY4" fmla="*/ 4935 h 197816"/>
                <a:gd name="connsiteX5" fmla="*/ 1712118 w 1712118"/>
                <a:gd name="connsiteY5" fmla="*/ 188291 h 197816"/>
                <a:gd name="connsiteX0" fmla="*/ 1712118 w 1712118"/>
                <a:gd name="connsiteY0" fmla="*/ 188291 h 197816"/>
                <a:gd name="connsiteX1" fmla="*/ 1566862 w 1712118"/>
                <a:gd name="connsiteY1" fmla="*/ 195435 h 197816"/>
                <a:gd name="connsiteX2" fmla="*/ 0 w 1712118"/>
                <a:gd name="connsiteY2" fmla="*/ 197816 h 197816"/>
                <a:gd name="connsiteX3" fmla="*/ 159543 w 1712118"/>
                <a:gd name="connsiteY3" fmla="*/ 172 h 197816"/>
                <a:gd name="connsiteX4" fmla="*/ 1588293 w 1712118"/>
                <a:gd name="connsiteY4" fmla="*/ 4935 h 197816"/>
                <a:gd name="connsiteX5" fmla="*/ 1712118 w 1712118"/>
                <a:gd name="connsiteY5" fmla="*/ 188291 h 197816"/>
                <a:gd name="connsiteX0" fmla="*/ 1712118 w 1712118"/>
                <a:gd name="connsiteY0" fmla="*/ 188291 h 197816"/>
                <a:gd name="connsiteX1" fmla="*/ 1566862 w 1712118"/>
                <a:gd name="connsiteY1" fmla="*/ 195435 h 197816"/>
                <a:gd name="connsiteX2" fmla="*/ 0 w 1712118"/>
                <a:gd name="connsiteY2" fmla="*/ 197816 h 197816"/>
                <a:gd name="connsiteX3" fmla="*/ 159543 w 1712118"/>
                <a:gd name="connsiteY3" fmla="*/ 172 h 197816"/>
                <a:gd name="connsiteX4" fmla="*/ 1588293 w 1712118"/>
                <a:gd name="connsiteY4" fmla="*/ 4935 h 197816"/>
                <a:gd name="connsiteX5" fmla="*/ 1712118 w 1712118"/>
                <a:gd name="connsiteY5" fmla="*/ 188291 h 197816"/>
                <a:gd name="connsiteX0" fmla="*/ 1712118 w 1712118"/>
                <a:gd name="connsiteY0" fmla="*/ 195435 h 197816"/>
                <a:gd name="connsiteX1" fmla="*/ 1566862 w 1712118"/>
                <a:gd name="connsiteY1" fmla="*/ 195435 h 197816"/>
                <a:gd name="connsiteX2" fmla="*/ 0 w 1712118"/>
                <a:gd name="connsiteY2" fmla="*/ 197816 h 197816"/>
                <a:gd name="connsiteX3" fmla="*/ 159543 w 1712118"/>
                <a:gd name="connsiteY3" fmla="*/ 172 h 197816"/>
                <a:gd name="connsiteX4" fmla="*/ 1588293 w 1712118"/>
                <a:gd name="connsiteY4" fmla="*/ 4935 h 197816"/>
                <a:gd name="connsiteX5" fmla="*/ 1712118 w 1712118"/>
                <a:gd name="connsiteY5" fmla="*/ 195435 h 197816"/>
                <a:gd name="connsiteX0" fmla="*/ 1712118 w 1712279"/>
                <a:gd name="connsiteY0" fmla="*/ 195435 h 197816"/>
                <a:gd name="connsiteX1" fmla="*/ 1566862 w 1712279"/>
                <a:gd name="connsiteY1" fmla="*/ 195435 h 197816"/>
                <a:gd name="connsiteX2" fmla="*/ 0 w 1712279"/>
                <a:gd name="connsiteY2" fmla="*/ 197816 h 197816"/>
                <a:gd name="connsiteX3" fmla="*/ 159543 w 1712279"/>
                <a:gd name="connsiteY3" fmla="*/ 172 h 197816"/>
                <a:gd name="connsiteX4" fmla="*/ 1588293 w 1712279"/>
                <a:gd name="connsiteY4" fmla="*/ 4935 h 197816"/>
                <a:gd name="connsiteX5" fmla="*/ 1712118 w 1712279"/>
                <a:gd name="connsiteY5" fmla="*/ 195435 h 197816"/>
                <a:gd name="connsiteX0" fmla="*/ 1712118 w 1712470"/>
                <a:gd name="connsiteY0" fmla="*/ 195435 h 197816"/>
                <a:gd name="connsiteX1" fmla="*/ 1566862 w 1712470"/>
                <a:gd name="connsiteY1" fmla="*/ 195435 h 197816"/>
                <a:gd name="connsiteX2" fmla="*/ 0 w 1712470"/>
                <a:gd name="connsiteY2" fmla="*/ 197816 h 197816"/>
                <a:gd name="connsiteX3" fmla="*/ 159543 w 1712470"/>
                <a:gd name="connsiteY3" fmla="*/ 172 h 197816"/>
                <a:gd name="connsiteX4" fmla="*/ 1588293 w 1712470"/>
                <a:gd name="connsiteY4" fmla="*/ 4935 h 197816"/>
                <a:gd name="connsiteX5" fmla="*/ 1712118 w 1712470"/>
                <a:gd name="connsiteY5" fmla="*/ 195435 h 19781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712470" h="197816">
                  <a:moveTo>
                    <a:pt x="1712118" y="195435"/>
                  </a:moveTo>
                  <a:lnTo>
                    <a:pt x="1566862" y="195435"/>
                  </a:lnTo>
                  <a:lnTo>
                    <a:pt x="0" y="197816"/>
                  </a:lnTo>
                  <a:cubicBezTo>
                    <a:pt x="10318" y="36685"/>
                    <a:pt x="15875" y="-3003"/>
                    <a:pt x="159543" y="172"/>
                  </a:cubicBezTo>
                  <a:lnTo>
                    <a:pt x="1588293" y="4935"/>
                  </a:lnTo>
                  <a:cubicBezTo>
                    <a:pt x="1715292" y="1760"/>
                    <a:pt x="1713706" y="67641"/>
                    <a:pt x="1712118" y="195435"/>
                  </a:cubicBezTo>
                  <a:close/>
                </a:path>
              </a:pathLst>
            </a:custGeom>
            <a:gradFill flip="none" rotWithShape="1">
              <a:gsLst>
                <a:gs pos="0">
                  <a:srgbClr val="D78000"/>
                </a:gs>
                <a:gs pos="100000">
                  <a:srgbClr val="D78500"/>
                </a:gs>
              </a:gsLst>
              <a:lin ang="5400000" scaled="1"/>
              <a:tileRect/>
            </a:gradFill>
            <a:ln w="31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200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6" name="Freeform 56">
              <a:extLst>
                <a:ext uri="{FF2B5EF4-FFF2-40B4-BE49-F238E27FC236}">
                  <a16:creationId xmlns:a16="http://schemas.microsoft.com/office/drawing/2014/main" id="{82F93FB3-1422-93A6-2BC4-21DA4B5EBFF4}"/>
                </a:ext>
              </a:extLst>
            </p:cNvPr>
            <p:cNvSpPr/>
            <p:nvPr/>
          </p:nvSpPr>
          <p:spPr>
            <a:xfrm flipV="1">
              <a:off x="271911" y="2810817"/>
              <a:ext cx="1627293" cy="177733"/>
            </a:xfrm>
            <a:custGeom>
              <a:avLst/>
              <a:gdLst>
                <a:gd name="connsiteX0" fmla="*/ 1712118 w 1712118"/>
                <a:gd name="connsiteY0" fmla="*/ 188119 h 197644"/>
                <a:gd name="connsiteX1" fmla="*/ 1566862 w 1712118"/>
                <a:gd name="connsiteY1" fmla="*/ 195263 h 197644"/>
                <a:gd name="connsiteX2" fmla="*/ 0 w 1712118"/>
                <a:gd name="connsiteY2" fmla="*/ 197644 h 197644"/>
                <a:gd name="connsiteX3" fmla="*/ 159543 w 1712118"/>
                <a:gd name="connsiteY3" fmla="*/ 0 h 197644"/>
                <a:gd name="connsiteX4" fmla="*/ 1588293 w 1712118"/>
                <a:gd name="connsiteY4" fmla="*/ 4763 h 197644"/>
                <a:gd name="connsiteX5" fmla="*/ 1712118 w 1712118"/>
                <a:gd name="connsiteY5" fmla="*/ 188119 h 197644"/>
                <a:gd name="connsiteX0" fmla="*/ 1712118 w 1712118"/>
                <a:gd name="connsiteY0" fmla="*/ 188119 h 197644"/>
                <a:gd name="connsiteX1" fmla="*/ 1566862 w 1712118"/>
                <a:gd name="connsiteY1" fmla="*/ 195263 h 197644"/>
                <a:gd name="connsiteX2" fmla="*/ 0 w 1712118"/>
                <a:gd name="connsiteY2" fmla="*/ 197644 h 197644"/>
                <a:gd name="connsiteX3" fmla="*/ 159543 w 1712118"/>
                <a:gd name="connsiteY3" fmla="*/ 0 h 197644"/>
                <a:gd name="connsiteX4" fmla="*/ 1588293 w 1712118"/>
                <a:gd name="connsiteY4" fmla="*/ 4763 h 197644"/>
                <a:gd name="connsiteX5" fmla="*/ 1712118 w 1712118"/>
                <a:gd name="connsiteY5" fmla="*/ 188119 h 197644"/>
                <a:gd name="connsiteX0" fmla="*/ 1712118 w 1712118"/>
                <a:gd name="connsiteY0" fmla="*/ 188291 h 197816"/>
                <a:gd name="connsiteX1" fmla="*/ 1566862 w 1712118"/>
                <a:gd name="connsiteY1" fmla="*/ 195435 h 197816"/>
                <a:gd name="connsiteX2" fmla="*/ 0 w 1712118"/>
                <a:gd name="connsiteY2" fmla="*/ 197816 h 197816"/>
                <a:gd name="connsiteX3" fmla="*/ 159543 w 1712118"/>
                <a:gd name="connsiteY3" fmla="*/ 172 h 197816"/>
                <a:gd name="connsiteX4" fmla="*/ 1588293 w 1712118"/>
                <a:gd name="connsiteY4" fmla="*/ 4935 h 197816"/>
                <a:gd name="connsiteX5" fmla="*/ 1712118 w 1712118"/>
                <a:gd name="connsiteY5" fmla="*/ 188291 h 197816"/>
                <a:gd name="connsiteX0" fmla="*/ 1712118 w 1712118"/>
                <a:gd name="connsiteY0" fmla="*/ 188291 h 197816"/>
                <a:gd name="connsiteX1" fmla="*/ 1566862 w 1712118"/>
                <a:gd name="connsiteY1" fmla="*/ 195435 h 197816"/>
                <a:gd name="connsiteX2" fmla="*/ 0 w 1712118"/>
                <a:gd name="connsiteY2" fmla="*/ 197816 h 197816"/>
                <a:gd name="connsiteX3" fmla="*/ 159543 w 1712118"/>
                <a:gd name="connsiteY3" fmla="*/ 172 h 197816"/>
                <a:gd name="connsiteX4" fmla="*/ 1588293 w 1712118"/>
                <a:gd name="connsiteY4" fmla="*/ 4935 h 197816"/>
                <a:gd name="connsiteX5" fmla="*/ 1712118 w 1712118"/>
                <a:gd name="connsiteY5" fmla="*/ 188291 h 197816"/>
                <a:gd name="connsiteX0" fmla="*/ 1712118 w 1712118"/>
                <a:gd name="connsiteY0" fmla="*/ 188291 h 197816"/>
                <a:gd name="connsiteX1" fmla="*/ 1566862 w 1712118"/>
                <a:gd name="connsiteY1" fmla="*/ 195435 h 197816"/>
                <a:gd name="connsiteX2" fmla="*/ 0 w 1712118"/>
                <a:gd name="connsiteY2" fmla="*/ 197816 h 197816"/>
                <a:gd name="connsiteX3" fmla="*/ 159543 w 1712118"/>
                <a:gd name="connsiteY3" fmla="*/ 172 h 197816"/>
                <a:gd name="connsiteX4" fmla="*/ 1588293 w 1712118"/>
                <a:gd name="connsiteY4" fmla="*/ 4935 h 197816"/>
                <a:gd name="connsiteX5" fmla="*/ 1712118 w 1712118"/>
                <a:gd name="connsiteY5" fmla="*/ 188291 h 197816"/>
                <a:gd name="connsiteX0" fmla="*/ 1712118 w 1712118"/>
                <a:gd name="connsiteY0" fmla="*/ 195435 h 197816"/>
                <a:gd name="connsiteX1" fmla="*/ 1566862 w 1712118"/>
                <a:gd name="connsiteY1" fmla="*/ 195435 h 197816"/>
                <a:gd name="connsiteX2" fmla="*/ 0 w 1712118"/>
                <a:gd name="connsiteY2" fmla="*/ 197816 h 197816"/>
                <a:gd name="connsiteX3" fmla="*/ 159543 w 1712118"/>
                <a:gd name="connsiteY3" fmla="*/ 172 h 197816"/>
                <a:gd name="connsiteX4" fmla="*/ 1588293 w 1712118"/>
                <a:gd name="connsiteY4" fmla="*/ 4935 h 197816"/>
                <a:gd name="connsiteX5" fmla="*/ 1712118 w 1712118"/>
                <a:gd name="connsiteY5" fmla="*/ 195435 h 197816"/>
                <a:gd name="connsiteX0" fmla="*/ 1712118 w 1712279"/>
                <a:gd name="connsiteY0" fmla="*/ 195435 h 197816"/>
                <a:gd name="connsiteX1" fmla="*/ 1566862 w 1712279"/>
                <a:gd name="connsiteY1" fmla="*/ 195435 h 197816"/>
                <a:gd name="connsiteX2" fmla="*/ 0 w 1712279"/>
                <a:gd name="connsiteY2" fmla="*/ 197816 h 197816"/>
                <a:gd name="connsiteX3" fmla="*/ 159543 w 1712279"/>
                <a:gd name="connsiteY3" fmla="*/ 172 h 197816"/>
                <a:gd name="connsiteX4" fmla="*/ 1588293 w 1712279"/>
                <a:gd name="connsiteY4" fmla="*/ 4935 h 197816"/>
                <a:gd name="connsiteX5" fmla="*/ 1712118 w 1712279"/>
                <a:gd name="connsiteY5" fmla="*/ 195435 h 197816"/>
                <a:gd name="connsiteX0" fmla="*/ 1712118 w 1712470"/>
                <a:gd name="connsiteY0" fmla="*/ 195435 h 197816"/>
                <a:gd name="connsiteX1" fmla="*/ 1566862 w 1712470"/>
                <a:gd name="connsiteY1" fmla="*/ 195435 h 197816"/>
                <a:gd name="connsiteX2" fmla="*/ 0 w 1712470"/>
                <a:gd name="connsiteY2" fmla="*/ 197816 h 197816"/>
                <a:gd name="connsiteX3" fmla="*/ 159543 w 1712470"/>
                <a:gd name="connsiteY3" fmla="*/ 172 h 197816"/>
                <a:gd name="connsiteX4" fmla="*/ 1588293 w 1712470"/>
                <a:gd name="connsiteY4" fmla="*/ 4935 h 197816"/>
                <a:gd name="connsiteX5" fmla="*/ 1712118 w 1712470"/>
                <a:gd name="connsiteY5" fmla="*/ 195435 h 19781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712470" h="197816">
                  <a:moveTo>
                    <a:pt x="1712118" y="195435"/>
                  </a:moveTo>
                  <a:lnTo>
                    <a:pt x="1566862" y="195435"/>
                  </a:lnTo>
                  <a:lnTo>
                    <a:pt x="0" y="197816"/>
                  </a:lnTo>
                  <a:cubicBezTo>
                    <a:pt x="10318" y="36685"/>
                    <a:pt x="15875" y="-3003"/>
                    <a:pt x="159543" y="172"/>
                  </a:cubicBezTo>
                  <a:lnTo>
                    <a:pt x="1588293" y="4935"/>
                  </a:lnTo>
                  <a:cubicBezTo>
                    <a:pt x="1715292" y="1760"/>
                    <a:pt x="1713706" y="67641"/>
                    <a:pt x="1712118" y="195435"/>
                  </a:cubicBezTo>
                  <a:close/>
                </a:path>
              </a:pathLst>
            </a:custGeom>
            <a:gradFill flip="none" rotWithShape="1">
              <a:gsLst>
                <a:gs pos="0">
                  <a:srgbClr val="D78000"/>
                </a:gs>
                <a:gs pos="100000">
                  <a:srgbClr val="D78500"/>
                </a:gs>
              </a:gsLst>
              <a:lin ang="5400000" scaled="1"/>
              <a:tileRect/>
            </a:gradFill>
            <a:ln w="31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200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7" name="Freeform 57">
              <a:extLst>
                <a:ext uri="{FF2B5EF4-FFF2-40B4-BE49-F238E27FC236}">
                  <a16:creationId xmlns:a16="http://schemas.microsoft.com/office/drawing/2014/main" id="{D1B0C1C7-37E5-3109-E713-C15758D73E6A}"/>
                </a:ext>
              </a:extLst>
            </p:cNvPr>
            <p:cNvSpPr/>
            <p:nvPr/>
          </p:nvSpPr>
          <p:spPr>
            <a:xfrm>
              <a:off x="256987" y="1437955"/>
              <a:ext cx="1516963" cy="1558337"/>
            </a:xfrm>
            <a:custGeom>
              <a:avLst/>
              <a:gdLst>
                <a:gd name="connsiteX0" fmla="*/ 1638300 w 1645920"/>
                <a:gd name="connsiteY0" fmla="*/ 0 h 1752600"/>
                <a:gd name="connsiteX1" fmla="*/ 182880 w 1645920"/>
                <a:gd name="connsiteY1" fmla="*/ 15240 h 1752600"/>
                <a:gd name="connsiteX2" fmla="*/ 7620 w 1645920"/>
                <a:gd name="connsiteY2" fmla="*/ 205740 h 1752600"/>
                <a:gd name="connsiteX3" fmla="*/ 0 w 1645920"/>
                <a:gd name="connsiteY3" fmla="*/ 1478280 h 1752600"/>
                <a:gd name="connsiteX4" fmla="*/ 243840 w 1645920"/>
                <a:gd name="connsiteY4" fmla="*/ 1752600 h 1752600"/>
                <a:gd name="connsiteX5" fmla="*/ 1645920 w 1645920"/>
                <a:gd name="connsiteY5" fmla="*/ 1737360 h 1752600"/>
                <a:gd name="connsiteX6" fmla="*/ 1546860 w 1645920"/>
                <a:gd name="connsiteY6" fmla="*/ 1417320 h 1752600"/>
                <a:gd name="connsiteX7" fmla="*/ 1569720 w 1645920"/>
                <a:gd name="connsiteY7" fmla="*/ 251460 h 1752600"/>
                <a:gd name="connsiteX8" fmla="*/ 1638300 w 1645920"/>
                <a:gd name="connsiteY8" fmla="*/ 0 h 1752600"/>
                <a:gd name="connsiteX0" fmla="*/ 1638300 w 1645920"/>
                <a:gd name="connsiteY0" fmla="*/ 0 h 1752600"/>
                <a:gd name="connsiteX1" fmla="*/ 182880 w 1645920"/>
                <a:gd name="connsiteY1" fmla="*/ 15240 h 1752600"/>
                <a:gd name="connsiteX2" fmla="*/ 476 w 1645920"/>
                <a:gd name="connsiteY2" fmla="*/ 203358 h 1752600"/>
                <a:gd name="connsiteX3" fmla="*/ 0 w 1645920"/>
                <a:gd name="connsiteY3" fmla="*/ 1478280 h 1752600"/>
                <a:gd name="connsiteX4" fmla="*/ 243840 w 1645920"/>
                <a:gd name="connsiteY4" fmla="*/ 1752600 h 1752600"/>
                <a:gd name="connsiteX5" fmla="*/ 1645920 w 1645920"/>
                <a:gd name="connsiteY5" fmla="*/ 1737360 h 1752600"/>
                <a:gd name="connsiteX6" fmla="*/ 1546860 w 1645920"/>
                <a:gd name="connsiteY6" fmla="*/ 1417320 h 1752600"/>
                <a:gd name="connsiteX7" fmla="*/ 1569720 w 1645920"/>
                <a:gd name="connsiteY7" fmla="*/ 251460 h 1752600"/>
                <a:gd name="connsiteX8" fmla="*/ 1638300 w 1645920"/>
                <a:gd name="connsiteY8" fmla="*/ 0 h 1752600"/>
                <a:gd name="connsiteX0" fmla="*/ 1638300 w 1645920"/>
                <a:gd name="connsiteY0" fmla="*/ 0 h 1752600"/>
                <a:gd name="connsiteX1" fmla="*/ 182880 w 1645920"/>
                <a:gd name="connsiteY1" fmla="*/ 15240 h 1752600"/>
                <a:gd name="connsiteX2" fmla="*/ 476 w 1645920"/>
                <a:gd name="connsiteY2" fmla="*/ 203358 h 1752600"/>
                <a:gd name="connsiteX3" fmla="*/ 0 w 1645920"/>
                <a:gd name="connsiteY3" fmla="*/ 1478280 h 1752600"/>
                <a:gd name="connsiteX4" fmla="*/ 243840 w 1645920"/>
                <a:gd name="connsiteY4" fmla="*/ 1752600 h 1752600"/>
                <a:gd name="connsiteX5" fmla="*/ 1645920 w 1645920"/>
                <a:gd name="connsiteY5" fmla="*/ 1737360 h 1752600"/>
                <a:gd name="connsiteX6" fmla="*/ 1546860 w 1645920"/>
                <a:gd name="connsiteY6" fmla="*/ 1417320 h 1752600"/>
                <a:gd name="connsiteX7" fmla="*/ 1569720 w 1645920"/>
                <a:gd name="connsiteY7" fmla="*/ 251460 h 1752600"/>
                <a:gd name="connsiteX8" fmla="*/ 1638300 w 1645920"/>
                <a:gd name="connsiteY8" fmla="*/ 0 h 1752600"/>
                <a:gd name="connsiteX0" fmla="*/ 1638300 w 1645920"/>
                <a:gd name="connsiteY0" fmla="*/ 0 h 1752600"/>
                <a:gd name="connsiteX1" fmla="*/ 182880 w 1645920"/>
                <a:gd name="connsiteY1" fmla="*/ 15240 h 1752600"/>
                <a:gd name="connsiteX2" fmla="*/ 476 w 1645920"/>
                <a:gd name="connsiteY2" fmla="*/ 203358 h 1752600"/>
                <a:gd name="connsiteX3" fmla="*/ 0 w 1645920"/>
                <a:gd name="connsiteY3" fmla="*/ 1478280 h 1752600"/>
                <a:gd name="connsiteX4" fmla="*/ 243840 w 1645920"/>
                <a:gd name="connsiteY4" fmla="*/ 1752600 h 1752600"/>
                <a:gd name="connsiteX5" fmla="*/ 1645920 w 1645920"/>
                <a:gd name="connsiteY5" fmla="*/ 1737360 h 1752600"/>
                <a:gd name="connsiteX6" fmla="*/ 1546860 w 1645920"/>
                <a:gd name="connsiteY6" fmla="*/ 1417320 h 1752600"/>
                <a:gd name="connsiteX7" fmla="*/ 1569720 w 1645920"/>
                <a:gd name="connsiteY7" fmla="*/ 251460 h 1752600"/>
                <a:gd name="connsiteX8" fmla="*/ 1638300 w 1645920"/>
                <a:gd name="connsiteY8" fmla="*/ 0 h 1752600"/>
                <a:gd name="connsiteX0" fmla="*/ 1638300 w 1645920"/>
                <a:gd name="connsiteY0" fmla="*/ 0 h 1752600"/>
                <a:gd name="connsiteX1" fmla="*/ 182880 w 1645920"/>
                <a:gd name="connsiteY1" fmla="*/ 15240 h 1752600"/>
                <a:gd name="connsiteX2" fmla="*/ 476 w 1645920"/>
                <a:gd name="connsiteY2" fmla="*/ 203358 h 1752600"/>
                <a:gd name="connsiteX3" fmla="*/ 0 w 1645920"/>
                <a:gd name="connsiteY3" fmla="*/ 1478280 h 1752600"/>
                <a:gd name="connsiteX4" fmla="*/ 243840 w 1645920"/>
                <a:gd name="connsiteY4" fmla="*/ 1752600 h 1752600"/>
                <a:gd name="connsiteX5" fmla="*/ 1645920 w 1645920"/>
                <a:gd name="connsiteY5" fmla="*/ 1737360 h 1752600"/>
                <a:gd name="connsiteX6" fmla="*/ 1546860 w 1645920"/>
                <a:gd name="connsiteY6" fmla="*/ 1417320 h 1752600"/>
                <a:gd name="connsiteX7" fmla="*/ 1569720 w 1645920"/>
                <a:gd name="connsiteY7" fmla="*/ 251460 h 1752600"/>
                <a:gd name="connsiteX8" fmla="*/ 1638300 w 1645920"/>
                <a:gd name="connsiteY8" fmla="*/ 0 h 1752600"/>
                <a:gd name="connsiteX0" fmla="*/ 1638300 w 1645920"/>
                <a:gd name="connsiteY0" fmla="*/ 0 h 1752600"/>
                <a:gd name="connsiteX1" fmla="*/ 182880 w 1645920"/>
                <a:gd name="connsiteY1" fmla="*/ 15240 h 1752600"/>
                <a:gd name="connsiteX2" fmla="*/ 476 w 1645920"/>
                <a:gd name="connsiteY2" fmla="*/ 203358 h 1752600"/>
                <a:gd name="connsiteX3" fmla="*/ 0 w 1645920"/>
                <a:gd name="connsiteY3" fmla="*/ 1478280 h 1752600"/>
                <a:gd name="connsiteX4" fmla="*/ 243840 w 1645920"/>
                <a:gd name="connsiteY4" fmla="*/ 1752600 h 1752600"/>
                <a:gd name="connsiteX5" fmla="*/ 1645920 w 1645920"/>
                <a:gd name="connsiteY5" fmla="*/ 1737360 h 1752600"/>
                <a:gd name="connsiteX6" fmla="*/ 1546860 w 1645920"/>
                <a:gd name="connsiteY6" fmla="*/ 1417320 h 1752600"/>
                <a:gd name="connsiteX7" fmla="*/ 1569720 w 1645920"/>
                <a:gd name="connsiteY7" fmla="*/ 251460 h 1752600"/>
                <a:gd name="connsiteX8" fmla="*/ 1638300 w 1645920"/>
                <a:gd name="connsiteY8" fmla="*/ 0 h 1752600"/>
                <a:gd name="connsiteX0" fmla="*/ 1638300 w 1645920"/>
                <a:gd name="connsiteY0" fmla="*/ 0 h 1752600"/>
                <a:gd name="connsiteX1" fmla="*/ 254318 w 1645920"/>
                <a:gd name="connsiteY1" fmla="*/ 17622 h 1752600"/>
                <a:gd name="connsiteX2" fmla="*/ 476 w 1645920"/>
                <a:gd name="connsiteY2" fmla="*/ 203358 h 1752600"/>
                <a:gd name="connsiteX3" fmla="*/ 0 w 1645920"/>
                <a:gd name="connsiteY3" fmla="*/ 1478280 h 1752600"/>
                <a:gd name="connsiteX4" fmla="*/ 243840 w 1645920"/>
                <a:gd name="connsiteY4" fmla="*/ 1752600 h 1752600"/>
                <a:gd name="connsiteX5" fmla="*/ 1645920 w 1645920"/>
                <a:gd name="connsiteY5" fmla="*/ 1737360 h 1752600"/>
                <a:gd name="connsiteX6" fmla="*/ 1546860 w 1645920"/>
                <a:gd name="connsiteY6" fmla="*/ 1417320 h 1752600"/>
                <a:gd name="connsiteX7" fmla="*/ 1569720 w 1645920"/>
                <a:gd name="connsiteY7" fmla="*/ 251460 h 1752600"/>
                <a:gd name="connsiteX8" fmla="*/ 1638300 w 1645920"/>
                <a:gd name="connsiteY8" fmla="*/ 0 h 1752600"/>
                <a:gd name="connsiteX0" fmla="*/ 1638340 w 1645960"/>
                <a:gd name="connsiteY0" fmla="*/ 0 h 1752600"/>
                <a:gd name="connsiteX1" fmla="*/ 254358 w 1645960"/>
                <a:gd name="connsiteY1" fmla="*/ 17622 h 1752600"/>
                <a:gd name="connsiteX2" fmla="*/ 516 w 1645960"/>
                <a:gd name="connsiteY2" fmla="*/ 203358 h 1752600"/>
                <a:gd name="connsiteX3" fmla="*/ 40 w 1645960"/>
                <a:gd name="connsiteY3" fmla="*/ 1478280 h 1752600"/>
                <a:gd name="connsiteX4" fmla="*/ 243880 w 1645960"/>
                <a:gd name="connsiteY4" fmla="*/ 1752600 h 1752600"/>
                <a:gd name="connsiteX5" fmla="*/ 1645960 w 1645960"/>
                <a:gd name="connsiteY5" fmla="*/ 1737360 h 1752600"/>
                <a:gd name="connsiteX6" fmla="*/ 1546900 w 1645960"/>
                <a:gd name="connsiteY6" fmla="*/ 1417320 h 1752600"/>
                <a:gd name="connsiteX7" fmla="*/ 1569760 w 1645960"/>
                <a:gd name="connsiteY7" fmla="*/ 251460 h 1752600"/>
                <a:gd name="connsiteX8" fmla="*/ 1638340 w 1645960"/>
                <a:gd name="connsiteY8" fmla="*/ 0 h 1752600"/>
                <a:gd name="connsiteX0" fmla="*/ 1638340 w 1645960"/>
                <a:gd name="connsiteY0" fmla="*/ 0 h 1752600"/>
                <a:gd name="connsiteX1" fmla="*/ 254358 w 1645960"/>
                <a:gd name="connsiteY1" fmla="*/ 10478 h 1752600"/>
                <a:gd name="connsiteX2" fmla="*/ 516 w 1645960"/>
                <a:gd name="connsiteY2" fmla="*/ 203358 h 1752600"/>
                <a:gd name="connsiteX3" fmla="*/ 40 w 1645960"/>
                <a:gd name="connsiteY3" fmla="*/ 1478280 h 1752600"/>
                <a:gd name="connsiteX4" fmla="*/ 243880 w 1645960"/>
                <a:gd name="connsiteY4" fmla="*/ 1752600 h 1752600"/>
                <a:gd name="connsiteX5" fmla="*/ 1645960 w 1645960"/>
                <a:gd name="connsiteY5" fmla="*/ 1737360 h 1752600"/>
                <a:gd name="connsiteX6" fmla="*/ 1546900 w 1645960"/>
                <a:gd name="connsiteY6" fmla="*/ 1417320 h 1752600"/>
                <a:gd name="connsiteX7" fmla="*/ 1569760 w 1645960"/>
                <a:gd name="connsiteY7" fmla="*/ 251460 h 1752600"/>
                <a:gd name="connsiteX8" fmla="*/ 1638340 w 1645960"/>
                <a:gd name="connsiteY8" fmla="*/ 0 h 1752600"/>
                <a:gd name="connsiteX0" fmla="*/ 1638300 w 1645920"/>
                <a:gd name="connsiteY0" fmla="*/ 0 h 1752600"/>
                <a:gd name="connsiteX1" fmla="*/ 254318 w 1645920"/>
                <a:gd name="connsiteY1" fmla="*/ 10478 h 1752600"/>
                <a:gd name="connsiteX2" fmla="*/ 476 w 1645920"/>
                <a:gd name="connsiteY2" fmla="*/ 203358 h 1752600"/>
                <a:gd name="connsiteX3" fmla="*/ 0 w 1645920"/>
                <a:gd name="connsiteY3" fmla="*/ 1478280 h 1752600"/>
                <a:gd name="connsiteX4" fmla="*/ 243840 w 1645920"/>
                <a:gd name="connsiteY4" fmla="*/ 1752600 h 1752600"/>
                <a:gd name="connsiteX5" fmla="*/ 1645920 w 1645920"/>
                <a:gd name="connsiteY5" fmla="*/ 1737360 h 1752600"/>
                <a:gd name="connsiteX6" fmla="*/ 1546860 w 1645920"/>
                <a:gd name="connsiteY6" fmla="*/ 1417320 h 1752600"/>
                <a:gd name="connsiteX7" fmla="*/ 1569720 w 1645920"/>
                <a:gd name="connsiteY7" fmla="*/ 251460 h 1752600"/>
                <a:gd name="connsiteX8" fmla="*/ 1638300 w 1645920"/>
                <a:gd name="connsiteY8" fmla="*/ 0 h 1752600"/>
                <a:gd name="connsiteX0" fmla="*/ 1638300 w 1645920"/>
                <a:gd name="connsiteY0" fmla="*/ 0 h 1752600"/>
                <a:gd name="connsiteX1" fmla="*/ 254318 w 1645920"/>
                <a:gd name="connsiteY1" fmla="*/ 10478 h 1752600"/>
                <a:gd name="connsiteX2" fmla="*/ 476 w 1645920"/>
                <a:gd name="connsiteY2" fmla="*/ 203358 h 1752600"/>
                <a:gd name="connsiteX3" fmla="*/ 0 w 1645920"/>
                <a:gd name="connsiteY3" fmla="*/ 1478280 h 1752600"/>
                <a:gd name="connsiteX4" fmla="*/ 243840 w 1645920"/>
                <a:gd name="connsiteY4" fmla="*/ 1752600 h 1752600"/>
                <a:gd name="connsiteX5" fmla="*/ 1645920 w 1645920"/>
                <a:gd name="connsiteY5" fmla="*/ 1737360 h 1752600"/>
                <a:gd name="connsiteX6" fmla="*/ 1546860 w 1645920"/>
                <a:gd name="connsiteY6" fmla="*/ 1417320 h 1752600"/>
                <a:gd name="connsiteX7" fmla="*/ 1569720 w 1645920"/>
                <a:gd name="connsiteY7" fmla="*/ 251460 h 1752600"/>
                <a:gd name="connsiteX8" fmla="*/ 1638300 w 1645920"/>
                <a:gd name="connsiteY8" fmla="*/ 0 h 1752600"/>
                <a:gd name="connsiteX0" fmla="*/ 1638300 w 1645920"/>
                <a:gd name="connsiteY0" fmla="*/ 0 h 1752600"/>
                <a:gd name="connsiteX1" fmla="*/ 290036 w 1645920"/>
                <a:gd name="connsiteY1" fmla="*/ 15240 h 1752600"/>
                <a:gd name="connsiteX2" fmla="*/ 476 w 1645920"/>
                <a:gd name="connsiteY2" fmla="*/ 203358 h 1752600"/>
                <a:gd name="connsiteX3" fmla="*/ 0 w 1645920"/>
                <a:gd name="connsiteY3" fmla="*/ 1478280 h 1752600"/>
                <a:gd name="connsiteX4" fmla="*/ 243840 w 1645920"/>
                <a:gd name="connsiteY4" fmla="*/ 1752600 h 1752600"/>
                <a:gd name="connsiteX5" fmla="*/ 1645920 w 1645920"/>
                <a:gd name="connsiteY5" fmla="*/ 1737360 h 1752600"/>
                <a:gd name="connsiteX6" fmla="*/ 1546860 w 1645920"/>
                <a:gd name="connsiteY6" fmla="*/ 1417320 h 1752600"/>
                <a:gd name="connsiteX7" fmla="*/ 1569720 w 1645920"/>
                <a:gd name="connsiteY7" fmla="*/ 251460 h 1752600"/>
                <a:gd name="connsiteX8" fmla="*/ 1638300 w 1645920"/>
                <a:gd name="connsiteY8" fmla="*/ 0 h 1752600"/>
                <a:gd name="connsiteX0" fmla="*/ 1638300 w 1645920"/>
                <a:gd name="connsiteY0" fmla="*/ 0 h 1752600"/>
                <a:gd name="connsiteX1" fmla="*/ 290036 w 1645920"/>
                <a:gd name="connsiteY1" fmla="*/ 15240 h 1752600"/>
                <a:gd name="connsiteX2" fmla="*/ 476 w 1645920"/>
                <a:gd name="connsiteY2" fmla="*/ 203358 h 1752600"/>
                <a:gd name="connsiteX3" fmla="*/ 0 w 1645920"/>
                <a:gd name="connsiteY3" fmla="*/ 1478280 h 1752600"/>
                <a:gd name="connsiteX4" fmla="*/ 243840 w 1645920"/>
                <a:gd name="connsiteY4" fmla="*/ 1752600 h 1752600"/>
                <a:gd name="connsiteX5" fmla="*/ 1645920 w 1645920"/>
                <a:gd name="connsiteY5" fmla="*/ 1737360 h 1752600"/>
                <a:gd name="connsiteX6" fmla="*/ 1546860 w 1645920"/>
                <a:gd name="connsiteY6" fmla="*/ 1417320 h 1752600"/>
                <a:gd name="connsiteX7" fmla="*/ 1569720 w 1645920"/>
                <a:gd name="connsiteY7" fmla="*/ 251460 h 1752600"/>
                <a:gd name="connsiteX8" fmla="*/ 1638300 w 1645920"/>
                <a:gd name="connsiteY8" fmla="*/ 0 h 1752600"/>
                <a:gd name="connsiteX0" fmla="*/ 1638300 w 1645920"/>
                <a:gd name="connsiteY0" fmla="*/ 0 h 1752600"/>
                <a:gd name="connsiteX1" fmla="*/ 290036 w 1645920"/>
                <a:gd name="connsiteY1" fmla="*/ 15240 h 1752600"/>
                <a:gd name="connsiteX2" fmla="*/ 476 w 1645920"/>
                <a:gd name="connsiteY2" fmla="*/ 203358 h 1752600"/>
                <a:gd name="connsiteX3" fmla="*/ 0 w 1645920"/>
                <a:gd name="connsiteY3" fmla="*/ 1478280 h 1752600"/>
                <a:gd name="connsiteX4" fmla="*/ 243840 w 1645920"/>
                <a:gd name="connsiteY4" fmla="*/ 1752600 h 1752600"/>
                <a:gd name="connsiteX5" fmla="*/ 1645920 w 1645920"/>
                <a:gd name="connsiteY5" fmla="*/ 1737360 h 1752600"/>
                <a:gd name="connsiteX6" fmla="*/ 1546860 w 1645920"/>
                <a:gd name="connsiteY6" fmla="*/ 1417320 h 1752600"/>
                <a:gd name="connsiteX7" fmla="*/ 1569720 w 1645920"/>
                <a:gd name="connsiteY7" fmla="*/ 251460 h 1752600"/>
                <a:gd name="connsiteX8" fmla="*/ 1638300 w 1645920"/>
                <a:gd name="connsiteY8" fmla="*/ 0 h 1752600"/>
                <a:gd name="connsiteX0" fmla="*/ 1638300 w 1645920"/>
                <a:gd name="connsiteY0" fmla="*/ 0 h 1752600"/>
                <a:gd name="connsiteX1" fmla="*/ 290036 w 1645920"/>
                <a:gd name="connsiteY1" fmla="*/ 15240 h 1752600"/>
                <a:gd name="connsiteX2" fmla="*/ 476 w 1645920"/>
                <a:gd name="connsiteY2" fmla="*/ 203358 h 1752600"/>
                <a:gd name="connsiteX3" fmla="*/ 0 w 1645920"/>
                <a:gd name="connsiteY3" fmla="*/ 1478280 h 1752600"/>
                <a:gd name="connsiteX4" fmla="*/ 243840 w 1645920"/>
                <a:gd name="connsiteY4" fmla="*/ 1752600 h 1752600"/>
                <a:gd name="connsiteX5" fmla="*/ 1645920 w 1645920"/>
                <a:gd name="connsiteY5" fmla="*/ 1737360 h 1752600"/>
                <a:gd name="connsiteX6" fmla="*/ 1546860 w 1645920"/>
                <a:gd name="connsiteY6" fmla="*/ 1417320 h 1752600"/>
                <a:gd name="connsiteX7" fmla="*/ 1569720 w 1645920"/>
                <a:gd name="connsiteY7" fmla="*/ 251460 h 1752600"/>
                <a:gd name="connsiteX8" fmla="*/ 1638300 w 1645920"/>
                <a:gd name="connsiteY8" fmla="*/ 0 h 1752600"/>
                <a:gd name="connsiteX0" fmla="*/ 1638300 w 1645920"/>
                <a:gd name="connsiteY0" fmla="*/ 0 h 1752600"/>
                <a:gd name="connsiteX1" fmla="*/ 294799 w 1645920"/>
                <a:gd name="connsiteY1" fmla="*/ 5715 h 1752600"/>
                <a:gd name="connsiteX2" fmla="*/ 476 w 1645920"/>
                <a:gd name="connsiteY2" fmla="*/ 203358 h 1752600"/>
                <a:gd name="connsiteX3" fmla="*/ 0 w 1645920"/>
                <a:gd name="connsiteY3" fmla="*/ 1478280 h 1752600"/>
                <a:gd name="connsiteX4" fmla="*/ 243840 w 1645920"/>
                <a:gd name="connsiteY4" fmla="*/ 1752600 h 1752600"/>
                <a:gd name="connsiteX5" fmla="*/ 1645920 w 1645920"/>
                <a:gd name="connsiteY5" fmla="*/ 1737360 h 1752600"/>
                <a:gd name="connsiteX6" fmla="*/ 1546860 w 1645920"/>
                <a:gd name="connsiteY6" fmla="*/ 1417320 h 1752600"/>
                <a:gd name="connsiteX7" fmla="*/ 1569720 w 1645920"/>
                <a:gd name="connsiteY7" fmla="*/ 251460 h 1752600"/>
                <a:gd name="connsiteX8" fmla="*/ 1638300 w 1645920"/>
                <a:gd name="connsiteY8" fmla="*/ 0 h 1752600"/>
                <a:gd name="connsiteX0" fmla="*/ 1638300 w 1645920"/>
                <a:gd name="connsiteY0" fmla="*/ 0 h 1752600"/>
                <a:gd name="connsiteX1" fmla="*/ 294799 w 1645920"/>
                <a:gd name="connsiteY1" fmla="*/ 5715 h 1752600"/>
                <a:gd name="connsiteX2" fmla="*/ 476 w 1645920"/>
                <a:gd name="connsiteY2" fmla="*/ 203358 h 1752600"/>
                <a:gd name="connsiteX3" fmla="*/ 0 w 1645920"/>
                <a:gd name="connsiteY3" fmla="*/ 1478280 h 1752600"/>
                <a:gd name="connsiteX4" fmla="*/ 243840 w 1645920"/>
                <a:gd name="connsiteY4" fmla="*/ 1752600 h 1752600"/>
                <a:gd name="connsiteX5" fmla="*/ 1645920 w 1645920"/>
                <a:gd name="connsiteY5" fmla="*/ 1737360 h 1752600"/>
                <a:gd name="connsiteX6" fmla="*/ 1546860 w 1645920"/>
                <a:gd name="connsiteY6" fmla="*/ 1417320 h 1752600"/>
                <a:gd name="connsiteX7" fmla="*/ 1569720 w 1645920"/>
                <a:gd name="connsiteY7" fmla="*/ 251460 h 1752600"/>
                <a:gd name="connsiteX8" fmla="*/ 1638300 w 1645920"/>
                <a:gd name="connsiteY8" fmla="*/ 0 h 1752600"/>
                <a:gd name="connsiteX0" fmla="*/ 1638300 w 1645920"/>
                <a:gd name="connsiteY0" fmla="*/ 0 h 1752600"/>
                <a:gd name="connsiteX1" fmla="*/ 294799 w 1645920"/>
                <a:gd name="connsiteY1" fmla="*/ 5715 h 1752600"/>
                <a:gd name="connsiteX2" fmla="*/ 476 w 1645920"/>
                <a:gd name="connsiteY2" fmla="*/ 203358 h 1752600"/>
                <a:gd name="connsiteX3" fmla="*/ 0 w 1645920"/>
                <a:gd name="connsiteY3" fmla="*/ 1478280 h 1752600"/>
                <a:gd name="connsiteX4" fmla="*/ 243840 w 1645920"/>
                <a:gd name="connsiteY4" fmla="*/ 1752600 h 1752600"/>
                <a:gd name="connsiteX5" fmla="*/ 1645920 w 1645920"/>
                <a:gd name="connsiteY5" fmla="*/ 1737360 h 1752600"/>
                <a:gd name="connsiteX6" fmla="*/ 1546860 w 1645920"/>
                <a:gd name="connsiteY6" fmla="*/ 1417320 h 1752600"/>
                <a:gd name="connsiteX7" fmla="*/ 1569720 w 1645920"/>
                <a:gd name="connsiteY7" fmla="*/ 251460 h 1752600"/>
                <a:gd name="connsiteX8" fmla="*/ 1638300 w 1645920"/>
                <a:gd name="connsiteY8" fmla="*/ 0 h 1752600"/>
                <a:gd name="connsiteX0" fmla="*/ 1643062 w 1645920"/>
                <a:gd name="connsiteY0" fmla="*/ 0 h 1747838"/>
                <a:gd name="connsiteX1" fmla="*/ 294799 w 1645920"/>
                <a:gd name="connsiteY1" fmla="*/ 953 h 1747838"/>
                <a:gd name="connsiteX2" fmla="*/ 476 w 1645920"/>
                <a:gd name="connsiteY2" fmla="*/ 198596 h 1747838"/>
                <a:gd name="connsiteX3" fmla="*/ 0 w 1645920"/>
                <a:gd name="connsiteY3" fmla="*/ 1473518 h 1747838"/>
                <a:gd name="connsiteX4" fmla="*/ 243840 w 1645920"/>
                <a:gd name="connsiteY4" fmla="*/ 1747838 h 1747838"/>
                <a:gd name="connsiteX5" fmla="*/ 1645920 w 1645920"/>
                <a:gd name="connsiteY5" fmla="*/ 1732598 h 1747838"/>
                <a:gd name="connsiteX6" fmla="*/ 1546860 w 1645920"/>
                <a:gd name="connsiteY6" fmla="*/ 1412558 h 1747838"/>
                <a:gd name="connsiteX7" fmla="*/ 1569720 w 1645920"/>
                <a:gd name="connsiteY7" fmla="*/ 246698 h 1747838"/>
                <a:gd name="connsiteX8" fmla="*/ 1643062 w 1645920"/>
                <a:gd name="connsiteY8" fmla="*/ 0 h 1747838"/>
                <a:gd name="connsiteX0" fmla="*/ 1643062 w 1645920"/>
                <a:gd name="connsiteY0" fmla="*/ 0 h 1747838"/>
                <a:gd name="connsiteX1" fmla="*/ 294799 w 1645920"/>
                <a:gd name="connsiteY1" fmla="*/ 953 h 1747838"/>
                <a:gd name="connsiteX2" fmla="*/ 476 w 1645920"/>
                <a:gd name="connsiteY2" fmla="*/ 198596 h 1747838"/>
                <a:gd name="connsiteX3" fmla="*/ 0 w 1645920"/>
                <a:gd name="connsiteY3" fmla="*/ 1473518 h 1747838"/>
                <a:gd name="connsiteX4" fmla="*/ 243840 w 1645920"/>
                <a:gd name="connsiteY4" fmla="*/ 1747838 h 1747838"/>
                <a:gd name="connsiteX5" fmla="*/ 1645920 w 1645920"/>
                <a:gd name="connsiteY5" fmla="*/ 1732598 h 1747838"/>
                <a:gd name="connsiteX6" fmla="*/ 1546860 w 1645920"/>
                <a:gd name="connsiteY6" fmla="*/ 1412558 h 1747838"/>
                <a:gd name="connsiteX7" fmla="*/ 1569720 w 1645920"/>
                <a:gd name="connsiteY7" fmla="*/ 246698 h 1747838"/>
                <a:gd name="connsiteX8" fmla="*/ 1643062 w 1645920"/>
                <a:gd name="connsiteY8" fmla="*/ 0 h 1747838"/>
                <a:gd name="connsiteX0" fmla="*/ 1643062 w 1645920"/>
                <a:gd name="connsiteY0" fmla="*/ 0 h 1747838"/>
                <a:gd name="connsiteX1" fmla="*/ 294799 w 1645920"/>
                <a:gd name="connsiteY1" fmla="*/ 953 h 1747838"/>
                <a:gd name="connsiteX2" fmla="*/ 476 w 1645920"/>
                <a:gd name="connsiteY2" fmla="*/ 198596 h 1747838"/>
                <a:gd name="connsiteX3" fmla="*/ 0 w 1645920"/>
                <a:gd name="connsiteY3" fmla="*/ 1473518 h 1747838"/>
                <a:gd name="connsiteX4" fmla="*/ 243840 w 1645920"/>
                <a:gd name="connsiteY4" fmla="*/ 1747838 h 1747838"/>
                <a:gd name="connsiteX5" fmla="*/ 1645920 w 1645920"/>
                <a:gd name="connsiteY5" fmla="*/ 1732598 h 1747838"/>
                <a:gd name="connsiteX6" fmla="*/ 1546860 w 1645920"/>
                <a:gd name="connsiteY6" fmla="*/ 1412558 h 1747838"/>
                <a:gd name="connsiteX7" fmla="*/ 1560195 w 1645920"/>
                <a:gd name="connsiteY7" fmla="*/ 337186 h 1747838"/>
                <a:gd name="connsiteX8" fmla="*/ 1643062 w 1645920"/>
                <a:gd name="connsiteY8" fmla="*/ 0 h 1747838"/>
                <a:gd name="connsiteX0" fmla="*/ 1643062 w 1645920"/>
                <a:gd name="connsiteY0" fmla="*/ 0 h 1747838"/>
                <a:gd name="connsiteX1" fmla="*/ 294799 w 1645920"/>
                <a:gd name="connsiteY1" fmla="*/ 953 h 1747838"/>
                <a:gd name="connsiteX2" fmla="*/ 476 w 1645920"/>
                <a:gd name="connsiteY2" fmla="*/ 198596 h 1747838"/>
                <a:gd name="connsiteX3" fmla="*/ 0 w 1645920"/>
                <a:gd name="connsiteY3" fmla="*/ 1473518 h 1747838"/>
                <a:gd name="connsiteX4" fmla="*/ 243840 w 1645920"/>
                <a:gd name="connsiteY4" fmla="*/ 1747838 h 1747838"/>
                <a:gd name="connsiteX5" fmla="*/ 1645920 w 1645920"/>
                <a:gd name="connsiteY5" fmla="*/ 1732598 h 1747838"/>
                <a:gd name="connsiteX6" fmla="*/ 1546860 w 1645920"/>
                <a:gd name="connsiteY6" fmla="*/ 1412558 h 1747838"/>
                <a:gd name="connsiteX7" fmla="*/ 1560195 w 1645920"/>
                <a:gd name="connsiteY7" fmla="*/ 337186 h 1747838"/>
                <a:gd name="connsiteX8" fmla="*/ 1643062 w 1645920"/>
                <a:gd name="connsiteY8" fmla="*/ 0 h 1747838"/>
                <a:gd name="connsiteX0" fmla="*/ 1643062 w 1645920"/>
                <a:gd name="connsiteY0" fmla="*/ 0 h 1747838"/>
                <a:gd name="connsiteX1" fmla="*/ 294799 w 1645920"/>
                <a:gd name="connsiteY1" fmla="*/ 953 h 1747838"/>
                <a:gd name="connsiteX2" fmla="*/ 476 w 1645920"/>
                <a:gd name="connsiteY2" fmla="*/ 198596 h 1747838"/>
                <a:gd name="connsiteX3" fmla="*/ 0 w 1645920"/>
                <a:gd name="connsiteY3" fmla="*/ 1473518 h 1747838"/>
                <a:gd name="connsiteX4" fmla="*/ 243840 w 1645920"/>
                <a:gd name="connsiteY4" fmla="*/ 1747838 h 1747838"/>
                <a:gd name="connsiteX5" fmla="*/ 1645920 w 1645920"/>
                <a:gd name="connsiteY5" fmla="*/ 1732598 h 1747838"/>
                <a:gd name="connsiteX6" fmla="*/ 1546860 w 1645920"/>
                <a:gd name="connsiteY6" fmla="*/ 1412558 h 1747838"/>
                <a:gd name="connsiteX7" fmla="*/ 1564958 w 1645920"/>
                <a:gd name="connsiteY7" fmla="*/ 391955 h 1747838"/>
                <a:gd name="connsiteX8" fmla="*/ 1643062 w 1645920"/>
                <a:gd name="connsiteY8" fmla="*/ 0 h 1747838"/>
                <a:gd name="connsiteX0" fmla="*/ 1643062 w 1645920"/>
                <a:gd name="connsiteY0" fmla="*/ 0 h 1747838"/>
                <a:gd name="connsiteX1" fmla="*/ 294799 w 1645920"/>
                <a:gd name="connsiteY1" fmla="*/ 953 h 1747838"/>
                <a:gd name="connsiteX2" fmla="*/ 476 w 1645920"/>
                <a:gd name="connsiteY2" fmla="*/ 198596 h 1747838"/>
                <a:gd name="connsiteX3" fmla="*/ 0 w 1645920"/>
                <a:gd name="connsiteY3" fmla="*/ 1473518 h 1747838"/>
                <a:gd name="connsiteX4" fmla="*/ 243840 w 1645920"/>
                <a:gd name="connsiteY4" fmla="*/ 1747838 h 1747838"/>
                <a:gd name="connsiteX5" fmla="*/ 1645920 w 1645920"/>
                <a:gd name="connsiteY5" fmla="*/ 1732598 h 1747838"/>
                <a:gd name="connsiteX6" fmla="*/ 1546860 w 1645920"/>
                <a:gd name="connsiteY6" fmla="*/ 1412558 h 1747838"/>
                <a:gd name="connsiteX7" fmla="*/ 1564958 w 1645920"/>
                <a:gd name="connsiteY7" fmla="*/ 391955 h 1747838"/>
                <a:gd name="connsiteX8" fmla="*/ 1643062 w 1645920"/>
                <a:gd name="connsiteY8" fmla="*/ 0 h 1747838"/>
                <a:gd name="connsiteX0" fmla="*/ 1643062 w 1645920"/>
                <a:gd name="connsiteY0" fmla="*/ 0 h 1747838"/>
                <a:gd name="connsiteX1" fmla="*/ 294799 w 1645920"/>
                <a:gd name="connsiteY1" fmla="*/ 953 h 1747838"/>
                <a:gd name="connsiteX2" fmla="*/ 476 w 1645920"/>
                <a:gd name="connsiteY2" fmla="*/ 198596 h 1747838"/>
                <a:gd name="connsiteX3" fmla="*/ 0 w 1645920"/>
                <a:gd name="connsiteY3" fmla="*/ 1473518 h 1747838"/>
                <a:gd name="connsiteX4" fmla="*/ 243840 w 1645920"/>
                <a:gd name="connsiteY4" fmla="*/ 1747838 h 1747838"/>
                <a:gd name="connsiteX5" fmla="*/ 1645920 w 1645920"/>
                <a:gd name="connsiteY5" fmla="*/ 1732598 h 1747838"/>
                <a:gd name="connsiteX6" fmla="*/ 1563529 w 1645920"/>
                <a:gd name="connsiteY6" fmla="*/ 1412558 h 1747838"/>
                <a:gd name="connsiteX7" fmla="*/ 1564958 w 1645920"/>
                <a:gd name="connsiteY7" fmla="*/ 391955 h 1747838"/>
                <a:gd name="connsiteX8" fmla="*/ 1643062 w 1645920"/>
                <a:gd name="connsiteY8" fmla="*/ 0 h 1747838"/>
                <a:gd name="connsiteX0" fmla="*/ 1643062 w 1645920"/>
                <a:gd name="connsiteY0" fmla="*/ 0 h 1747838"/>
                <a:gd name="connsiteX1" fmla="*/ 294799 w 1645920"/>
                <a:gd name="connsiteY1" fmla="*/ 953 h 1747838"/>
                <a:gd name="connsiteX2" fmla="*/ 476 w 1645920"/>
                <a:gd name="connsiteY2" fmla="*/ 198596 h 1747838"/>
                <a:gd name="connsiteX3" fmla="*/ 0 w 1645920"/>
                <a:gd name="connsiteY3" fmla="*/ 1473518 h 1747838"/>
                <a:gd name="connsiteX4" fmla="*/ 243840 w 1645920"/>
                <a:gd name="connsiteY4" fmla="*/ 1747838 h 1747838"/>
                <a:gd name="connsiteX5" fmla="*/ 1645920 w 1645920"/>
                <a:gd name="connsiteY5" fmla="*/ 1732598 h 1747838"/>
                <a:gd name="connsiteX6" fmla="*/ 1563529 w 1645920"/>
                <a:gd name="connsiteY6" fmla="*/ 1412558 h 1747838"/>
                <a:gd name="connsiteX7" fmla="*/ 1564958 w 1645920"/>
                <a:gd name="connsiteY7" fmla="*/ 391955 h 1747838"/>
                <a:gd name="connsiteX8" fmla="*/ 1643062 w 1645920"/>
                <a:gd name="connsiteY8" fmla="*/ 0 h 1747838"/>
                <a:gd name="connsiteX0" fmla="*/ 1643062 w 1645920"/>
                <a:gd name="connsiteY0" fmla="*/ 0 h 1747838"/>
                <a:gd name="connsiteX1" fmla="*/ 294799 w 1645920"/>
                <a:gd name="connsiteY1" fmla="*/ 953 h 1747838"/>
                <a:gd name="connsiteX2" fmla="*/ 476 w 1645920"/>
                <a:gd name="connsiteY2" fmla="*/ 198596 h 1747838"/>
                <a:gd name="connsiteX3" fmla="*/ 0 w 1645920"/>
                <a:gd name="connsiteY3" fmla="*/ 1473518 h 1747838"/>
                <a:gd name="connsiteX4" fmla="*/ 243840 w 1645920"/>
                <a:gd name="connsiteY4" fmla="*/ 1747838 h 1747838"/>
                <a:gd name="connsiteX5" fmla="*/ 1645920 w 1645920"/>
                <a:gd name="connsiteY5" fmla="*/ 1732598 h 1747838"/>
                <a:gd name="connsiteX6" fmla="*/ 1563529 w 1645920"/>
                <a:gd name="connsiteY6" fmla="*/ 1412558 h 1747838"/>
                <a:gd name="connsiteX7" fmla="*/ 1564958 w 1645920"/>
                <a:gd name="connsiteY7" fmla="*/ 391955 h 1747838"/>
                <a:gd name="connsiteX8" fmla="*/ 1643062 w 1645920"/>
                <a:gd name="connsiteY8" fmla="*/ 0 h 1747838"/>
                <a:gd name="connsiteX0" fmla="*/ 1643062 w 1650682"/>
                <a:gd name="connsiteY0" fmla="*/ 0 h 1747838"/>
                <a:gd name="connsiteX1" fmla="*/ 294799 w 1650682"/>
                <a:gd name="connsiteY1" fmla="*/ 953 h 1747838"/>
                <a:gd name="connsiteX2" fmla="*/ 476 w 1650682"/>
                <a:gd name="connsiteY2" fmla="*/ 198596 h 1747838"/>
                <a:gd name="connsiteX3" fmla="*/ 0 w 1650682"/>
                <a:gd name="connsiteY3" fmla="*/ 1473518 h 1747838"/>
                <a:gd name="connsiteX4" fmla="*/ 243840 w 1650682"/>
                <a:gd name="connsiteY4" fmla="*/ 1747838 h 1747838"/>
                <a:gd name="connsiteX5" fmla="*/ 1650682 w 1650682"/>
                <a:gd name="connsiteY5" fmla="*/ 1739742 h 1747838"/>
                <a:gd name="connsiteX6" fmla="*/ 1563529 w 1650682"/>
                <a:gd name="connsiteY6" fmla="*/ 1412558 h 1747838"/>
                <a:gd name="connsiteX7" fmla="*/ 1564958 w 1650682"/>
                <a:gd name="connsiteY7" fmla="*/ 391955 h 1747838"/>
                <a:gd name="connsiteX8" fmla="*/ 1643062 w 1650682"/>
                <a:gd name="connsiteY8" fmla="*/ 0 h 1747838"/>
                <a:gd name="connsiteX0" fmla="*/ 1643062 w 1650682"/>
                <a:gd name="connsiteY0" fmla="*/ 0 h 1743075"/>
                <a:gd name="connsiteX1" fmla="*/ 294799 w 1650682"/>
                <a:gd name="connsiteY1" fmla="*/ 953 h 1743075"/>
                <a:gd name="connsiteX2" fmla="*/ 476 w 1650682"/>
                <a:gd name="connsiteY2" fmla="*/ 198596 h 1743075"/>
                <a:gd name="connsiteX3" fmla="*/ 0 w 1650682"/>
                <a:gd name="connsiteY3" fmla="*/ 1473518 h 1743075"/>
                <a:gd name="connsiteX4" fmla="*/ 243840 w 1650682"/>
                <a:gd name="connsiteY4" fmla="*/ 1743075 h 1743075"/>
                <a:gd name="connsiteX5" fmla="*/ 1650682 w 1650682"/>
                <a:gd name="connsiteY5" fmla="*/ 1739742 h 1743075"/>
                <a:gd name="connsiteX6" fmla="*/ 1563529 w 1650682"/>
                <a:gd name="connsiteY6" fmla="*/ 1412558 h 1743075"/>
                <a:gd name="connsiteX7" fmla="*/ 1564958 w 1650682"/>
                <a:gd name="connsiteY7" fmla="*/ 391955 h 1743075"/>
                <a:gd name="connsiteX8" fmla="*/ 1643062 w 1650682"/>
                <a:gd name="connsiteY8" fmla="*/ 0 h 1743075"/>
                <a:gd name="connsiteX0" fmla="*/ 1643062 w 1650682"/>
                <a:gd name="connsiteY0" fmla="*/ 0 h 1743076"/>
                <a:gd name="connsiteX1" fmla="*/ 294799 w 1650682"/>
                <a:gd name="connsiteY1" fmla="*/ 953 h 1743076"/>
                <a:gd name="connsiteX2" fmla="*/ 476 w 1650682"/>
                <a:gd name="connsiteY2" fmla="*/ 198596 h 1743076"/>
                <a:gd name="connsiteX3" fmla="*/ 0 w 1650682"/>
                <a:gd name="connsiteY3" fmla="*/ 1473518 h 1743076"/>
                <a:gd name="connsiteX4" fmla="*/ 243840 w 1650682"/>
                <a:gd name="connsiteY4" fmla="*/ 1743075 h 1743076"/>
                <a:gd name="connsiteX5" fmla="*/ 1650682 w 1650682"/>
                <a:gd name="connsiteY5" fmla="*/ 1739742 h 1743076"/>
                <a:gd name="connsiteX6" fmla="*/ 1563529 w 1650682"/>
                <a:gd name="connsiteY6" fmla="*/ 1412558 h 1743076"/>
                <a:gd name="connsiteX7" fmla="*/ 1564958 w 1650682"/>
                <a:gd name="connsiteY7" fmla="*/ 391955 h 1743076"/>
                <a:gd name="connsiteX8" fmla="*/ 1643062 w 1650682"/>
                <a:gd name="connsiteY8" fmla="*/ 0 h 1743076"/>
                <a:gd name="connsiteX0" fmla="*/ 1643504 w 1651124"/>
                <a:gd name="connsiteY0" fmla="*/ 0 h 1748137"/>
                <a:gd name="connsiteX1" fmla="*/ 295241 w 1651124"/>
                <a:gd name="connsiteY1" fmla="*/ 953 h 1748137"/>
                <a:gd name="connsiteX2" fmla="*/ 918 w 1651124"/>
                <a:gd name="connsiteY2" fmla="*/ 198596 h 1748137"/>
                <a:gd name="connsiteX3" fmla="*/ 442 w 1651124"/>
                <a:gd name="connsiteY3" fmla="*/ 1473518 h 1748137"/>
                <a:gd name="connsiteX4" fmla="*/ 244282 w 1651124"/>
                <a:gd name="connsiteY4" fmla="*/ 1743075 h 1748137"/>
                <a:gd name="connsiteX5" fmla="*/ 1651124 w 1651124"/>
                <a:gd name="connsiteY5" fmla="*/ 1739742 h 1748137"/>
                <a:gd name="connsiteX6" fmla="*/ 1563971 w 1651124"/>
                <a:gd name="connsiteY6" fmla="*/ 1412558 h 1748137"/>
                <a:gd name="connsiteX7" fmla="*/ 1565400 w 1651124"/>
                <a:gd name="connsiteY7" fmla="*/ 391955 h 1748137"/>
                <a:gd name="connsiteX8" fmla="*/ 1643504 w 1651124"/>
                <a:gd name="connsiteY8" fmla="*/ 0 h 1748137"/>
                <a:gd name="connsiteX0" fmla="*/ 1643613 w 1651233"/>
                <a:gd name="connsiteY0" fmla="*/ 0 h 1747104"/>
                <a:gd name="connsiteX1" fmla="*/ 295350 w 1651233"/>
                <a:gd name="connsiteY1" fmla="*/ 953 h 1747104"/>
                <a:gd name="connsiteX2" fmla="*/ 1027 w 1651233"/>
                <a:gd name="connsiteY2" fmla="*/ 198596 h 1747104"/>
                <a:gd name="connsiteX3" fmla="*/ 551 w 1651233"/>
                <a:gd name="connsiteY3" fmla="*/ 1473518 h 1747104"/>
                <a:gd name="connsiteX4" fmla="*/ 244391 w 1651233"/>
                <a:gd name="connsiteY4" fmla="*/ 1743075 h 1747104"/>
                <a:gd name="connsiteX5" fmla="*/ 1651233 w 1651233"/>
                <a:gd name="connsiteY5" fmla="*/ 1739742 h 1747104"/>
                <a:gd name="connsiteX6" fmla="*/ 1564080 w 1651233"/>
                <a:gd name="connsiteY6" fmla="*/ 1412558 h 1747104"/>
                <a:gd name="connsiteX7" fmla="*/ 1565509 w 1651233"/>
                <a:gd name="connsiteY7" fmla="*/ 391955 h 1747104"/>
                <a:gd name="connsiteX8" fmla="*/ 1643613 w 1651233"/>
                <a:gd name="connsiteY8" fmla="*/ 0 h 1747104"/>
                <a:gd name="connsiteX0" fmla="*/ 1643993 w 1651613"/>
                <a:gd name="connsiteY0" fmla="*/ 0 h 1746724"/>
                <a:gd name="connsiteX1" fmla="*/ 295730 w 1651613"/>
                <a:gd name="connsiteY1" fmla="*/ 953 h 1746724"/>
                <a:gd name="connsiteX2" fmla="*/ 1407 w 1651613"/>
                <a:gd name="connsiteY2" fmla="*/ 198596 h 1746724"/>
                <a:gd name="connsiteX3" fmla="*/ 931 w 1651613"/>
                <a:gd name="connsiteY3" fmla="*/ 1473518 h 1746724"/>
                <a:gd name="connsiteX4" fmla="*/ 244771 w 1651613"/>
                <a:gd name="connsiteY4" fmla="*/ 1743075 h 1746724"/>
                <a:gd name="connsiteX5" fmla="*/ 1651613 w 1651613"/>
                <a:gd name="connsiteY5" fmla="*/ 1739742 h 1746724"/>
                <a:gd name="connsiteX6" fmla="*/ 1564460 w 1651613"/>
                <a:gd name="connsiteY6" fmla="*/ 1412558 h 1746724"/>
                <a:gd name="connsiteX7" fmla="*/ 1565889 w 1651613"/>
                <a:gd name="connsiteY7" fmla="*/ 391955 h 1746724"/>
                <a:gd name="connsiteX8" fmla="*/ 1643993 w 1651613"/>
                <a:gd name="connsiteY8" fmla="*/ 0 h 174672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1651613" h="1746724">
                  <a:moveTo>
                    <a:pt x="1643993" y="0"/>
                  </a:moveTo>
                  <a:lnTo>
                    <a:pt x="295730" y="953"/>
                  </a:lnTo>
                  <a:cubicBezTo>
                    <a:pt x="58715" y="8892"/>
                    <a:pt x="2676" y="-45085"/>
                    <a:pt x="1407" y="198596"/>
                  </a:cubicBezTo>
                  <a:cubicBezTo>
                    <a:pt x="1248" y="623570"/>
                    <a:pt x="1090" y="1048544"/>
                    <a:pt x="931" y="1473518"/>
                  </a:cubicBezTo>
                  <a:cubicBezTo>
                    <a:pt x="-8276" y="1803877"/>
                    <a:pt x="49191" y="1741329"/>
                    <a:pt x="244771" y="1743075"/>
                  </a:cubicBezTo>
                  <a:lnTo>
                    <a:pt x="1651613" y="1739742"/>
                  </a:lnTo>
                  <a:cubicBezTo>
                    <a:pt x="1593193" y="1749743"/>
                    <a:pt x="1570492" y="1685926"/>
                    <a:pt x="1564460" y="1412558"/>
                  </a:cubicBezTo>
                  <a:cubicBezTo>
                    <a:pt x="1564936" y="1072357"/>
                    <a:pt x="1565413" y="732156"/>
                    <a:pt x="1565889" y="391955"/>
                  </a:cubicBezTo>
                  <a:cubicBezTo>
                    <a:pt x="1566525" y="159703"/>
                    <a:pt x="1540965" y="53658"/>
                    <a:pt x="1643993" y="0"/>
                  </a:cubicBezTo>
                  <a:close/>
                </a:path>
              </a:pathLst>
            </a:custGeom>
            <a:solidFill>
              <a:srgbClr val="DCBDA3"/>
            </a:solidFill>
            <a:ln w="31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20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8" name="Rectangle 37">
              <a:extLst>
                <a:ext uri="{FF2B5EF4-FFF2-40B4-BE49-F238E27FC236}">
                  <a16:creationId xmlns:a16="http://schemas.microsoft.com/office/drawing/2014/main" id="{CAB218E3-6E0C-CC47-A505-224A5C84A762}"/>
                </a:ext>
              </a:extLst>
            </p:cNvPr>
            <p:cNvSpPr/>
            <p:nvPr/>
          </p:nvSpPr>
          <p:spPr>
            <a:xfrm>
              <a:off x="1742224" y="1536343"/>
              <a:ext cx="6947345" cy="133123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just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20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39" name="Rectangle 38" descr="n26 fb Tran Phu">
            <a:extLst>
              <a:ext uri="{FF2B5EF4-FFF2-40B4-BE49-F238E27FC236}">
                <a16:creationId xmlns:a16="http://schemas.microsoft.com/office/drawing/2014/main" id="{6CDBB33C-59A5-B872-6B6E-CD42FE52230E}"/>
              </a:ext>
            </a:extLst>
          </p:cNvPr>
          <p:cNvSpPr/>
          <p:nvPr/>
        </p:nvSpPr>
        <p:spPr>
          <a:xfrm>
            <a:off x="5127862" y="3767620"/>
            <a:ext cx="6526029" cy="218591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-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Hệ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thức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tính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nhiệt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lượng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cần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cung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cấp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cho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một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lượng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chất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lỏng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hoá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hơi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hoàn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toàn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ở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nhiệt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độ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không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đổi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là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:</a:t>
            </a:r>
          </a:p>
          <a:p>
            <a:pPr algn="ctr">
              <a:lnSpc>
                <a:spcPct val="115000"/>
              </a:lnSpc>
              <a:spcAft>
                <a:spcPts val="0"/>
              </a:spcAft>
            </a:pPr>
            <a:r>
              <a:rPr lang="en-US" sz="2000" b="1" dirty="0">
                <a:solidFill>
                  <a:schemeClr val="accent6"/>
                </a:solidFill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Q = Lm   (6.3)</a:t>
            </a:r>
          </a:p>
          <a:p>
            <a:pPr algn="ctr">
              <a:lnSpc>
                <a:spcPct val="115000"/>
              </a:lnSpc>
              <a:spcAft>
                <a:spcPts val="0"/>
              </a:spcAft>
            </a:pPr>
            <a:r>
              <a:rPr lang="en-US" sz="2000" i="1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Trong</a:t>
            </a:r>
            <a:r>
              <a:rPr lang="en-US" sz="2000" i="1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i="1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đó</a:t>
            </a:r>
            <a:r>
              <a:rPr lang="en-US" sz="2000" i="1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: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 Q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là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nhiệt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lượng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cần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truyền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cho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chất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lỏng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(J);</a:t>
            </a:r>
          </a:p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                m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là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khối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lượng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chất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lỏng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(kg);</a:t>
            </a:r>
          </a:p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                 L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là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nhiệt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hoá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hơi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riêng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,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có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đơn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vị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là</a:t>
            </a:r>
            <a:r>
              <a:rPr lang="en-US" sz="2000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J/kg.</a:t>
            </a:r>
            <a:endParaRPr lang="en-US" sz="2000" dirty="0">
              <a:effectLst/>
              <a:latin typeface="Arial" panose="020B0604020202020204" pitchFamily="34" charset="0"/>
              <a:ea typeface="Cambria" panose="02040503050406030204" pitchFamily="18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84257244"/>
      </p:ext>
    </p:extLst>
  </p:cSld>
  <p:clrMapOvr>
    <a:masterClrMapping/>
  </p:clrMapOvr>
  <p:transition spd="slow">
    <p:wheel spokes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8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9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1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3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5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4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</p:bldLst>
  </p:timing>
</p:sld>
</file>

<file path=ppt/theme/theme1.xml><?xml version="1.0" encoding="utf-8"?>
<a:theme xmlns:a="http://schemas.openxmlformats.org/drawingml/2006/main" name="1_Office Theme">
  <a:themeElements>
    <a:clrScheme name="Color of 2020">
      <a:dk1>
        <a:srgbClr val="3F3F3F"/>
      </a:dk1>
      <a:lt1>
        <a:sysClr val="window" lastClr="FFFFFF"/>
      </a:lt1>
      <a:dk2>
        <a:srgbClr val="1D4E89"/>
      </a:dk2>
      <a:lt2>
        <a:srgbClr val="E7E6E6"/>
      </a:lt2>
      <a:accent1>
        <a:srgbClr val="4FC1E9"/>
      </a:accent1>
      <a:accent2>
        <a:srgbClr val="48CFAD"/>
      </a:accent2>
      <a:accent3>
        <a:srgbClr val="A0D468"/>
      </a:accent3>
      <a:accent4>
        <a:srgbClr val="FFCE54"/>
      </a:accent4>
      <a:accent5>
        <a:srgbClr val="FC6E51"/>
      </a:accent5>
      <a:accent6>
        <a:srgbClr val="ED5565"/>
      </a:accent6>
      <a:hlink>
        <a:srgbClr val="5D9CEC"/>
      </a:hlink>
      <a:folHlink>
        <a:srgbClr val="AC92EC"/>
      </a:folHlink>
    </a:clrScheme>
    <a:fontScheme name="Custom 1">
      <a:majorFont>
        <a:latin typeface="A3.Jovis-BebasNeueBold-San"/>
        <a:ea typeface=""/>
        <a:cs typeface=""/>
      </a:majorFont>
      <a:minorFont>
        <a:latin typeface="A2.Jovis-WorkSansRegular-S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solidFill>
          <a:schemeClr val="accent6"/>
        </a:solidFill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>
        <a:noFill/>
      </a:spPr>
      <a:bodyPr wrap="none" rtlCol="0">
        <a:spAutoFit/>
      </a:bodyPr>
      <a:lstStyle>
        <a:defPPr algn="l">
          <a:defRPr sz="1600" smtClean="0"/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5100</TotalTime>
  <Words>4384</Words>
  <Application>Microsoft Office PowerPoint</Application>
  <PresentationFormat>Widescreen</PresentationFormat>
  <Paragraphs>410</Paragraphs>
  <Slides>3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1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4</vt:i4>
      </vt:variant>
    </vt:vector>
  </HeadingPairs>
  <TitlesOfParts>
    <vt:vector size="48" baseType="lpstr">
      <vt:lpstr>A2.Jovis-WorkSansRegular-San</vt:lpstr>
      <vt:lpstr>A3.Jovis-BebasNeueBold-San</vt:lpstr>
      <vt:lpstr>Arial</vt:lpstr>
      <vt:lpstr>Calibri</vt:lpstr>
      <vt:lpstr>Cambria</vt:lpstr>
      <vt:lpstr>Cambria Math</vt:lpstr>
      <vt:lpstr>Lexend</vt:lpstr>
      <vt:lpstr>Sitka Display Semibold</vt:lpstr>
      <vt:lpstr>Symbol</vt:lpstr>
      <vt:lpstr>Times New Roman</vt:lpstr>
      <vt:lpstr>VNI-Allegie</vt:lpstr>
      <vt:lpstr>Wingdings</vt:lpstr>
      <vt:lpstr>1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USER</dc:creator>
  <cp:lastModifiedBy>Võ Thị Quý Hoài</cp:lastModifiedBy>
  <cp:revision>826</cp:revision>
  <cp:lastPrinted>2024-06-07T09:43:48Z</cp:lastPrinted>
  <dcterms:created xsi:type="dcterms:W3CDTF">2019-02-27T07:30:53Z</dcterms:created>
  <dcterms:modified xsi:type="dcterms:W3CDTF">2026-03-22T07:58:4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SIP_Label_defa4170-0d19-0005-0004-bc88714345d2_Enabled">
    <vt:lpwstr>true</vt:lpwstr>
  </property>
  <property fmtid="{D5CDD505-2E9C-101B-9397-08002B2CF9AE}" pid="3" name="MSIP_Label_defa4170-0d19-0005-0004-bc88714345d2_SetDate">
    <vt:lpwstr>2024-06-06T03:01:18Z</vt:lpwstr>
  </property>
  <property fmtid="{D5CDD505-2E9C-101B-9397-08002B2CF9AE}" pid="4" name="MSIP_Label_defa4170-0d19-0005-0004-bc88714345d2_Method">
    <vt:lpwstr>Standard</vt:lpwstr>
  </property>
  <property fmtid="{D5CDD505-2E9C-101B-9397-08002B2CF9AE}" pid="5" name="MSIP_Label_defa4170-0d19-0005-0004-bc88714345d2_Name">
    <vt:lpwstr>defa4170-0d19-0005-0004-bc88714345d2</vt:lpwstr>
  </property>
  <property fmtid="{D5CDD505-2E9C-101B-9397-08002B2CF9AE}" pid="6" name="MSIP_Label_defa4170-0d19-0005-0004-bc88714345d2_SiteId">
    <vt:lpwstr>5921db0d-cb74-4eba-8426-e8ab089e7823</vt:lpwstr>
  </property>
  <property fmtid="{D5CDD505-2E9C-101B-9397-08002B2CF9AE}" pid="7" name="MSIP_Label_defa4170-0d19-0005-0004-bc88714345d2_ActionId">
    <vt:lpwstr>2cf66782-34d9-4da9-a022-b6468c2ed4fc</vt:lpwstr>
  </property>
  <property fmtid="{D5CDD505-2E9C-101B-9397-08002B2CF9AE}" pid="8" name="MSIP_Label_defa4170-0d19-0005-0004-bc88714345d2_ContentBits">
    <vt:lpwstr>0</vt:lpwstr>
  </property>
</Properties>
</file>